
<file path=[Content_Types].xml><?xml version="1.0" encoding="utf-8"?>
<Types xmlns="http://schemas.openxmlformats.org/package/2006/content-types">
  <Override PartName="/word/footnotes.xml" ContentType="application/vnd.openxmlformats-officedocument.wordprocessingml.footnotes+xml"/>
  <Override PartName="/word/embeddings/oleObject2.bin" ContentType="application/vnd.openxmlformats-officedocument.oleObject"/>
  <Override PartName="/word/embeddings/oleObject49.bin" ContentType="application/vnd.openxmlformats-officedocument.oleObject"/>
  <Override PartName="/word/embeddings/oleObject58.bin" ContentType="application/vnd.openxmlformats-officedocument.oleObject"/>
  <Override PartName="/word/embeddings/oleObject18.bin" ContentType="application/vnd.openxmlformats-officedocument.oleObject"/>
  <Override PartName="/word/embeddings/oleObject29.bin" ContentType="application/vnd.openxmlformats-officedocument.oleObject"/>
  <Override PartName="/word/embeddings/oleObject38.bin" ContentType="application/vnd.openxmlformats-officedocument.oleObject"/>
  <Override PartName="/word/embeddings/oleObject47.bin" ContentType="application/vnd.openxmlformats-officedocument.oleObject"/>
  <Override PartName="/word/embeddings/oleObject56.bin" ContentType="application/vnd.openxmlformats-officedocument.oleObject"/>
  <Default Extension="wmf" ContentType="image/x-wmf"/>
  <Override PartName="/word/embeddings/oleObject16.bin" ContentType="application/vnd.openxmlformats-officedocument.oleObject"/>
  <Override PartName="/word/embeddings/oleObject27.bin" ContentType="application/vnd.openxmlformats-officedocument.oleObject"/>
  <Override PartName="/word/embeddings/oleObject36.bin" ContentType="application/vnd.openxmlformats-officedocument.oleObject"/>
  <Override PartName="/word/embeddings/oleObject45.bin" ContentType="application/vnd.openxmlformats-officedocument.oleObject"/>
  <Override PartName="/word/embeddings/oleObject54.bin" ContentType="application/vnd.openxmlformats-officedocument.oleObject"/>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mbeddings/oleObject14.bin" ContentType="application/vnd.openxmlformats-officedocument.oleObject"/>
  <Override PartName="/word/embeddings/oleObject25.bin" ContentType="application/vnd.openxmlformats-officedocument.oleObject"/>
  <Override PartName="/word/embeddings/oleObject34.bin" ContentType="application/vnd.openxmlformats-officedocument.oleObject"/>
  <Override PartName="/word/embeddings/oleObject43.bin" ContentType="application/vnd.openxmlformats-officedocument.oleObject"/>
  <Override PartName="/word/embeddings/oleObject52.bin" ContentType="application/vnd.openxmlformats-officedocument.oleObject"/>
  <Override PartName="/word/embeddings/oleObject9.bin" ContentType="application/vnd.openxmlformats-officedocument.oleObject"/>
  <Override PartName="/word/embeddings/oleObject12.bin" ContentType="application/vnd.openxmlformats-officedocument.oleObject"/>
  <Override PartName="/word/embeddings/oleObject21.bin" ContentType="application/vnd.openxmlformats-officedocument.oleObject"/>
  <Override PartName="/word/embeddings/oleObject23.bin" ContentType="application/vnd.openxmlformats-officedocument.oleObject"/>
  <Override PartName="/word/embeddings/oleObject32.bin" ContentType="application/vnd.openxmlformats-officedocument.oleObject"/>
  <Override PartName="/word/embeddings/oleObject41.bin" ContentType="application/vnd.openxmlformats-officedocument.oleObject"/>
  <Override PartName="/word/embeddings/oleObject50.bin" ContentType="application/vnd.openxmlformats-officedocument.oleObject"/>
  <Override PartName="/word/embeddings/oleObject7.bin" ContentType="application/vnd.openxmlformats-officedocument.oleObject"/>
  <Override PartName="/word/embeddings/oleObject10.bin" ContentType="application/vnd.openxmlformats-officedocument.oleObject"/>
  <Override PartName="/word/embeddings/oleObject30.bin" ContentType="application/vnd.openxmlformats-officedocument.oleObject"/>
  <Override PartName="/word/footer1.xml" ContentType="application/vnd.openxmlformats-officedocument.wordprocessingml.footer+xml"/>
  <Override PartName="/word/embeddings/oleObject5.bin" ContentType="application/vnd.openxmlformats-officedocument.oleObject"/>
  <Override PartName="/word/embeddings/oleObject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docProps/core.xml" ContentType="application/vnd.openxmlformats-package.core-properties+xml"/>
  <Default Extension="bin" ContentType="application/vnd.ms-word.attachedToolbars"/>
  <Default Extension="png" ContentType="image/png"/>
  <Override PartName="/word/embeddings/oleObject1.bin" ContentType="application/vnd.openxmlformats-officedocument.oleObject"/>
  <Override PartName="/word/embeddings/oleObject39.bin" ContentType="application/vnd.openxmlformats-officedocument.oleObject"/>
  <Override PartName="/word/embeddings/oleObject19.bin" ContentType="application/vnd.openxmlformats-officedocument.oleObject"/>
  <Override PartName="/word/embeddings/oleObject28.bin" ContentType="application/vnd.openxmlformats-officedocument.oleObject"/>
  <Override PartName="/word/embeddings/oleObject37.bin" ContentType="application/vnd.openxmlformats-officedocument.oleObject"/>
  <Override PartName="/word/embeddings/oleObject48.bin" ContentType="application/vnd.openxmlformats-officedocument.oleObject"/>
  <Override PartName="/word/embeddings/oleObject57.bin" ContentType="application/vnd.openxmlformats-officedocument.oleObject"/>
  <Default Extension="jpeg" ContentType="image/jpeg"/>
  <Override PartName="/word/embeddings/oleObject17.bin" ContentType="application/vnd.openxmlformats-officedocument.oleObject"/>
  <Override PartName="/word/embeddings/oleObject26.bin" ContentType="application/vnd.openxmlformats-officedocument.oleObject"/>
  <Override PartName="/word/embeddings/oleObject35.bin" ContentType="application/vnd.openxmlformats-officedocument.oleObject"/>
  <Override PartName="/word/embeddings/oleObject44.bin" ContentType="application/vnd.openxmlformats-officedocument.oleObject"/>
  <Override PartName="/word/embeddings/oleObject46.bin" ContentType="application/vnd.openxmlformats-officedocument.oleObject"/>
  <Override PartName="/word/embeddings/oleObject55.bin" ContentType="application/vnd.openxmlformats-officedocument.oleObject"/>
  <Override PartName="/word/numbering.xml" ContentType="application/vnd.openxmlformats-officedocument.wordprocessingml.numbering+xml"/>
  <Override PartName="/word/endnotes.xml" ContentType="application/vnd.openxmlformats-officedocument.wordprocessingml.endnotes+xml"/>
  <Override PartName="/word/embeddings/oleObject15.bin" ContentType="application/vnd.openxmlformats-officedocument.oleObject"/>
  <Override PartName="/word/embeddings/oleObject24.bin" ContentType="application/vnd.openxmlformats-officedocument.oleObject"/>
  <Override PartName="/word/embeddings/oleObject33.bin" ContentType="application/vnd.openxmlformats-officedocument.oleObject"/>
  <Override PartName="/word/embeddings/oleObject42.bin" ContentType="application/vnd.openxmlformats-officedocument.oleObject"/>
  <Override PartName="/word/embeddings/oleObject53.bin" ContentType="application/vnd.openxmlformats-officedocument.oleObject"/>
  <Override PartName="/docProps/app.xml" ContentType="application/vnd.openxmlformats-officedocument.extended-properties+xml"/>
  <Override PartName="/word/settings.xml" ContentType="application/vnd.openxmlformats-officedocument.wordprocessingml.settings+xml"/>
  <Override PartName="/word/embeddings/oleObject13.bin" ContentType="application/vnd.openxmlformats-officedocument.oleObject"/>
  <Override PartName="/word/embeddings/oleObject22.bin" ContentType="application/vnd.openxmlformats-officedocument.oleObject"/>
  <Override PartName="/word/embeddings/oleObject31.bin" ContentType="application/vnd.openxmlformats-officedocument.oleObject"/>
  <Override PartName="/word/embeddings/oleObject40.bin" ContentType="application/vnd.openxmlformats-officedocument.oleObject"/>
  <Override PartName="/word/embeddings/oleObject51.bin" ContentType="application/vnd.openxmlformats-officedocument.oleObject"/>
  <Override PartName="/word/footer2.xml" ContentType="application/vnd.openxmlformats-officedocument.wordprocessingml.footer+xml"/>
  <Override PartName="/word/embeddings/oleObject8.bin" ContentType="application/vnd.openxmlformats-officedocument.oleObject"/>
  <Override PartName="/word/embeddings/oleObject11.bin" ContentType="application/vnd.openxmlformats-officedocument.oleObject"/>
  <Override PartName="/word/embeddings/oleObject20.bin" ContentType="application/vnd.openxmlformats-officedocument.oleObject"/>
  <Override PartName="/word/theme/theme1.xml" ContentType="application/vnd.openxmlformats-officedocument.them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1CB0" w:rsidRPr="006F05A6" w:rsidRDefault="00551CB0" w:rsidP="00E4139F">
      <w:pPr>
        <w:pStyle w:val="ChapterTitle"/>
      </w:pPr>
      <w:r w:rsidRPr="006F05A6">
        <w:t>Defining Behaviors and Detecting Collisions</w:t>
      </w:r>
    </w:p>
    <w:p w:rsidR="00551CB0" w:rsidRPr="006F05A6" w:rsidRDefault="00551CB0" w:rsidP="004632D8">
      <w:pPr>
        <w:pStyle w:val="BodyTextFirst"/>
      </w:pPr>
      <w:r w:rsidRPr="006F05A6">
        <w:t>After completing this chapter, you will be able to:</w:t>
      </w:r>
    </w:p>
    <w:p w:rsidR="00551CB0" w:rsidRPr="006F05A6" w:rsidRDefault="00551CB0" w:rsidP="00317118">
      <w:pPr>
        <w:pStyle w:val="Bullet"/>
      </w:pPr>
      <w:r w:rsidRPr="006F05A6">
        <w:t>Implement autonomous, controlled, gradual turning and target-locked chasing behaviors</w:t>
      </w:r>
    </w:p>
    <w:p w:rsidR="00551CB0" w:rsidRPr="006F05A6" w:rsidRDefault="00551CB0" w:rsidP="00317118">
      <w:pPr>
        <w:pStyle w:val="Bullet"/>
      </w:pPr>
      <w:r w:rsidRPr="006F05A6">
        <w:t>Collide textured objects accurately</w:t>
      </w:r>
    </w:p>
    <w:p w:rsidR="00551CB0" w:rsidRPr="006F05A6" w:rsidRDefault="00551CB0" w:rsidP="00317118">
      <w:pPr>
        <w:pStyle w:val="Bullet"/>
      </w:pPr>
      <w:r w:rsidRPr="006F05A6">
        <w:t>Understand the efficiency concerns of pixel-accurate collision</w:t>
      </w:r>
    </w:p>
    <w:p w:rsidR="00551CB0" w:rsidRPr="006F05A6" w:rsidRDefault="00551CB0" w:rsidP="00317118">
      <w:pPr>
        <w:pStyle w:val="Bullet"/>
      </w:pPr>
      <w:r w:rsidRPr="006F05A6">
        <w:t>Program with pixel-accurate collision effectively and efficiently</w:t>
      </w:r>
    </w:p>
    <w:p w:rsidR="00551CB0" w:rsidRPr="006F05A6" w:rsidRDefault="00551CB0" w:rsidP="00E4139F">
      <w:pPr>
        <w:pStyle w:val="Heading1"/>
      </w:pPr>
      <w:r w:rsidRPr="006F05A6">
        <w:t>Introduction</w:t>
      </w:r>
    </w:p>
    <w:p w:rsidR="00551CB0" w:rsidRPr="006F05A6" w:rsidRDefault="00551CB0" w:rsidP="00E4139F">
      <w:pPr>
        <w:pStyle w:val="BodyTextFirst"/>
      </w:pPr>
      <w:r w:rsidRPr="006F05A6">
        <w:t xml:space="preserve">By this point, your game engine is capable of implementing games in convenient coordinate systems and presenting and animating objects that are visually appealing. However, there is a lack of abstraction support for the </w:t>
      </w:r>
      <w:proofErr w:type="spellStart"/>
      <w:r w:rsidRPr="006F05A6">
        <w:t>behaviors</w:t>
      </w:r>
      <w:proofErr w:type="spellEnd"/>
      <w:r w:rsidRPr="006F05A6">
        <w:t xml:space="preserve"> of objects. You can see the direct result of this shortcoming in the </w:t>
      </w:r>
      <w:r w:rsidRPr="006F05A6">
        <w:rPr>
          <w:rStyle w:val="CodeInline"/>
        </w:rPr>
        <w:t>initialize()</w:t>
      </w:r>
      <w:r w:rsidRPr="006F05A6">
        <w:t xml:space="preserve"> and </w:t>
      </w:r>
      <w:r w:rsidRPr="006F05A6">
        <w:rPr>
          <w:rStyle w:val="CodeInline"/>
        </w:rPr>
        <w:t>update()</w:t>
      </w:r>
      <w:r w:rsidRPr="006F05A6">
        <w:t xml:space="preserve"> functions of the </w:t>
      </w:r>
      <w:proofErr w:type="spellStart"/>
      <w:r w:rsidRPr="006F05A6">
        <w:rPr>
          <w:rStyle w:val="CodeInline"/>
        </w:rPr>
        <w:t>MyGame</w:t>
      </w:r>
      <w:proofErr w:type="spellEnd"/>
      <w:r w:rsidRPr="006F05A6">
        <w:t xml:space="preserve"> objects in all the previous projects: the </w:t>
      </w:r>
      <w:r w:rsidRPr="006F05A6">
        <w:rPr>
          <w:rStyle w:val="CodeInline"/>
        </w:rPr>
        <w:t>initialize()</w:t>
      </w:r>
      <w:r w:rsidRPr="006F05A6">
        <w:t xml:space="preserve"> function is often crowded with mundane per-game object settings, while the </w:t>
      </w:r>
      <w:r w:rsidRPr="006F05A6">
        <w:rPr>
          <w:rStyle w:val="CodeInline"/>
        </w:rPr>
        <w:t>update()</w:t>
      </w:r>
      <w:r w:rsidRPr="006F05A6">
        <w:t xml:space="preserve"> function is often crowded with conditional statements for controlling objects, such as checking for key presses for moving the hero.</w:t>
      </w:r>
    </w:p>
    <w:p w:rsidR="00551CB0" w:rsidRPr="006F05A6" w:rsidRDefault="00551CB0" w:rsidP="004632D8">
      <w:pPr>
        <w:pStyle w:val="BodyText"/>
      </w:pPr>
      <w:r w:rsidRPr="006F05A6">
        <w:t xml:space="preserve">A well-designed system should hide the initialization and controls of individual objects with proper object-oriented abstractions, or classes. An abstract </w:t>
      </w:r>
      <w:proofErr w:type="spellStart"/>
      <w:r w:rsidRPr="006F05A6">
        <w:rPr>
          <w:rStyle w:val="CodeInline"/>
        </w:rPr>
        <w:t>GameObject</w:t>
      </w:r>
      <w:proofErr w:type="spellEnd"/>
      <w:r w:rsidRPr="006F05A6">
        <w:t xml:space="preserve"> class should be introduced to abstract and hide the specifics of initialization and </w:t>
      </w:r>
      <w:proofErr w:type="spellStart"/>
      <w:r w:rsidRPr="006F05A6">
        <w:t>behaviors</w:t>
      </w:r>
      <w:proofErr w:type="spellEnd"/>
      <w:r w:rsidRPr="006F05A6">
        <w:t xml:space="preserve">. There are two main advantages to this approach. First, the </w:t>
      </w:r>
      <w:r w:rsidRPr="006F05A6">
        <w:rPr>
          <w:rStyle w:val="CodeInline"/>
        </w:rPr>
        <w:t>initialize()</w:t>
      </w:r>
      <w:r w:rsidRPr="006F05A6">
        <w:t xml:space="preserve"> and </w:t>
      </w:r>
      <w:r w:rsidRPr="006F05A6">
        <w:rPr>
          <w:rStyle w:val="CodeInline"/>
        </w:rPr>
        <w:t>update()</w:t>
      </w:r>
      <w:r w:rsidRPr="006F05A6">
        <w:t xml:space="preserve"> functions of a game level can focus on managing individual game object and the interactions of these objects without being clustered with details specific to different types of objects. Second, as you have experienced with the </w:t>
      </w:r>
      <w:proofErr w:type="spellStart"/>
      <w:r w:rsidRPr="006F05A6">
        <w:rPr>
          <w:rStyle w:val="CodeInline"/>
        </w:rPr>
        <w:t>Renderable</w:t>
      </w:r>
      <w:proofErr w:type="spellEnd"/>
      <w:r w:rsidRPr="006F05A6">
        <w:t xml:space="preserve"> and </w:t>
      </w:r>
      <w:proofErr w:type="spellStart"/>
      <w:r w:rsidRPr="006F05A6">
        <w:rPr>
          <w:rStyle w:val="CodeInline"/>
        </w:rPr>
        <w:t>Shader</w:t>
      </w:r>
      <w:proofErr w:type="spellEnd"/>
      <w:r w:rsidRPr="006F05A6">
        <w:t xml:space="preserve"> object hierarchies, proper object-oriented abstraction creates a standardized interface and facilitates code sharing and reuse.</w:t>
      </w:r>
    </w:p>
    <w:p w:rsidR="00551CB0" w:rsidRPr="006F05A6" w:rsidRDefault="00551CB0" w:rsidP="004632D8">
      <w:pPr>
        <w:pStyle w:val="BodyText"/>
      </w:pPr>
      <w:r w:rsidRPr="006F05A6">
        <w:t xml:space="preserve">As you transition from working with the mere drawing of objects (in other words, </w:t>
      </w:r>
      <w:proofErr w:type="spellStart"/>
      <w:r w:rsidRPr="006F05A6">
        <w:rPr>
          <w:rStyle w:val="CodeInline"/>
        </w:rPr>
        <w:t>Renderable</w:t>
      </w:r>
      <w:proofErr w:type="spellEnd"/>
      <w:r w:rsidRPr="006F05A6">
        <w:t xml:space="preserve">) to programming with </w:t>
      </w:r>
      <w:proofErr w:type="spellStart"/>
      <w:r w:rsidRPr="006F05A6">
        <w:t>behavior</w:t>
      </w:r>
      <w:proofErr w:type="spellEnd"/>
      <w:r w:rsidRPr="006F05A6">
        <w:t xml:space="preserve"> of objects (in other words, </w:t>
      </w:r>
      <w:proofErr w:type="spellStart"/>
      <w:r w:rsidRPr="006F05A6">
        <w:rPr>
          <w:rStyle w:val="CodeInline"/>
        </w:rPr>
        <w:t>GameObject</w:t>
      </w:r>
      <w:proofErr w:type="spellEnd"/>
      <w:r w:rsidRPr="006F05A6">
        <w:t xml:space="preserve">), you will immediately notice that for the game to be entertaining or fun, the objects need to interact. Interesting </w:t>
      </w:r>
      <w:proofErr w:type="spellStart"/>
      <w:r w:rsidRPr="006F05A6">
        <w:t>behaviors</w:t>
      </w:r>
      <w:proofErr w:type="spellEnd"/>
      <w:r w:rsidRPr="006F05A6">
        <w:t xml:space="preserve"> of objects, such as facing or evading enemies, often require the knowledge of the relative positions of other relevant objects in the game. In general, resolving relative positions of all objects in a two-dimensional world is nontrivial. Fortunately, typical video games require the knowledge only of objects that are in close proximity to each other or of detecting objects that are about to collide or </w:t>
      </w:r>
      <w:r w:rsidRPr="006F05A6">
        <w:lastRenderedPageBreak/>
        <w:t>have collided. An efficient but somewhat crude approximation to detect collision is to compute, bound, and collide objects with bounding boxes. In the simplest cases, bounding boxes are rectangular boxes with edges that are aligned with the x/y-axes. Because of the axes alignments, it is computationally efficient to detect when two bounding boxes overlap or when collision is about to occur. Most 2D game engines detect the actual collision between two textured objects by comparing the location of pixels from both objects and detecting the situation when at least one of the pixels overlaps. This computationally intensive process is known as per-pixel-accurate collision detection, pixel-accurate collision, or per-pixel collision.</w:t>
      </w:r>
    </w:p>
    <w:p w:rsidR="00551CB0" w:rsidRPr="006F05A6" w:rsidRDefault="00551CB0" w:rsidP="004632D8">
      <w:pPr>
        <w:pStyle w:val="BodyText"/>
      </w:pPr>
      <w:r w:rsidRPr="006F05A6">
        <w:t xml:space="preserve">This chapter begins by introducing the </w:t>
      </w:r>
      <w:proofErr w:type="spellStart"/>
      <w:r w:rsidRPr="006F05A6">
        <w:rPr>
          <w:rStyle w:val="CodeInline"/>
        </w:rPr>
        <w:t>GameObject</w:t>
      </w:r>
      <w:proofErr w:type="spellEnd"/>
      <w:r w:rsidRPr="006F05A6">
        <w:t xml:space="preserve"> class to provide a platform for abstracting game object </w:t>
      </w:r>
      <w:proofErr w:type="spellStart"/>
      <w:r w:rsidRPr="006F05A6">
        <w:t>behaviors</w:t>
      </w:r>
      <w:proofErr w:type="spellEnd"/>
      <w:r w:rsidRPr="006F05A6">
        <w:t xml:space="preserve">. The </w:t>
      </w:r>
      <w:proofErr w:type="spellStart"/>
      <w:r w:rsidRPr="006F05A6">
        <w:rPr>
          <w:rStyle w:val="CodeInline"/>
        </w:rPr>
        <w:t>GameObject</w:t>
      </w:r>
      <w:proofErr w:type="spellEnd"/>
      <w:r w:rsidRPr="006F05A6">
        <w:t xml:space="preserve"> class is then generalized to introduce common </w:t>
      </w:r>
      <w:proofErr w:type="spellStart"/>
      <w:r w:rsidRPr="006F05A6">
        <w:t>behavior</w:t>
      </w:r>
      <w:proofErr w:type="spellEnd"/>
      <w:r w:rsidRPr="006F05A6">
        <w:t xml:space="preserve"> attributes including speed, movement direction, and target-locked chasing. The rest of the chapter focuses on deriving an efficient per-pixel accurate collision implementation that supports both textured and animated sprite objects.</w:t>
      </w:r>
    </w:p>
    <w:p w:rsidR="00551CB0" w:rsidRPr="006F05A6" w:rsidRDefault="00551CB0" w:rsidP="00E4139F">
      <w:pPr>
        <w:pStyle w:val="Heading1"/>
      </w:pPr>
      <w:r w:rsidRPr="006F05A6">
        <w:t>Game Objects</w:t>
      </w:r>
    </w:p>
    <w:p w:rsidR="00551CB0" w:rsidRPr="006F05A6" w:rsidRDefault="00551CB0" w:rsidP="00E4139F">
      <w:pPr>
        <w:pStyle w:val="BodyTextFirst"/>
      </w:pPr>
      <w:r w:rsidRPr="006F05A6">
        <w:t xml:space="preserve">As mentioned, an abstraction that encapsulates the intrinsic </w:t>
      </w:r>
      <w:proofErr w:type="spellStart"/>
      <w:r w:rsidRPr="006F05A6">
        <w:t>behavior</w:t>
      </w:r>
      <w:proofErr w:type="spellEnd"/>
      <w:r w:rsidRPr="006F05A6">
        <w:t xml:space="preserve"> of typical game objects should be introduced to minimize the clustering of code in the </w:t>
      </w:r>
      <w:r w:rsidRPr="006F05A6">
        <w:rPr>
          <w:rStyle w:val="CodeInline"/>
        </w:rPr>
        <w:t>initialize()</w:t>
      </w:r>
      <w:r w:rsidRPr="006F05A6">
        <w:t xml:space="preserve"> and </w:t>
      </w:r>
      <w:r w:rsidRPr="006F05A6">
        <w:rPr>
          <w:rStyle w:val="CodeInline"/>
        </w:rPr>
        <w:t>update()</w:t>
      </w:r>
      <w:r w:rsidRPr="006F05A6">
        <w:t xml:space="preserve"> functions of a game level and to facilitate reuse. This section introduces the simple </w:t>
      </w:r>
      <w:proofErr w:type="spellStart"/>
      <w:r w:rsidRPr="006F05A6">
        <w:rPr>
          <w:rStyle w:val="CodeInline"/>
        </w:rPr>
        <w:t>GameObject</w:t>
      </w:r>
      <w:proofErr w:type="spellEnd"/>
      <w:r w:rsidRPr="006F05A6">
        <w:t xml:space="preserve"> class to illustrate how the cleaner and </w:t>
      </w:r>
      <w:proofErr w:type="spellStart"/>
      <w:r w:rsidRPr="006F05A6">
        <w:t>unclustered</w:t>
      </w:r>
      <w:proofErr w:type="spellEnd"/>
      <w:r w:rsidRPr="006F05A6">
        <w:t xml:space="preserve"> </w:t>
      </w:r>
      <w:r w:rsidRPr="006F05A6">
        <w:rPr>
          <w:rStyle w:val="CodeInline"/>
        </w:rPr>
        <w:t>initialize()</w:t>
      </w:r>
      <w:r w:rsidRPr="006F05A6">
        <w:t xml:space="preserve"> and </w:t>
      </w:r>
      <w:r w:rsidRPr="006F05A6">
        <w:rPr>
          <w:rStyle w:val="CodeInline"/>
        </w:rPr>
        <w:t>update()</w:t>
      </w:r>
      <w:r w:rsidRPr="006F05A6">
        <w:t xml:space="preserve"> functions clearly reflect the in-game logic and to demonstrate how the basic platform for abstracting object </w:t>
      </w:r>
      <w:proofErr w:type="spellStart"/>
      <w:r w:rsidRPr="006F05A6">
        <w:t>behaviors</w:t>
      </w:r>
      <w:proofErr w:type="spellEnd"/>
      <w:r w:rsidRPr="006F05A6">
        <w:t xml:space="preserve"> facilitates design and code reuse.</w:t>
      </w:r>
    </w:p>
    <w:p w:rsidR="00551CB0" w:rsidRPr="006F05A6" w:rsidRDefault="00551CB0" w:rsidP="00E4139F">
      <w:pPr>
        <w:pStyle w:val="Heading2"/>
      </w:pPr>
      <w:r w:rsidRPr="006F05A6">
        <w:t>The Game Objects Project</w:t>
      </w:r>
    </w:p>
    <w:p w:rsidR="00B62920" w:rsidRPr="006F05A6" w:rsidRDefault="00551CB0" w:rsidP="00E4139F">
      <w:pPr>
        <w:pStyle w:val="BodyTextFirst"/>
      </w:pPr>
      <w:r w:rsidRPr="006F05A6">
        <w:t xml:space="preserve">This project defines the simple </w:t>
      </w:r>
      <w:proofErr w:type="spellStart"/>
      <w:r w:rsidRPr="006F05A6">
        <w:rPr>
          <w:rStyle w:val="CodeInline"/>
        </w:rPr>
        <w:t>GameObject</w:t>
      </w:r>
      <w:proofErr w:type="spellEnd"/>
      <w:r w:rsidRPr="006F05A6">
        <w:t xml:space="preserve"> class as the first step in building an abstraction to represent actual objects with </w:t>
      </w:r>
      <w:proofErr w:type="spellStart"/>
      <w:r w:rsidRPr="006F05A6">
        <w:t>behaviors</w:t>
      </w:r>
      <w:proofErr w:type="spellEnd"/>
      <w:r w:rsidRPr="006F05A6">
        <w:t xml:space="preserve"> in a game. You can see an example of this project running in Figure 6-1. Notice the many minions charging from right to left and wrapping around when they reach the left boundary. This project leads you to create the infrastructure to support the many minions while keeping the logic in the </w:t>
      </w:r>
      <w:proofErr w:type="spellStart"/>
      <w:r w:rsidRPr="006F05A6">
        <w:rPr>
          <w:rStyle w:val="CodeInline"/>
        </w:rPr>
        <w:t>MyGame</w:t>
      </w:r>
      <w:proofErr w:type="spellEnd"/>
      <w:r w:rsidRPr="006F05A6">
        <w:t xml:space="preserve"> level simple. The source code to this project is defined in the </w:t>
      </w:r>
      <w:r w:rsidRPr="006F05A6">
        <w:rPr>
          <w:rStyle w:val="CodeInline"/>
        </w:rPr>
        <w:t>Chapter</w:t>
      </w:r>
      <w:r w:rsidRPr="006F05A6">
        <w:rPr>
          <w:u w:color="0000FF"/>
        </w:rPr>
        <w:t xml:space="preserve"> </w:t>
      </w:r>
      <w:r w:rsidRPr="006F05A6">
        <w:rPr>
          <w:rStyle w:val="CodeInline"/>
        </w:rPr>
        <w:t>6</w:t>
      </w:r>
      <w:r w:rsidRPr="006F05A6">
        <w:rPr>
          <w:u w:color="0000FF"/>
        </w:rPr>
        <w:t xml:space="preserve"> </w:t>
      </w:r>
      <w:r w:rsidRPr="006F05A6">
        <w:rPr>
          <w:rStyle w:val="CodeInline"/>
        </w:rPr>
        <w:t>/6.1.GameObjects</w:t>
      </w:r>
      <w:r w:rsidRPr="006F05A6">
        <w:t xml:space="preserve"> folder.</w:t>
      </w:r>
    </w:p>
    <w:p w:rsidR="00B62920" w:rsidRPr="006F05A6" w:rsidRDefault="00551CB0" w:rsidP="001C3ACD">
      <w:pPr>
        <w:pStyle w:val="Figure"/>
      </w:pPr>
      <w:r w:rsidRPr="006F05A6">
        <w:rPr>
          <w:noProof/>
        </w:rPr>
        <w:lastRenderedPageBreak/>
        <w:drawing>
          <wp:inline distT="0" distB="0" distL="0" distR="0">
            <wp:extent cx="5252720" cy="3945890"/>
            <wp:effectExtent l="19050" t="0" r="5080" b="0"/>
            <wp:docPr id="92" name="D:\Programs\XED\Background\XML_to_WORD\Springer_Sb7\Work\T02\MediaObjects\978-1-4842-0952-3_6_Fig1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1_HTML.jpg"/>
                    <pic:cNvPicPr>
                      <a:picLocks noChangeAspect="1" noChangeArrowheads="1"/>
                    </pic:cNvPicPr>
                  </pic:nvPicPr>
                  <pic:blipFill>
                    <a:blip r:embed="rId8" cstate="print"/>
                    <a:srcRect/>
                    <a:stretch>
                      <a:fillRect/>
                    </a:stretch>
                  </pic:blipFill>
                  <pic:spPr bwMode="auto">
                    <a:xfrm>
                      <a:off x="0" y="0"/>
                      <a:ext cx="5252720" cy="3945890"/>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1. </w:t>
      </w:r>
      <w:r w:rsidRPr="006F05A6">
        <w:t>Running the Game Objects project</w:t>
      </w:r>
    </w:p>
    <w:p w:rsidR="00551CB0" w:rsidRPr="006F05A6" w:rsidRDefault="00551CB0" w:rsidP="004632D8">
      <w:pPr>
        <w:pStyle w:val="BodyText"/>
      </w:pPr>
      <w:r w:rsidRPr="006F05A6">
        <w:t>The controls of the project are as follows:</w:t>
      </w:r>
    </w:p>
    <w:p w:rsidR="00551CB0" w:rsidRPr="006F05A6" w:rsidRDefault="00551CB0" w:rsidP="00317118">
      <w:pPr>
        <w:pStyle w:val="Bullet"/>
      </w:pPr>
      <w:r w:rsidRPr="006F05A6">
        <w:rPr>
          <w:i/>
        </w:rPr>
        <w:t>WASD keys</w:t>
      </w:r>
      <w:r w:rsidRPr="006F05A6">
        <w:t>: Move the hero up, left, down, and right</w:t>
      </w:r>
    </w:p>
    <w:p w:rsidR="00551CB0" w:rsidRPr="006F05A6" w:rsidRDefault="00551CB0" w:rsidP="004632D8">
      <w:pPr>
        <w:pStyle w:val="BodyText"/>
      </w:pPr>
      <w:r w:rsidRPr="006F05A6">
        <w:t>The goals of the project are as follows:</w:t>
      </w:r>
    </w:p>
    <w:p w:rsidR="00551CB0" w:rsidRPr="006F05A6" w:rsidRDefault="00551CB0" w:rsidP="00317118">
      <w:pPr>
        <w:pStyle w:val="Bullet"/>
      </w:pPr>
      <w:r w:rsidRPr="006F05A6">
        <w:t xml:space="preserve">To improve the engine drawing infrastructure to receive the </w:t>
      </w:r>
      <w:r w:rsidRPr="006F05A6">
        <w:rPr>
          <w:rStyle w:val="CodeInline"/>
        </w:rPr>
        <w:t>Camera</w:t>
      </w:r>
      <w:r w:rsidRPr="006F05A6">
        <w:t xml:space="preserve"> object instead of just the View-Projection matrix of a camera. Although this goal is minimally related to game object behaviors, this is a necessary step to include in order </w:t>
      </w:r>
      <w:proofErr w:type="gramStart"/>
      <w:r w:rsidRPr="006F05A6">
        <w:t>to support</w:t>
      </w:r>
      <w:proofErr w:type="gramEnd"/>
      <w:r w:rsidRPr="006F05A6">
        <w:t xml:space="preserve"> the growing game engine sophistication.</w:t>
      </w:r>
    </w:p>
    <w:p w:rsidR="00551CB0" w:rsidRPr="006F05A6" w:rsidRDefault="00551CB0" w:rsidP="00317118">
      <w:pPr>
        <w:pStyle w:val="Bullet"/>
      </w:pPr>
      <w:r w:rsidRPr="006F05A6">
        <w:t xml:space="preserve">To begin defining the </w:t>
      </w:r>
      <w:proofErr w:type="spellStart"/>
      <w:r w:rsidRPr="006F05A6">
        <w:rPr>
          <w:rStyle w:val="CodeInline"/>
        </w:rPr>
        <w:t>GameObject</w:t>
      </w:r>
      <w:proofErr w:type="spellEnd"/>
      <w:r w:rsidRPr="006F05A6">
        <w:t xml:space="preserve"> </w:t>
      </w:r>
      <w:proofErr w:type="gramStart"/>
      <w:r w:rsidRPr="006F05A6">
        <w:t>class to encapsulate object</w:t>
      </w:r>
      <w:proofErr w:type="gramEnd"/>
      <w:r w:rsidRPr="006F05A6">
        <w:t xml:space="preserve"> behaviors in games.</w:t>
      </w:r>
    </w:p>
    <w:p w:rsidR="00551CB0" w:rsidRPr="006F05A6" w:rsidRDefault="00551CB0" w:rsidP="00317118">
      <w:pPr>
        <w:pStyle w:val="Bullet"/>
      </w:pPr>
      <w:r w:rsidRPr="006F05A6">
        <w:t xml:space="preserve">To demonstrate the creation of subclasses to the </w:t>
      </w:r>
      <w:proofErr w:type="spellStart"/>
      <w:r w:rsidRPr="006F05A6">
        <w:rPr>
          <w:rStyle w:val="CodeInline"/>
        </w:rPr>
        <w:t>GameObject</w:t>
      </w:r>
      <w:proofErr w:type="spellEnd"/>
      <w:r w:rsidRPr="006F05A6">
        <w:t xml:space="preserve"> class to maintain the simplicity of the </w:t>
      </w:r>
      <w:proofErr w:type="spellStart"/>
      <w:r w:rsidRPr="006F05A6">
        <w:rPr>
          <w:rStyle w:val="CodeInline"/>
        </w:rPr>
        <w:t>MyGame</w:t>
      </w:r>
      <w:proofErr w:type="spellEnd"/>
      <w:r w:rsidRPr="006F05A6">
        <w:t xml:space="preserve"> level </w:t>
      </w:r>
      <w:proofErr w:type="gramStart"/>
      <w:r w:rsidRPr="006F05A6">
        <w:rPr>
          <w:rStyle w:val="CodeInline"/>
        </w:rPr>
        <w:t>update(</w:t>
      </w:r>
      <w:proofErr w:type="gramEnd"/>
      <w:r w:rsidRPr="006F05A6">
        <w:rPr>
          <w:rStyle w:val="CodeInline"/>
        </w:rPr>
        <w:t>)</w:t>
      </w:r>
      <w:r w:rsidRPr="006F05A6">
        <w:t xml:space="preserve"> function.</w:t>
      </w:r>
    </w:p>
    <w:p w:rsidR="00B62920" w:rsidRPr="006F05A6" w:rsidRDefault="00551CB0" w:rsidP="004632D8">
      <w:pPr>
        <w:pStyle w:val="BodyText"/>
      </w:pPr>
      <w:r w:rsidRPr="006F05A6">
        <w:t xml:space="preserve">You can find the following external resource file in the </w:t>
      </w:r>
      <w:r w:rsidRPr="006F05A6">
        <w:rPr>
          <w:rStyle w:val="CodeInline"/>
        </w:rPr>
        <w:t>assets</w:t>
      </w:r>
      <w:r w:rsidRPr="006F05A6">
        <w:t xml:space="preserve"> folder: </w:t>
      </w:r>
      <w:r w:rsidRPr="006F05A6">
        <w:rPr>
          <w:rStyle w:val="CodeInline"/>
        </w:rPr>
        <w:t>minion_sprite.png</w:t>
      </w:r>
      <w:r w:rsidRPr="006F05A6">
        <w:t xml:space="preserve">; you’ll also find the </w:t>
      </w:r>
      <w:r w:rsidRPr="006F05A6">
        <w:rPr>
          <w:rStyle w:val="CodeInline"/>
        </w:rPr>
        <w:t>fonts</w:t>
      </w:r>
      <w:r w:rsidRPr="006F05A6">
        <w:t xml:space="preserve"> folder that contains the default system fonts. Note that, as shown in Figure 6-2, the </w:t>
      </w:r>
      <w:r w:rsidRPr="006F05A6">
        <w:rPr>
          <w:rStyle w:val="CodeInline"/>
        </w:rPr>
        <w:t>minion_sprite.png</w:t>
      </w:r>
      <w:r w:rsidRPr="006F05A6">
        <w:t xml:space="preserve"> image file has been updated from the previous project to include two extra sprite elements: the </w:t>
      </w:r>
      <w:proofErr w:type="spellStart"/>
      <w:r w:rsidRPr="006F05A6">
        <w:rPr>
          <w:rStyle w:val="CodeInline"/>
        </w:rPr>
        <w:t>DyePack</w:t>
      </w:r>
      <w:proofErr w:type="spellEnd"/>
      <w:r w:rsidRPr="006F05A6">
        <w:t xml:space="preserve"> and the </w:t>
      </w:r>
      <w:r w:rsidRPr="006F05A6">
        <w:rPr>
          <w:rStyle w:val="CodeInline"/>
        </w:rPr>
        <w:t>Brain</w:t>
      </w:r>
      <w:r w:rsidRPr="006F05A6">
        <w:t xml:space="preserve"> minion.</w:t>
      </w:r>
    </w:p>
    <w:p w:rsidR="00B62920" w:rsidRPr="006F05A6" w:rsidRDefault="00551CB0" w:rsidP="001C3ACD">
      <w:pPr>
        <w:pStyle w:val="Figure"/>
      </w:pPr>
      <w:r w:rsidRPr="006F05A6">
        <w:rPr>
          <w:noProof/>
        </w:rPr>
        <w:lastRenderedPageBreak/>
        <w:drawing>
          <wp:inline distT="0" distB="0" distL="0" distR="0">
            <wp:extent cx="4954905" cy="2827655"/>
            <wp:effectExtent l="19050" t="0" r="0" b="0"/>
            <wp:docPr id="88" name="D:\Programs\XED\Background\XML_to_WORD\Springer_Sb7\Work\T02\MediaObjects\978-1-4842-0952-3_6_Fig2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2_HTML.gif"/>
                    <pic:cNvPicPr>
                      <a:picLocks noChangeAspect="1" noChangeArrowheads="1"/>
                    </pic:cNvPicPr>
                  </pic:nvPicPr>
                  <pic:blipFill>
                    <a:blip r:embed="rId9" cstate="print"/>
                    <a:srcRect/>
                    <a:stretch>
                      <a:fillRect/>
                    </a:stretch>
                  </pic:blipFill>
                  <pic:spPr bwMode="auto">
                    <a:xfrm>
                      <a:off x="0" y="0"/>
                      <a:ext cx="4954905" cy="2827655"/>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2. </w:t>
      </w:r>
      <w:r w:rsidRPr="006F05A6">
        <w:t>The new sprite elements of the minion_sprite.png image</w:t>
      </w:r>
    </w:p>
    <w:p w:rsidR="00551CB0" w:rsidRPr="006F05A6" w:rsidRDefault="00551CB0" w:rsidP="00E4139F">
      <w:pPr>
        <w:pStyle w:val="Heading3"/>
      </w:pPr>
      <w:r w:rsidRPr="006F05A6">
        <w:t xml:space="preserve">Modify </w:t>
      </w:r>
      <w:proofErr w:type="spellStart"/>
      <w:r w:rsidRPr="006F05A6">
        <w:t>Renderable</w:t>
      </w:r>
      <w:proofErr w:type="spellEnd"/>
      <w:r w:rsidRPr="006F05A6">
        <w:t xml:space="preserve"> and </w:t>
      </w:r>
      <w:proofErr w:type="spellStart"/>
      <w:r w:rsidRPr="006F05A6">
        <w:t>Shader</w:t>
      </w:r>
      <w:proofErr w:type="spellEnd"/>
      <w:r w:rsidRPr="006F05A6">
        <w:t xml:space="preserve"> Objects to Draw with a Camera</w:t>
      </w:r>
    </w:p>
    <w:p w:rsidR="00551CB0" w:rsidRPr="006F05A6" w:rsidRDefault="00551CB0" w:rsidP="00E4139F">
      <w:pPr>
        <w:pStyle w:val="BodyTextFirst"/>
      </w:pPr>
      <w:r w:rsidRPr="006F05A6">
        <w:t xml:space="preserve">As the game engine improves to a higher level of abstraction, it is important to upgrade its drawing capability from receiving and working with a simple View-Projection transformation to a </w:t>
      </w:r>
      <w:r w:rsidRPr="006F05A6">
        <w:rPr>
          <w:rStyle w:val="CodeInline"/>
        </w:rPr>
        <w:t>Camera</w:t>
      </w:r>
      <w:r w:rsidRPr="006F05A6">
        <w:t xml:space="preserve"> object. This change prepares the engine to support the more sophisticated </w:t>
      </w:r>
      <w:proofErr w:type="spellStart"/>
      <w:r w:rsidRPr="006F05A6">
        <w:t>shaders</w:t>
      </w:r>
      <w:proofErr w:type="spellEnd"/>
      <w:r w:rsidRPr="006F05A6">
        <w:t xml:space="preserve"> to be covered in later chapters. This change involves all the </w:t>
      </w:r>
      <w:proofErr w:type="spellStart"/>
      <w:r w:rsidRPr="006F05A6">
        <w:rPr>
          <w:rStyle w:val="CodeInline"/>
        </w:rPr>
        <w:t>Shader</w:t>
      </w:r>
      <w:proofErr w:type="spellEnd"/>
      <w:r w:rsidRPr="006F05A6">
        <w:t xml:space="preserve"> and </w:t>
      </w:r>
      <w:proofErr w:type="spellStart"/>
      <w:r w:rsidRPr="006F05A6">
        <w:rPr>
          <w:rStyle w:val="CodeInline"/>
        </w:rPr>
        <w:t>Renderable</w:t>
      </w:r>
      <w:proofErr w:type="spellEnd"/>
      <w:r w:rsidRPr="006F05A6">
        <w:t xml:space="preserve"> objects. Though many files are involved, the actual changes are mundane; they consist of a simple replacement of the matrix with a camera. For this reason, only changes to the base objects, </w:t>
      </w:r>
      <w:proofErr w:type="spellStart"/>
      <w:r w:rsidRPr="006F05A6">
        <w:rPr>
          <w:rStyle w:val="CodeInline"/>
        </w:rPr>
        <w:t>Renderable</w:t>
      </w:r>
      <w:proofErr w:type="spellEnd"/>
      <w:r w:rsidRPr="006F05A6">
        <w:t xml:space="preserve"> and </w:t>
      </w:r>
      <w:proofErr w:type="spellStart"/>
      <w:r w:rsidRPr="006F05A6">
        <w:rPr>
          <w:rStyle w:val="CodeInline"/>
        </w:rPr>
        <w:t>SimpleShader</w:t>
      </w:r>
      <w:proofErr w:type="spellEnd"/>
      <w:r w:rsidRPr="006F05A6">
        <w:t xml:space="preserve">, are shown here. You can refer to the source code files of </w:t>
      </w:r>
      <w:proofErr w:type="spellStart"/>
      <w:r w:rsidRPr="006F05A6">
        <w:rPr>
          <w:rStyle w:val="CodeInline"/>
        </w:rPr>
        <w:t>TextureShader</w:t>
      </w:r>
      <w:proofErr w:type="spellEnd"/>
      <w:r w:rsidRPr="006F05A6">
        <w:t xml:space="preserve">, </w:t>
      </w:r>
      <w:proofErr w:type="spellStart"/>
      <w:r w:rsidRPr="006F05A6">
        <w:rPr>
          <w:rStyle w:val="CodeInline"/>
        </w:rPr>
        <w:t>SpriteShader</w:t>
      </w:r>
      <w:proofErr w:type="spellEnd"/>
      <w:r w:rsidRPr="006F05A6">
        <w:t xml:space="preserve">, </w:t>
      </w:r>
      <w:proofErr w:type="spellStart"/>
      <w:r w:rsidRPr="006F05A6">
        <w:rPr>
          <w:rStyle w:val="CodeInline"/>
        </w:rPr>
        <w:t>TextureRenderable</w:t>
      </w:r>
      <w:proofErr w:type="spellEnd"/>
      <w:r w:rsidRPr="006F05A6">
        <w:t xml:space="preserve">, </w:t>
      </w:r>
      <w:proofErr w:type="spellStart"/>
      <w:r w:rsidRPr="006F05A6">
        <w:rPr>
          <w:rStyle w:val="CodeInline"/>
        </w:rPr>
        <w:t>SpriteRenderable</w:t>
      </w:r>
      <w:proofErr w:type="spellEnd"/>
      <w:r w:rsidRPr="006F05A6">
        <w:t xml:space="preserve">, </w:t>
      </w:r>
      <w:proofErr w:type="spellStart"/>
      <w:r w:rsidRPr="006F05A6">
        <w:rPr>
          <w:rStyle w:val="CodeInline"/>
        </w:rPr>
        <w:t>SpriteAnimateRenderable</w:t>
      </w:r>
      <w:proofErr w:type="spellEnd"/>
      <w:r w:rsidRPr="006F05A6">
        <w:t xml:space="preserve">, and </w:t>
      </w:r>
      <w:proofErr w:type="spellStart"/>
      <w:r w:rsidRPr="006F05A6">
        <w:rPr>
          <w:rStyle w:val="CodeInline"/>
        </w:rPr>
        <w:t>FontRenderable</w:t>
      </w:r>
      <w:proofErr w:type="spellEnd"/>
      <w:r w:rsidRPr="006F05A6">
        <w:t xml:space="preserve"> for details.</w:t>
      </w:r>
    </w:p>
    <w:p w:rsidR="00551CB0" w:rsidRPr="006F05A6" w:rsidRDefault="00551CB0" w:rsidP="004B6758">
      <w:pPr>
        <w:pStyle w:val="NumList"/>
        <w:tabs>
          <w:tab w:val="clear" w:pos="936"/>
        </w:tabs>
      </w:pPr>
      <w:r w:rsidRPr="006F05A6">
        <w:t xml:space="preserve">Modify the </w:t>
      </w:r>
      <w:proofErr w:type="spellStart"/>
      <w:r w:rsidRPr="006F05A6">
        <w:rPr>
          <w:rStyle w:val="CodeInline"/>
        </w:rPr>
        <w:t>Renderable</w:t>
      </w:r>
      <w:proofErr w:type="spellEnd"/>
      <w:r w:rsidRPr="006F05A6">
        <w:t xml:space="preserve"> object’s </w:t>
      </w:r>
      <w:proofErr w:type="gramStart"/>
      <w:r w:rsidRPr="006F05A6">
        <w:rPr>
          <w:rStyle w:val="CodeInline"/>
        </w:rPr>
        <w:t>draw(</w:t>
      </w:r>
      <w:proofErr w:type="gramEnd"/>
      <w:r w:rsidRPr="006F05A6">
        <w:rPr>
          <w:rStyle w:val="CodeInline"/>
        </w:rPr>
        <w:t>)</w:t>
      </w:r>
      <w:r w:rsidRPr="006F05A6">
        <w:t xml:space="preserve"> function to replace the </w:t>
      </w:r>
      <w:proofErr w:type="spellStart"/>
      <w:r w:rsidRPr="006F05A6">
        <w:rPr>
          <w:rStyle w:val="CodeInline"/>
        </w:rPr>
        <w:t>vpMatrix</w:t>
      </w:r>
      <w:proofErr w:type="spellEnd"/>
      <w:r w:rsidRPr="006F05A6">
        <w:t xml:space="preserve"> parameter with </w:t>
      </w:r>
      <w:proofErr w:type="spellStart"/>
      <w:r w:rsidRPr="006F05A6">
        <w:rPr>
          <w:rStyle w:val="CodeInline"/>
        </w:rPr>
        <w:t>aCamera</w:t>
      </w:r>
      <w:proofErr w:type="spellEnd"/>
      <w:r w:rsidRPr="006F05A6">
        <w:t xml:space="preserve"> and forward this camera to the </w:t>
      </w:r>
      <w:proofErr w:type="spellStart"/>
      <w:r w:rsidRPr="006F05A6">
        <w:t>shader</w:t>
      </w:r>
      <w:proofErr w:type="spellEnd"/>
      <w:r w:rsidRPr="006F05A6">
        <w:t>.</w:t>
      </w:r>
    </w:p>
    <w:p w:rsidR="00551CB0" w:rsidRPr="006F05A6" w:rsidRDefault="00551CB0" w:rsidP="000C68AD">
      <w:pPr>
        <w:pStyle w:val="Code"/>
        <w:ind w:left="900"/>
        <w:rPr>
          <w:sz w:val="18"/>
        </w:rPr>
      </w:pPr>
      <w:r w:rsidRPr="006F05A6">
        <w:rPr>
          <w:sz w:val="18"/>
        </w:rPr>
        <w:t xml:space="preserve">Renderable.prototype.draw = function ( </w:t>
      </w:r>
      <w:r w:rsidRPr="006F05A6">
        <w:rPr>
          <w:rStyle w:val="CodeBold"/>
        </w:rPr>
        <w:t>aCamera</w:t>
      </w:r>
      <w:r w:rsidRPr="006F05A6">
        <w:rPr>
          <w:sz w:val="18"/>
        </w:rPr>
        <w:t xml:space="preserve"> ) {</w:t>
      </w:r>
    </w:p>
    <w:p w:rsidR="00551CB0" w:rsidRPr="006F05A6" w:rsidRDefault="00551CB0" w:rsidP="000C68AD">
      <w:pPr>
        <w:pStyle w:val="Code"/>
        <w:ind w:left="900"/>
        <w:rPr>
          <w:sz w:val="18"/>
        </w:rPr>
      </w:pPr>
      <w:r w:rsidRPr="006F05A6">
        <w:rPr>
          <w:sz w:val="18"/>
        </w:rPr>
        <w:t>    var gl = gEngine.Core.getGL();</w:t>
      </w:r>
    </w:p>
    <w:p w:rsidR="00551CB0" w:rsidRPr="006F05A6" w:rsidRDefault="00551CB0" w:rsidP="000C68AD">
      <w:pPr>
        <w:pStyle w:val="Code"/>
        <w:ind w:left="900"/>
        <w:rPr>
          <w:sz w:val="18"/>
        </w:rPr>
      </w:pPr>
      <w:r w:rsidRPr="006F05A6">
        <w:rPr>
          <w:sz w:val="18"/>
        </w:rPr>
        <w:t xml:space="preserve">    this.mShader.activateShader(this.mColor, </w:t>
      </w:r>
      <w:r w:rsidRPr="006F05A6">
        <w:rPr>
          <w:rStyle w:val="CodeBold"/>
        </w:rPr>
        <w:t>aCamera</w:t>
      </w:r>
      <w:r w:rsidRPr="006F05A6">
        <w:rPr>
          <w:sz w:val="18"/>
        </w:rPr>
        <w:t>);</w:t>
      </w:r>
    </w:p>
    <w:p w:rsidR="00551CB0" w:rsidRPr="006F05A6" w:rsidRDefault="00551CB0" w:rsidP="000C68AD">
      <w:pPr>
        <w:pStyle w:val="Code"/>
        <w:ind w:left="900"/>
        <w:rPr>
          <w:sz w:val="18"/>
        </w:rPr>
      </w:pPr>
      <w:r w:rsidRPr="006F05A6">
        <w:rPr>
          <w:sz w:val="18"/>
        </w:rPr>
        <w:t>    this.mShader.loadObjectTransform(this.mXform.getXform());</w:t>
      </w:r>
    </w:p>
    <w:p w:rsidR="00551CB0" w:rsidRPr="006F05A6" w:rsidRDefault="00551CB0" w:rsidP="000C68AD">
      <w:pPr>
        <w:pStyle w:val="Code"/>
        <w:ind w:left="900"/>
        <w:rPr>
          <w:sz w:val="18"/>
        </w:rPr>
      </w:pPr>
      <w:r w:rsidRPr="006F05A6">
        <w:rPr>
          <w:sz w:val="18"/>
        </w:rPr>
        <w:t>    gl.drawArrays(gl.TRIANGLE_STRIP, 0, 4);</w:t>
      </w:r>
    </w:p>
    <w:p w:rsidR="00551CB0" w:rsidRPr="006F05A6" w:rsidRDefault="00551CB0" w:rsidP="000C68AD">
      <w:pPr>
        <w:pStyle w:val="Code"/>
        <w:ind w:left="900"/>
        <w:rPr>
          <w:sz w:val="18"/>
        </w:rPr>
      </w:pPr>
      <w:r w:rsidRPr="006F05A6">
        <w:rPr>
          <w:sz w:val="18"/>
        </w:rPr>
        <w:t>};</w:t>
      </w:r>
    </w:p>
    <w:p w:rsidR="00551CB0" w:rsidRPr="006F05A6" w:rsidRDefault="00551CB0" w:rsidP="004B6758">
      <w:pPr>
        <w:pStyle w:val="NumList"/>
      </w:pPr>
      <w:r w:rsidRPr="006F05A6">
        <w:t xml:space="preserve">Modify the </w:t>
      </w:r>
      <w:proofErr w:type="spellStart"/>
      <w:r w:rsidRPr="006F05A6">
        <w:rPr>
          <w:rStyle w:val="CodeInline"/>
        </w:rPr>
        <w:t>SimpleShader</w:t>
      </w:r>
      <w:proofErr w:type="spellEnd"/>
      <w:r w:rsidRPr="006F05A6">
        <w:t xml:space="preserve"> object’s </w:t>
      </w:r>
      <w:proofErr w:type="spellStart"/>
      <w:proofErr w:type="gramStart"/>
      <w:r w:rsidRPr="006F05A6">
        <w:rPr>
          <w:rStyle w:val="CodeInline"/>
        </w:rPr>
        <w:t>activateShader</w:t>
      </w:r>
      <w:proofErr w:type="spellEnd"/>
      <w:r w:rsidRPr="006F05A6">
        <w:rPr>
          <w:rStyle w:val="CodeInline"/>
        </w:rPr>
        <w:t>(</w:t>
      </w:r>
      <w:proofErr w:type="gramEnd"/>
      <w:r w:rsidRPr="006F05A6">
        <w:rPr>
          <w:rStyle w:val="CodeInline"/>
        </w:rPr>
        <w:t>)</w:t>
      </w:r>
      <w:r w:rsidRPr="006F05A6">
        <w:t xml:space="preserve"> function to work with a camera.</w:t>
      </w:r>
    </w:p>
    <w:p w:rsidR="00551CB0" w:rsidRPr="006F05A6" w:rsidRDefault="00551CB0" w:rsidP="000C68AD">
      <w:pPr>
        <w:pStyle w:val="Code"/>
        <w:ind w:left="900"/>
        <w:rPr>
          <w:sz w:val="18"/>
        </w:rPr>
      </w:pPr>
      <w:r w:rsidRPr="006F05A6">
        <w:rPr>
          <w:sz w:val="18"/>
        </w:rPr>
        <w:t xml:space="preserve">SimpleShader.prototype.activateShader = function (pixelColor, </w:t>
      </w:r>
      <w:r w:rsidRPr="006F05A6">
        <w:rPr>
          <w:rStyle w:val="CodeBold"/>
        </w:rPr>
        <w:t>aCamera</w:t>
      </w:r>
      <w:r w:rsidRPr="006F05A6">
        <w:rPr>
          <w:sz w:val="18"/>
        </w:rPr>
        <w:t xml:space="preserve"> ) {</w:t>
      </w:r>
    </w:p>
    <w:p w:rsidR="00551CB0" w:rsidRPr="006F05A6" w:rsidRDefault="00551CB0" w:rsidP="000C68AD">
      <w:pPr>
        <w:pStyle w:val="Code"/>
        <w:ind w:left="900"/>
        <w:rPr>
          <w:sz w:val="18"/>
        </w:rPr>
      </w:pPr>
      <w:r w:rsidRPr="006F05A6">
        <w:rPr>
          <w:sz w:val="18"/>
        </w:rPr>
        <w:t>    var gl = gEngine.Core.getGL();</w:t>
      </w:r>
    </w:p>
    <w:p w:rsidR="00551CB0" w:rsidRPr="006F05A6" w:rsidRDefault="00551CB0" w:rsidP="000C68AD">
      <w:pPr>
        <w:pStyle w:val="Code"/>
        <w:ind w:left="900"/>
        <w:rPr>
          <w:sz w:val="18"/>
        </w:rPr>
      </w:pPr>
      <w:r w:rsidRPr="006F05A6">
        <w:rPr>
          <w:sz w:val="18"/>
        </w:rPr>
        <w:t>    gl.useProgram(this.mCompiledShader);</w:t>
      </w:r>
    </w:p>
    <w:p w:rsidR="00551CB0" w:rsidRPr="006F05A6" w:rsidRDefault="00551CB0" w:rsidP="000C68AD">
      <w:pPr>
        <w:pStyle w:val="Code"/>
        <w:ind w:left="900"/>
        <w:rPr>
          <w:sz w:val="18"/>
        </w:rPr>
      </w:pPr>
      <w:r w:rsidRPr="006F05A6">
        <w:rPr>
          <w:sz w:val="18"/>
        </w:rPr>
        <w:t>    gl.uniformMatrix4fv(this.mViewProjTransform, false,</w:t>
      </w:r>
      <w:r w:rsidRPr="006F05A6">
        <w:rPr>
          <w:rStyle w:val="CodeBold"/>
        </w:rPr>
        <w:t>aCamera.getVPMatrix</w:t>
      </w:r>
      <w:r w:rsidRPr="006F05A6">
        <w:rPr>
          <w:sz w:val="18"/>
        </w:rPr>
        <w:t>());</w:t>
      </w:r>
    </w:p>
    <w:p w:rsidR="00551CB0" w:rsidRPr="006F05A6" w:rsidRDefault="00551CB0" w:rsidP="000C68AD">
      <w:pPr>
        <w:pStyle w:val="Code"/>
        <w:ind w:left="900"/>
        <w:rPr>
          <w:sz w:val="18"/>
        </w:rPr>
      </w:pPr>
      <w:r w:rsidRPr="006F05A6">
        <w:rPr>
          <w:sz w:val="18"/>
        </w:rPr>
        <w:t>    gl.enableVertexAttribArray(this.mShaderVertexPositionAttribute);</w:t>
      </w:r>
    </w:p>
    <w:p w:rsidR="00551CB0" w:rsidRPr="006F05A6" w:rsidRDefault="00551CB0" w:rsidP="000C68AD">
      <w:pPr>
        <w:pStyle w:val="Code"/>
        <w:ind w:left="900"/>
        <w:rPr>
          <w:sz w:val="18"/>
        </w:rPr>
      </w:pPr>
      <w:r w:rsidRPr="006F05A6">
        <w:rPr>
          <w:sz w:val="18"/>
        </w:rPr>
        <w:t>    gl.uniform4fv(this.mPixelColor, pixelColor);</w:t>
      </w:r>
    </w:p>
    <w:p w:rsidR="00551CB0" w:rsidRPr="006F05A6" w:rsidRDefault="00551CB0" w:rsidP="000C68AD">
      <w:pPr>
        <w:pStyle w:val="Code"/>
        <w:ind w:left="900"/>
        <w:rPr>
          <w:sz w:val="18"/>
        </w:rPr>
      </w:pPr>
      <w:r w:rsidRPr="006F05A6">
        <w:rPr>
          <w:sz w:val="18"/>
        </w:rPr>
        <w:t>};</w:t>
      </w:r>
    </w:p>
    <w:p w:rsidR="00551CB0" w:rsidRPr="006F05A6" w:rsidRDefault="00551CB0" w:rsidP="004632D8">
      <w:pPr>
        <w:pStyle w:val="BodyText"/>
      </w:pPr>
      <w:r w:rsidRPr="006F05A6">
        <w:lastRenderedPageBreak/>
        <w:t xml:space="preserve">Notice that these changes are trivial replacements of the parameter. Please refer to the source code files for all similar changes to all the objects derived from the </w:t>
      </w:r>
      <w:proofErr w:type="spellStart"/>
      <w:r w:rsidRPr="006F05A6">
        <w:rPr>
          <w:rStyle w:val="CodeInline"/>
        </w:rPr>
        <w:t>Renderable</w:t>
      </w:r>
      <w:proofErr w:type="spellEnd"/>
      <w:r w:rsidRPr="006F05A6">
        <w:t xml:space="preserve"> and </w:t>
      </w:r>
      <w:proofErr w:type="spellStart"/>
      <w:r w:rsidRPr="006F05A6">
        <w:rPr>
          <w:rStyle w:val="CodeInline"/>
        </w:rPr>
        <w:t>SimpleShader</w:t>
      </w:r>
      <w:proofErr w:type="spellEnd"/>
      <w:r w:rsidRPr="006F05A6">
        <w:t xml:space="preserve"> objects.</w:t>
      </w:r>
    </w:p>
    <w:p w:rsidR="00551CB0" w:rsidRPr="006F05A6" w:rsidRDefault="00551CB0" w:rsidP="00E4139F">
      <w:pPr>
        <w:pStyle w:val="Heading3"/>
      </w:pPr>
      <w:r w:rsidRPr="006F05A6">
        <w:t xml:space="preserve">Define the </w:t>
      </w:r>
      <w:proofErr w:type="spellStart"/>
      <w:r w:rsidRPr="006F05A6">
        <w:t>GameObject</w:t>
      </w:r>
      <w:proofErr w:type="spellEnd"/>
    </w:p>
    <w:p w:rsidR="00551CB0" w:rsidRPr="006F05A6" w:rsidRDefault="00551CB0" w:rsidP="00E4139F">
      <w:pPr>
        <w:pStyle w:val="BodyTextFirst"/>
      </w:pPr>
      <w:r w:rsidRPr="006F05A6">
        <w:t xml:space="preserve">The goal is to define a logical abstraction to integrate the </w:t>
      </w:r>
      <w:proofErr w:type="spellStart"/>
      <w:r w:rsidRPr="006F05A6">
        <w:t>behavioral</w:t>
      </w:r>
      <w:proofErr w:type="spellEnd"/>
      <w:r w:rsidRPr="006F05A6">
        <w:t xml:space="preserve"> characteristics of a game object including the ability to control positions, drawing, and so on. As in the case for the </w:t>
      </w:r>
      <w:r w:rsidRPr="006F05A6">
        <w:rPr>
          <w:rStyle w:val="CodeInline"/>
        </w:rPr>
        <w:t>Scene</w:t>
      </w:r>
      <w:r w:rsidRPr="006F05A6">
        <w:t xml:space="preserve"> objects in the earlier chapter, the main result is to provide a well-defined interface governing the functions that subclasses implement. The more sophisticated </w:t>
      </w:r>
      <w:proofErr w:type="spellStart"/>
      <w:r w:rsidRPr="006F05A6">
        <w:t>behaviors</w:t>
      </w:r>
      <w:proofErr w:type="spellEnd"/>
      <w:r w:rsidRPr="006F05A6">
        <w:t xml:space="preserve"> will be introduced in the next section. This example demonstrates the potentials of only the </w:t>
      </w:r>
      <w:proofErr w:type="spellStart"/>
      <w:r w:rsidRPr="006F05A6">
        <w:rPr>
          <w:rStyle w:val="CodeInline"/>
        </w:rPr>
        <w:t>GameObject</w:t>
      </w:r>
      <w:proofErr w:type="spellEnd"/>
      <w:r w:rsidRPr="006F05A6">
        <w:t xml:space="preserve"> class with minimal </w:t>
      </w:r>
      <w:proofErr w:type="spellStart"/>
      <w:r w:rsidRPr="006F05A6">
        <w:t>behaviors</w:t>
      </w:r>
      <w:proofErr w:type="spellEnd"/>
      <w:r w:rsidRPr="006F05A6">
        <w:t xml:space="preserve"> defined.</w:t>
      </w:r>
    </w:p>
    <w:p w:rsidR="00551CB0" w:rsidRPr="006F05A6" w:rsidRDefault="00551CB0" w:rsidP="001F0377">
      <w:pPr>
        <w:pStyle w:val="NumList"/>
        <w:numPr>
          <w:ilvl w:val="0"/>
          <w:numId w:val="16"/>
        </w:numPr>
      </w:pPr>
      <w:r w:rsidRPr="006F05A6">
        <w:t xml:space="preserve">Add a new folder </w:t>
      </w:r>
      <w:proofErr w:type="spellStart"/>
      <w:r w:rsidRPr="006F05A6">
        <w:rPr>
          <w:rStyle w:val="CodeInline"/>
        </w:rPr>
        <w:t>src</w:t>
      </w:r>
      <w:proofErr w:type="spellEnd"/>
      <w:r w:rsidRPr="006F05A6">
        <w:rPr>
          <w:rStyle w:val="CodeInline"/>
        </w:rPr>
        <w:t>/Engine/</w:t>
      </w:r>
      <w:proofErr w:type="spellStart"/>
      <w:r w:rsidRPr="006F05A6">
        <w:rPr>
          <w:rStyle w:val="CodeInline"/>
        </w:rPr>
        <w:t>GameObjects</w:t>
      </w:r>
      <w:proofErr w:type="spellEnd"/>
      <w:r w:rsidRPr="006F05A6">
        <w:t xml:space="preserve"> for storing </w:t>
      </w:r>
      <w:proofErr w:type="spellStart"/>
      <w:r w:rsidRPr="006F05A6">
        <w:rPr>
          <w:rStyle w:val="CodeInline"/>
        </w:rPr>
        <w:t>GameObject</w:t>
      </w:r>
      <w:proofErr w:type="spellEnd"/>
      <w:r w:rsidRPr="006F05A6">
        <w:t>-related files.</w:t>
      </w:r>
    </w:p>
    <w:p w:rsidR="00551CB0" w:rsidRPr="006F05A6" w:rsidRDefault="00551CB0" w:rsidP="004B6758">
      <w:pPr>
        <w:pStyle w:val="NumList"/>
      </w:pPr>
      <w:r w:rsidRPr="006F05A6">
        <w:t xml:space="preserve">Create a new file in this folder, name it </w:t>
      </w:r>
      <w:r w:rsidRPr="006F05A6">
        <w:rPr>
          <w:rStyle w:val="CodeInline"/>
        </w:rPr>
        <w:t>GameObject.js</w:t>
      </w:r>
      <w:r w:rsidRPr="006F05A6">
        <w:t>, and add the following code:</w:t>
      </w:r>
    </w:p>
    <w:p w:rsidR="00551CB0" w:rsidRPr="006F05A6" w:rsidRDefault="00551CB0" w:rsidP="000C68AD">
      <w:pPr>
        <w:pStyle w:val="Code"/>
        <w:ind w:left="900"/>
        <w:rPr>
          <w:sz w:val="18"/>
        </w:rPr>
      </w:pPr>
      <w:r w:rsidRPr="006F05A6">
        <w:rPr>
          <w:sz w:val="18"/>
        </w:rPr>
        <w:t>function GameObject(renderableObj) {</w:t>
      </w:r>
    </w:p>
    <w:p w:rsidR="00551CB0" w:rsidRPr="006F05A6" w:rsidRDefault="00551CB0" w:rsidP="000C68AD">
      <w:pPr>
        <w:pStyle w:val="Code"/>
        <w:ind w:left="900"/>
        <w:rPr>
          <w:sz w:val="18"/>
        </w:rPr>
      </w:pPr>
      <w:r w:rsidRPr="006F05A6">
        <w:rPr>
          <w:sz w:val="18"/>
        </w:rPr>
        <w:t>    this.mRenderComponent = renderableObj;</w:t>
      </w:r>
    </w:p>
    <w:p w:rsidR="00551CB0" w:rsidRPr="006F05A6" w:rsidRDefault="00551CB0" w:rsidP="000C68AD">
      <w:pPr>
        <w:pStyle w:val="Code"/>
        <w:ind w:left="900"/>
        <w:rPr>
          <w:sz w:val="18"/>
        </w:rPr>
      </w:pPr>
      <w:r w:rsidRPr="006F05A6">
        <w:rPr>
          <w:sz w:val="18"/>
        </w:rPr>
        <w:t>}</w:t>
      </w:r>
    </w:p>
    <w:p w:rsidR="00551CB0" w:rsidRPr="006F05A6" w:rsidRDefault="00551CB0" w:rsidP="000C68AD">
      <w:pPr>
        <w:pStyle w:val="Code"/>
        <w:ind w:left="900"/>
        <w:rPr>
          <w:sz w:val="18"/>
        </w:rPr>
      </w:pPr>
      <w:r w:rsidRPr="006F05A6">
        <w:rPr>
          <w:sz w:val="18"/>
        </w:rPr>
        <w:t>GameObject.prototype.getXform = function () {</w:t>
      </w:r>
    </w:p>
    <w:p w:rsidR="00551CB0" w:rsidRPr="006F05A6" w:rsidRDefault="00551CB0" w:rsidP="000C68AD">
      <w:pPr>
        <w:pStyle w:val="Code"/>
        <w:ind w:left="900"/>
        <w:rPr>
          <w:sz w:val="18"/>
        </w:rPr>
      </w:pPr>
      <w:r w:rsidRPr="006F05A6">
        <w:rPr>
          <w:sz w:val="18"/>
        </w:rPr>
        <w:t>    return this.mRenderComponent.getXform();</w:t>
      </w:r>
    </w:p>
    <w:p w:rsidR="00551CB0" w:rsidRPr="006F05A6" w:rsidRDefault="00551CB0" w:rsidP="000C68AD">
      <w:pPr>
        <w:pStyle w:val="Code"/>
        <w:ind w:left="900"/>
        <w:rPr>
          <w:sz w:val="18"/>
        </w:rPr>
      </w:pPr>
      <w:r w:rsidRPr="006F05A6">
        <w:rPr>
          <w:sz w:val="18"/>
        </w:rPr>
        <w:t>};</w:t>
      </w:r>
    </w:p>
    <w:p w:rsidR="00551CB0" w:rsidRPr="006F05A6" w:rsidRDefault="00551CB0" w:rsidP="000C68AD">
      <w:pPr>
        <w:pStyle w:val="Code"/>
        <w:ind w:left="900"/>
        <w:rPr>
          <w:sz w:val="18"/>
        </w:rPr>
      </w:pPr>
      <w:r w:rsidRPr="006F05A6">
        <w:rPr>
          <w:sz w:val="18"/>
        </w:rPr>
        <w:t>GameObject.prototype.update = function () {};</w:t>
      </w:r>
    </w:p>
    <w:p w:rsidR="00551CB0" w:rsidRPr="006F05A6" w:rsidRDefault="00551CB0" w:rsidP="000C68AD">
      <w:pPr>
        <w:pStyle w:val="Code"/>
        <w:ind w:left="900"/>
        <w:rPr>
          <w:sz w:val="18"/>
        </w:rPr>
      </w:pPr>
      <w:r w:rsidRPr="006F05A6">
        <w:rPr>
          <w:sz w:val="18"/>
        </w:rPr>
        <w:t>GameObject.prototype.getRenderable = function () {</w:t>
      </w:r>
    </w:p>
    <w:p w:rsidR="00551CB0" w:rsidRPr="006F05A6" w:rsidRDefault="00551CB0" w:rsidP="000C68AD">
      <w:pPr>
        <w:pStyle w:val="Code"/>
        <w:ind w:left="900"/>
        <w:rPr>
          <w:sz w:val="18"/>
        </w:rPr>
      </w:pPr>
      <w:r w:rsidRPr="006F05A6">
        <w:rPr>
          <w:sz w:val="18"/>
        </w:rPr>
        <w:t>    return this.mRenderComponent;</w:t>
      </w:r>
    </w:p>
    <w:p w:rsidR="00551CB0" w:rsidRPr="006F05A6" w:rsidRDefault="00551CB0" w:rsidP="000C68AD">
      <w:pPr>
        <w:pStyle w:val="Code"/>
        <w:ind w:left="900"/>
        <w:rPr>
          <w:sz w:val="18"/>
        </w:rPr>
      </w:pPr>
      <w:r w:rsidRPr="006F05A6">
        <w:rPr>
          <w:sz w:val="18"/>
        </w:rPr>
        <w:t>};</w:t>
      </w:r>
    </w:p>
    <w:p w:rsidR="00551CB0" w:rsidRPr="006F05A6" w:rsidRDefault="00551CB0" w:rsidP="000C68AD">
      <w:pPr>
        <w:pStyle w:val="Code"/>
        <w:ind w:left="900"/>
        <w:rPr>
          <w:sz w:val="18"/>
        </w:rPr>
      </w:pPr>
      <w:r w:rsidRPr="006F05A6">
        <w:rPr>
          <w:sz w:val="18"/>
        </w:rPr>
        <w:t>GameObject.prototype.draw = function (aCamera) {</w:t>
      </w:r>
    </w:p>
    <w:p w:rsidR="00551CB0" w:rsidRPr="006F05A6" w:rsidRDefault="00551CB0" w:rsidP="000C68AD">
      <w:pPr>
        <w:pStyle w:val="Code"/>
        <w:ind w:left="900"/>
        <w:rPr>
          <w:sz w:val="18"/>
        </w:rPr>
      </w:pPr>
      <w:r w:rsidRPr="006F05A6">
        <w:rPr>
          <w:sz w:val="18"/>
        </w:rPr>
        <w:t>    this.mRenderComponent.draw(aCamera);</w:t>
      </w:r>
    </w:p>
    <w:p w:rsidR="00551CB0" w:rsidRPr="006F05A6" w:rsidRDefault="00551CB0" w:rsidP="000C68AD">
      <w:pPr>
        <w:pStyle w:val="Code"/>
        <w:ind w:left="900"/>
        <w:rPr>
          <w:sz w:val="18"/>
        </w:rPr>
      </w:pPr>
      <w:r w:rsidRPr="006F05A6">
        <w:rPr>
          <w:sz w:val="18"/>
        </w:rPr>
        <w:t>};</w:t>
      </w:r>
    </w:p>
    <w:p w:rsidR="00551CB0" w:rsidRPr="006F05A6" w:rsidRDefault="00551CB0" w:rsidP="004632D8">
      <w:pPr>
        <w:pStyle w:val="BodyText"/>
      </w:pPr>
      <w:r w:rsidRPr="006F05A6">
        <w:t xml:space="preserve">With the assessors to the </w:t>
      </w:r>
      <w:proofErr w:type="spellStart"/>
      <w:r w:rsidRPr="006F05A6">
        <w:rPr>
          <w:rStyle w:val="CodeInline"/>
        </w:rPr>
        <w:t>Renderable</w:t>
      </w:r>
      <w:proofErr w:type="spellEnd"/>
      <w:r w:rsidRPr="006F05A6">
        <w:t xml:space="preserve"> and </w:t>
      </w:r>
      <w:proofErr w:type="spellStart"/>
      <w:r w:rsidRPr="006F05A6">
        <w:rPr>
          <w:rStyle w:val="CodeInline"/>
        </w:rPr>
        <w:t>Transfrom</w:t>
      </w:r>
      <w:proofErr w:type="spellEnd"/>
      <w:r w:rsidRPr="006F05A6">
        <w:t xml:space="preserve"> objects defined, all </w:t>
      </w:r>
      <w:proofErr w:type="spellStart"/>
      <w:r w:rsidRPr="006F05A6">
        <w:rPr>
          <w:rStyle w:val="CodeInline"/>
        </w:rPr>
        <w:t>GameObject</w:t>
      </w:r>
      <w:proofErr w:type="spellEnd"/>
      <w:r w:rsidRPr="006F05A6">
        <w:t xml:space="preserve"> instances can be drawn and have defined locations and sizes. Note that the </w:t>
      </w:r>
      <w:proofErr w:type="gramStart"/>
      <w:r w:rsidRPr="006F05A6">
        <w:rPr>
          <w:rStyle w:val="CodeInline"/>
        </w:rPr>
        <w:t>update(</w:t>
      </w:r>
      <w:proofErr w:type="gramEnd"/>
      <w:r w:rsidRPr="006F05A6">
        <w:rPr>
          <w:rStyle w:val="CodeInline"/>
        </w:rPr>
        <w:t>)</w:t>
      </w:r>
      <w:r w:rsidRPr="006F05A6">
        <w:t xml:space="preserve"> function is designed for subclasses to override with per-object specific </w:t>
      </w:r>
      <w:proofErr w:type="spellStart"/>
      <w:r w:rsidRPr="006F05A6">
        <w:t>behaviors</w:t>
      </w:r>
      <w:proofErr w:type="spellEnd"/>
      <w:r w:rsidRPr="006F05A6">
        <w:t>, and thus it is left empty.</w:t>
      </w:r>
    </w:p>
    <w:p w:rsidR="00551CB0" w:rsidRPr="006F05A6" w:rsidRDefault="00551CB0" w:rsidP="00E4139F">
      <w:pPr>
        <w:pStyle w:val="Heading3"/>
      </w:pPr>
      <w:r w:rsidRPr="006F05A6">
        <w:t>Manage Game Objects in Sets</w:t>
      </w:r>
    </w:p>
    <w:p w:rsidR="00551CB0" w:rsidRPr="006F05A6" w:rsidRDefault="00551CB0" w:rsidP="00E4139F">
      <w:pPr>
        <w:pStyle w:val="BodyTextFirst"/>
      </w:pPr>
      <w:r w:rsidRPr="006F05A6">
        <w:t xml:space="preserve">Because most games consist of many interacting objects, it is useful to define a utility class to support working with a set of </w:t>
      </w:r>
      <w:proofErr w:type="spellStart"/>
      <w:r w:rsidRPr="006F05A6">
        <w:rPr>
          <w:rStyle w:val="CodeInline"/>
        </w:rPr>
        <w:t>GameObject</w:t>
      </w:r>
      <w:proofErr w:type="spellEnd"/>
      <w:r w:rsidRPr="006F05A6">
        <w:t xml:space="preserve"> instances.</w:t>
      </w:r>
    </w:p>
    <w:p w:rsidR="00551CB0" w:rsidRPr="006F05A6" w:rsidRDefault="00551CB0" w:rsidP="001F0377">
      <w:pPr>
        <w:pStyle w:val="NumList"/>
        <w:numPr>
          <w:ilvl w:val="0"/>
          <w:numId w:val="17"/>
        </w:numPr>
      </w:pPr>
      <w:r w:rsidRPr="006F05A6">
        <w:t xml:space="preserve">Create a new file in the </w:t>
      </w:r>
      <w:proofErr w:type="spellStart"/>
      <w:r w:rsidRPr="006F05A6">
        <w:rPr>
          <w:rStyle w:val="CodeInline"/>
        </w:rPr>
        <w:t>src</w:t>
      </w:r>
      <w:proofErr w:type="spellEnd"/>
      <w:r w:rsidRPr="006F05A6">
        <w:rPr>
          <w:rStyle w:val="CodeInline"/>
        </w:rPr>
        <w:t>/Engine/</w:t>
      </w:r>
      <w:proofErr w:type="spellStart"/>
      <w:r w:rsidRPr="006F05A6">
        <w:rPr>
          <w:rStyle w:val="CodeInline"/>
        </w:rPr>
        <w:t>GameObjects</w:t>
      </w:r>
      <w:proofErr w:type="spellEnd"/>
      <w:r w:rsidRPr="006F05A6">
        <w:t xml:space="preserve"> folder and name it </w:t>
      </w:r>
      <w:r w:rsidRPr="006F05A6">
        <w:rPr>
          <w:rStyle w:val="CodeInline"/>
        </w:rPr>
        <w:t>GameObjectSet.js</w:t>
      </w:r>
      <w:r w:rsidRPr="006F05A6">
        <w:t xml:space="preserve">. Define the constructor to create an array for holding </w:t>
      </w:r>
      <w:proofErr w:type="spellStart"/>
      <w:r w:rsidRPr="006F05A6">
        <w:rPr>
          <w:rStyle w:val="CodeInline"/>
        </w:rPr>
        <w:t>GameObject</w:t>
      </w:r>
      <w:proofErr w:type="spellEnd"/>
      <w:r w:rsidRPr="006F05A6">
        <w:t xml:space="preserve"> instances.</w:t>
      </w:r>
    </w:p>
    <w:p w:rsidR="00551CB0" w:rsidRPr="006F05A6" w:rsidRDefault="00551CB0" w:rsidP="000C68AD">
      <w:pPr>
        <w:pStyle w:val="Code"/>
        <w:ind w:left="900"/>
        <w:rPr>
          <w:sz w:val="18"/>
        </w:rPr>
      </w:pPr>
      <w:r w:rsidRPr="006F05A6">
        <w:rPr>
          <w:sz w:val="18"/>
        </w:rPr>
        <w:t>function GameObjectSet() {</w:t>
      </w:r>
    </w:p>
    <w:p w:rsidR="00551CB0" w:rsidRPr="006F05A6" w:rsidRDefault="00551CB0" w:rsidP="000C68AD">
      <w:pPr>
        <w:pStyle w:val="Code"/>
        <w:ind w:left="900"/>
        <w:rPr>
          <w:sz w:val="18"/>
        </w:rPr>
      </w:pPr>
      <w:r w:rsidRPr="006F05A6">
        <w:rPr>
          <w:sz w:val="18"/>
        </w:rPr>
        <w:t>    this.mSet = [];</w:t>
      </w:r>
    </w:p>
    <w:p w:rsidR="00551CB0" w:rsidRPr="006F05A6" w:rsidRDefault="00551CB0" w:rsidP="000C68AD">
      <w:pPr>
        <w:pStyle w:val="Code"/>
        <w:ind w:left="900"/>
        <w:rPr>
          <w:sz w:val="18"/>
        </w:rPr>
      </w:pPr>
      <w:r w:rsidRPr="006F05A6">
        <w:rPr>
          <w:sz w:val="18"/>
        </w:rPr>
        <w:t>}</w:t>
      </w:r>
    </w:p>
    <w:p w:rsidR="00551CB0" w:rsidRPr="006F05A6" w:rsidRDefault="00551CB0" w:rsidP="004B6758">
      <w:pPr>
        <w:pStyle w:val="NumList"/>
      </w:pPr>
      <w:r w:rsidRPr="006F05A6">
        <w:t>Define functions for managing the set membership.</w:t>
      </w:r>
    </w:p>
    <w:p w:rsidR="00551CB0" w:rsidRPr="006F05A6" w:rsidRDefault="00551CB0" w:rsidP="000C68AD">
      <w:pPr>
        <w:pStyle w:val="Code"/>
        <w:ind w:left="900"/>
        <w:rPr>
          <w:sz w:val="18"/>
        </w:rPr>
      </w:pPr>
      <w:r w:rsidRPr="006F05A6">
        <w:rPr>
          <w:sz w:val="18"/>
        </w:rPr>
        <w:t>GameObjectSet.prototype.size = function() { return this.mSet.length; };</w:t>
      </w:r>
    </w:p>
    <w:p w:rsidR="00551CB0" w:rsidRPr="006F05A6" w:rsidRDefault="00551CB0" w:rsidP="000C68AD">
      <w:pPr>
        <w:pStyle w:val="Code"/>
        <w:ind w:left="900"/>
        <w:rPr>
          <w:sz w:val="18"/>
        </w:rPr>
      </w:pPr>
      <w:r w:rsidRPr="006F05A6">
        <w:rPr>
          <w:sz w:val="18"/>
        </w:rPr>
        <w:t>GameObjectSet.prototype.getObjectAt = function(index) {</w:t>
      </w:r>
    </w:p>
    <w:p w:rsidR="00551CB0" w:rsidRPr="006F05A6" w:rsidRDefault="00551CB0" w:rsidP="000C68AD">
      <w:pPr>
        <w:pStyle w:val="Code"/>
        <w:ind w:left="900"/>
        <w:rPr>
          <w:sz w:val="18"/>
        </w:rPr>
      </w:pPr>
      <w:r w:rsidRPr="006F05A6">
        <w:rPr>
          <w:sz w:val="18"/>
        </w:rPr>
        <w:t>    return this.mSet[index];</w:t>
      </w:r>
    </w:p>
    <w:p w:rsidR="00551CB0" w:rsidRPr="006F05A6" w:rsidRDefault="00551CB0" w:rsidP="000C68AD">
      <w:pPr>
        <w:pStyle w:val="Code"/>
        <w:ind w:left="900"/>
        <w:rPr>
          <w:sz w:val="18"/>
        </w:rPr>
      </w:pPr>
      <w:r w:rsidRPr="006F05A6">
        <w:rPr>
          <w:sz w:val="18"/>
        </w:rPr>
        <w:t>};</w:t>
      </w:r>
    </w:p>
    <w:p w:rsidR="00551CB0" w:rsidRPr="006F05A6" w:rsidRDefault="00551CB0" w:rsidP="000C68AD">
      <w:pPr>
        <w:pStyle w:val="Code"/>
        <w:ind w:left="900"/>
        <w:rPr>
          <w:sz w:val="18"/>
        </w:rPr>
      </w:pPr>
      <w:r w:rsidRPr="006F05A6">
        <w:rPr>
          <w:sz w:val="18"/>
        </w:rPr>
        <w:t>GameObjectSet.prototype.addToSet = function(obj) {</w:t>
      </w:r>
    </w:p>
    <w:p w:rsidR="00551CB0" w:rsidRPr="006F05A6" w:rsidRDefault="00551CB0" w:rsidP="000C68AD">
      <w:pPr>
        <w:pStyle w:val="Code"/>
        <w:ind w:left="900"/>
        <w:rPr>
          <w:sz w:val="18"/>
        </w:rPr>
      </w:pPr>
      <w:r w:rsidRPr="006F05A6">
        <w:rPr>
          <w:sz w:val="18"/>
        </w:rPr>
        <w:lastRenderedPageBreak/>
        <w:t>    this.mSet.push(obj);</w:t>
      </w:r>
    </w:p>
    <w:p w:rsidR="00551CB0" w:rsidRPr="006F05A6" w:rsidRDefault="00551CB0" w:rsidP="000C68AD">
      <w:pPr>
        <w:pStyle w:val="Code"/>
        <w:ind w:left="900"/>
        <w:rPr>
          <w:sz w:val="18"/>
        </w:rPr>
      </w:pPr>
      <w:r w:rsidRPr="006F05A6">
        <w:rPr>
          <w:sz w:val="18"/>
        </w:rPr>
        <w:t>};</w:t>
      </w:r>
    </w:p>
    <w:p w:rsidR="00551CB0" w:rsidRPr="006F05A6" w:rsidRDefault="00551CB0" w:rsidP="004B6758">
      <w:pPr>
        <w:pStyle w:val="NumList"/>
      </w:pPr>
      <w:r w:rsidRPr="006F05A6">
        <w:t xml:space="preserve">Define functions to update and draw each of the </w:t>
      </w:r>
      <w:proofErr w:type="spellStart"/>
      <w:r w:rsidRPr="006F05A6">
        <w:rPr>
          <w:rStyle w:val="CodeInline"/>
        </w:rPr>
        <w:t>GameObject</w:t>
      </w:r>
      <w:proofErr w:type="spellEnd"/>
      <w:r w:rsidRPr="006F05A6">
        <w:t xml:space="preserve"> instances in the set.</w:t>
      </w:r>
    </w:p>
    <w:p w:rsidR="00551CB0" w:rsidRPr="006F05A6" w:rsidRDefault="00551CB0" w:rsidP="000C68AD">
      <w:pPr>
        <w:pStyle w:val="Code"/>
        <w:ind w:left="900"/>
        <w:rPr>
          <w:sz w:val="18"/>
        </w:rPr>
      </w:pPr>
      <w:r w:rsidRPr="006F05A6">
        <w:rPr>
          <w:sz w:val="18"/>
        </w:rPr>
        <w:t>GameObjectSet.prototype.update = function() {</w:t>
      </w:r>
    </w:p>
    <w:p w:rsidR="00551CB0" w:rsidRPr="006F05A6" w:rsidRDefault="00551CB0" w:rsidP="000C68AD">
      <w:pPr>
        <w:pStyle w:val="Code"/>
        <w:ind w:left="900"/>
        <w:rPr>
          <w:sz w:val="18"/>
        </w:rPr>
      </w:pPr>
      <w:r w:rsidRPr="006F05A6">
        <w:rPr>
          <w:sz w:val="18"/>
        </w:rPr>
        <w:t>    var i;</w:t>
      </w:r>
    </w:p>
    <w:p w:rsidR="00551CB0" w:rsidRPr="006F05A6" w:rsidRDefault="00551CB0" w:rsidP="000C68AD">
      <w:pPr>
        <w:pStyle w:val="Code"/>
        <w:ind w:left="900"/>
        <w:rPr>
          <w:sz w:val="18"/>
        </w:rPr>
      </w:pPr>
      <w:r w:rsidRPr="006F05A6">
        <w:rPr>
          <w:sz w:val="18"/>
        </w:rPr>
        <w:t>    for (i = 0; i &lt; this.mSet.length; i++) {</w:t>
      </w:r>
    </w:p>
    <w:p w:rsidR="00551CB0" w:rsidRPr="006F05A6" w:rsidRDefault="00551CB0" w:rsidP="000C68AD">
      <w:pPr>
        <w:pStyle w:val="Code"/>
        <w:ind w:left="900"/>
        <w:rPr>
          <w:sz w:val="18"/>
        </w:rPr>
      </w:pPr>
      <w:r w:rsidRPr="006F05A6">
        <w:rPr>
          <w:sz w:val="18"/>
        </w:rPr>
        <w:t>        this.mSet[i].update();</w:t>
      </w:r>
    </w:p>
    <w:p w:rsidR="00551CB0" w:rsidRPr="006F05A6" w:rsidRDefault="00551CB0" w:rsidP="000C68AD">
      <w:pPr>
        <w:pStyle w:val="Code"/>
        <w:ind w:left="900"/>
        <w:rPr>
          <w:sz w:val="18"/>
        </w:rPr>
      </w:pPr>
      <w:r w:rsidRPr="006F05A6">
        <w:rPr>
          <w:sz w:val="18"/>
        </w:rPr>
        <w:t>    }</w:t>
      </w:r>
    </w:p>
    <w:p w:rsidR="00551CB0" w:rsidRPr="006F05A6" w:rsidRDefault="00551CB0" w:rsidP="000C68AD">
      <w:pPr>
        <w:pStyle w:val="Code"/>
        <w:ind w:left="900"/>
        <w:rPr>
          <w:sz w:val="18"/>
        </w:rPr>
      </w:pPr>
      <w:r w:rsidRPr="006F05A6">
        <w:rPr>
          <w:sz w:val="18"/>
        </w:rPr>
        <w:t>};</w:t>
      </w:r>
    </w:p>
    <w:p w:rsidR="001C3ACD" w:rsidRPr="006F05A6" w:rsidRDefault="001C3ACD" w:rsidP="000C68AD">
      <w:pPr>
        <w:pStyle w:val="Code"/>
        <w:ind w:left="900"/>
        <w:rPr>
          <w:sz w:val="18"/>
          <w:lang w:val="en-IN"/>
        </w:rPr>
      </w:pPr>
      <w:r w:rsidRPr="006F05A6">
        <w:rPr>
          <w:rFonts w:ascii="Arial" w:hAnsi="Arial" w:cs="Arial"/>
          <w:sz w:val="18"/>
          <w:lang w:val="en-IN"/>
        </w:rPr>
        <w:t> </w:t>
      </w:r>
    </w:p>
    <w:p w:rsidR="00551CB0" w:rsidRPr="006F05A6" w:rsidRDefault="00551CB0" w:rsidP="000C68AD">
      <w:pPr>
        <w:pStyle w:val="Code"/>
        <w:ind w:left="900"/>
        <w:rPr>
          <w:sz w:val="18"/>
        </w:rPr>
      </w:pPr>
      <w:r w:rsidRPr="006F05A6">
        <w:rPr>
          <w:sz w:val="18"/>
        </w:rPr>
        <w:t>GameObjectSet.prototype.draw = function(aCamera) {</w:t>
      </w:r>
    </w:p>
    <w:p w:rsidR="00551CB0" w:rsidRPr="006F05A6" w:rsidRDefault="00551CB0" w:rsidP="000C68AD">
      <w:pPr>
        <w:pStyle w:val="Code"/>
        <w:ind w:left="900"/>
        <w:rPr>
          <w:sz w:val="18"/>
        </w:rPr>
      </w:pPr>
      <w:r w:rsidRPr="006F05A6">
        <w:rPr>
          <w:sz w:val="18"/>
        </w:rPr>
        <w:t>    var i;</w:t>
      </w:r>
    </w:p>
    <w:p w:rsidR="00551CB0" w:rsidRPr="006F05A6" w:rsidRDefault="00551CB0" w:rsidP="000C68AD">
      <w:pPr>
        <w:pStyle w:val="Code"/>
        <w:ind w:left="900"/>
        <w:rPr>
          <w:sz w:val="18"/>
        </w:rPr>
      </w:pPr>
      <w:r w:rsidRPr="006F05A6">
        <w:rPr>
          <w:sz w:val="18"/>
        </w:rPr>
        <w:t>    for (i = 0; i &lt; this.mSet.length; i++) {</w:t>
      </w:r>
    </w:p>
    <w:p w:rsidR="00551CB0" w:rsidRPr="006F05A6" w:rsidRDefault="00551CB0" w:rsidP="000C68AD">
      <w:pPr>
        <w:pStyle w:val="Code"/>
        <w:ind w:left="900"/>
        <w:rPr>
          <w:sz w:val="18"/>
        </w:rPr>
      </w:pPr>
      <w:r w:rsidRPr="006F05A6">
        <w:rPr>
          <w:sz w:val="18"/>
        </w:rPr>
        <w:t>        this.mSet[i].draw(aCamera);</w:t>
      </w:r>
    </w:p>
    <w:p w:rsidR="00551CB0" w:rsidRPr="006F05A6" w:rsidRDefault="00551CB0" w:rsidP="000C68AD">
      <w:pPr>
        <w:pStyle w:val="Code"/>
        <w:ind w:left="900"/>
        <w:rPr>
          <w:sz w:val="18"/>
        </w:rPr>
      </w:pPr>
      <w:r w:rsidRPr="006F05A6">
        <w:rPr>
          <w:sz w:val="18"/>
        </w:rPr>
        <w:t>    }</w:t>
      </w:r>
    </w:p>
    <w:p w:rsidR="00551CB0" w:rsidRPr="006F05A6" w:rsidRDefault="00551CB0" w:rsidP="000C68AD">
      <w:pPr>
        <w:pStyle w:val="Code"/>
        <w:ind w:left="900"/>
        <w:rPr>
          <w:sz w:val="18"/>
        </w:rPr>
      </w:pPr>
      <w:r w:rsidRPr="006F05A6">
        <w:rPr>
          <w:sz w:val="18"/>
        </w:rPr>
        <w:t>};</w:t>
      </w:r>
    </w:p>
    <w:p w:rsidR="00551CB0" w:rsidRPr="006F05A6" w:rsidRDefault="00551CB0" w:rsidP="00E4139F">
      <w:pPr>
        <w:pStyle w:val="Heading3"/>
      </w:pPr>
      <w:r w:rsidRPr="006F05A6">
        <w:t xml:space="preserve">Test the </w:t>
      </w:r>
      <w:proofErr w:type="spellStart"/>
      <w:r w:rsidRPr="006F05A6">
        <w:t>GameObject</w:t>
      </w:r>
      <w:proofErr w:type="spellEnd"/>
      <w:r w:rsidRPr="006F05A6">
        <w:t xml:space="preserve"> and </w:t>
      </w:r>
      <w:proofErr w:type="spellStart"/>
      <w:r w:rsidRPr="006F05A6">
        <w:t>GameObjectSet</w:t>
      </w:r>
      <w:proofErr w:type="spellEnd"/>
    </w:p>
    <w:p w:rsidR="00551CB0" w:rsidRPr="006F05A6" w:rsidRDefault="00551CB0" w:rsidP="00E4139F">
      <w:pPr>
        <w:pStyle w:val="BodyTextFirst"/>
      </w:pPr>
      <w:r w:rsidRPr="006F05A6">
        <w:t xml:space="preserve">The goals are to ensure proper functioning of the new </w:t>
      </w:r>
      <w:proofErr w:type="spellStart"/>
      <w:r w:rsidRPr="006F05A6">
        <w:rPr>
          <w:rStyle w:val="CodeInline"/>
        </w:rPr>
        <w:t>GameObject</w:t>
      </w:r>
      <w:proofErr w:type="spellEnd"/>
      <w:r w:rsidRPr="006F05A6">
        <w:t xml:space="preserve"> class, to demonstrate customization of </w:t>
      </w:r>
      <w:proofErr w:type="spellStart"/>
      <w:r w:rsidRPr="006F05A6">
        <w:t>behaviors</w:t>
      </w:r>
      <w:proofErr w:type="spellEnd"/>
      <w:r w:rsidRPr="006F05A6">
        <w:t xml:space="preserve"> by individual object types, and to observe a cleaner </w:t>
      </w:r>
      <w:proofErr w:type="spellStart"/>
      <w:r w:rsidRPr="006F05A6">
        <w:rPr>
          <w:rStyle w:val="CodeInline"/>
        </w:rPr>
        <w:t>MyGame</w:t>
      </w:r>
      <w:proofErr w:type="spellEnd"/>
      <w:r w:rsidRPr="006F05A6">
        <w:t xml:space="preserve"> implementation clearly reflecting the in-game logic. To accomplish these goals, three object types are defined: </w:t>
      </w:r>
      <w:proofErr w:type="spellStart"/>
      <w:r w:rsidRPr="006F05A6">
        <w:rPr>
          <w:rStyle w:val="CodeInline"/>
        </w:rPr>
        <w:t>DyePack</w:t>
      </w:r>
      <w:proofErr w:type="spellEnd"/>
      <w:r w:rsidRPr="006F05A6">
        <w:t xml:space="preserve">, </w:t>
      </w:r>
      <w:r w:rsidRPr="006F05A6">
        <w:rPr>
          <w:rStyle w:val="CodeInline"/>
        </w:rPr>
        <w:t>Hero</w:t>
      </w:r>
      <w:r w:rsidRPr="006F05A6">
        <w:t xml:space="preserve">, and </w:t>
      </w:r>
      <w:r w:rsidRPr="006F05A6">
        <w:rPr>
          <w:rStyle w:val="CodeInline"/>
        </w:rPr>
        <w:t>Minion</w:t>
      </w:r>
      <w:r w:rsidRPr="006F05A6">
        <w:t xml:space="preserve">. Before you begin to examine the detail implementation of these objects, following good source code organization practice, create the new folder </w:t>
      </w:r>
      <w:proofErr w:type="spellStart"/>
      <w:r w:rsidRPr="006F05A6">
        <w:rPr>
          <w:rStyle w:val="CodeInline"/>
        </w:rPr>
        <w:t>src</w:t>
      </w:r>
      <w:proofErr w:type="spellEnd"/>
      <w:r w:rsidRPr="006F05A6">
        <w:rPr>
          <w:rStyle w:val="CodeInline"/>
        </w:rPr>
        <w:t>/</w:t>
      </w:r>
      <w:proofErr w:type="spellStart"/>
      <w:r w:rsidRPr="006F05A6">
        <w:rPr>
          <w:rStyle w:val="CodeInline"/>
        </w:rPr>
        <w:t>MyGame</w:t>
      </w:r>
      <w:proofErr w:type="spellEnd"/>
      <w:r w:rsidRPr="006F05A6">
        <w:rPr>
          <w:rStyle w:val="CodeInline"/>
        </w:rPr>
        <w:t>/Objects</w:t>
      </w:r>
      <w:r w:rsidRPr="006F05A6">
        <w:t xml:space="preserve"> for storing the new object types.</w:t>
      </w:r>
    </w:p>
    <w:p w:rsidR="00551CB0" w:rsidRPr="006F05A6" w:rsidRDefault="00551CB0" w:rsidP="00E4139F">
      <w:pPr>
        <w:pStyle w:val="Heading4"/>
      </w:pPr>
      <w:r w:rsidRPr="006F05A6">
        <w:t xml:space="preserve">The </w:t>
      </w:r>
      <w:proofErr w:type="spellStart"/>
      <w:r w:rsidRPr="006F05A6">
        <w:t>DyePack</w:t>
      </w:r>
      <w:proofErr w:type="spellEnd"/>
      <w:r w:rsidRPr="006F05A6">
        <w:t xml:space="preserve"> </w:t>
      </w:r>
      <w:proofErr w:type="spellStart"/>
      <w:r w:rsidRPr="006F05A6">
        <w:t>GameObject</w:t>
      </w:r>
      <w:proofErr w:type="spellEnd"/>
    </w:p>
    <w:p w:rsidR="00551CB0" w:rsidRPr="006F05A6" w:rsidRDefault="00551CB0" w:rsidP="00E4139F">
      <w:pPr>
        <w:pStyle w:val="BodyTextFirst"/>
      </w:pPr>
      <w:r w:rsidRPr="006F05A6">
        <w:t xml:space="preserve">The </w:t>
      </w:r>
      <w:proofErr w:type="spellStart"/>
      <w:r w:rsidRPr="006F05A6">
        <w:rPr>
          <w:rStyle w:val="CodeInline"/>
        </w:rPr>
        <w:t>DyePack</w:t>
      </w:r>
      <w:proofErr w:type="spellEnd"/>
      <w:r w:rsidRPr="006F05A6">
        <w:t xml:space="preserve"> object derives from the </w:t>
      </w:r>
      <w:proofErr w:type="spellStart"/>
      <w:r w:rsidRPr="006F05A6">
        <w:rPr>
          <w:rStyle w:val="CodeInline"/>
        </w:rPr>
        <w:t>GameObject</w:t>
      </w:r>
      <w:proofErr w:type="spellEnd"/>
      <w:r w:rsidRPr="006F05A6">
        <w:t xml:space="preserve"> class to demonstrate the simplest example of a </w:t>
      </w:r>
      <w:proofErr w:type="spellStart"/>
      <w:r w:rsidRPr="006F05A6">
        <w:rPr>
          <w:rStyle w:val="CodeInline"/>
        </w:rPr>
        <w:t>GameObject</w:t>
      </w:r>
      <w:proofErr w:type="spellEnd"/>
      <w:r w:rsidRPr="006F05A6">
        <w:t xml:space="preserve"> where the object can be drawn only without any specific </w:t>
      </w:r>
      <w:proofErr w:type="spellStart"/>
      <w:r w:rsidRPr="006F05A6">
        <w:t>behaviors</w:t>
      </w:r>
      <w:proofErr w:type="spellEnd"/>
      <w:r w:rsidRPr="006F05A6">
        <w:t>.</w:t>
      </w:r>
    </w:p>
    <w:p w:rsidR="00551CB0" w:rsidRPr="006F05A6" w:rsidRDefault="00551CB0" w:rsidP="00317118">
      <w:pPr>
        <w:pStyle w:val="Bullet"/>
      </w:pPr>
      <w:r w:rsidRPr="006F05A6">
        <w:t xml:space="preserve">Create a new file in the </w:t>
      </w:r>
      <w:proofErr w:type="spellStart"/>
      <w:r w:rsidRPr="006F05A6">
        <w:rPr>
          <w:rStyle w:val="CodeInline"/>
        </w:rPr>
        <w:t>src</w:t>
      </w:r>
      <w:proofErr w:type="spellEnd"/>
      <w:r w:rsidRPr="006F05A6">
        <w:rPr>
          <w:rStyle w:val="CodeInline"/>
        </w:rPr>
        <w:t>/</w:t>
      </w:r>
      <w:proofErr w:type="spellStart"/>
      <w:r w:rsidRPr="006F05A6">
        <w:rPr>
          <w:rStyle w:val="CodeInline"/>
        </w:rPr>
        <w:t>MyGame</w:t>
      </w:r>
      <w:proofErr w:type="spellEnd"/>
      <w:r w:rsidRPr="006F05A6">
        <w:rPr>
          <w:rStyle w:val="CodeInline"/>
        </w:rPr>
        <w:t>/Objects/</w:t>
      </w:r>
      <w:r w:rsidRPr="006F05A6">
        <w:t xml:space="preserve"> folder and name it </w:t>
      </w:r>
      <w:r w:rsidRPr="006F05A6">
        <w:rPr>
          <w:rStyle w:val="CodeInline"/>
        </w:rPr>
        <w:t>DyePack.js</w:t>
      </w:r>
      <w:r w:rsidRPr="006F05A6">
        <w:t xml:space="preserve">. Define this as a subclass of </w:t>
      </w:r>
      <w:proofErr w:type="spellStart"/>
      <w:r w:rsidRPr="006F05A6">
        <w:rPr>
          <w:rStyle w:val="CodeInline"/>
        </w:rPr>
        <w:t>GameObject</w:t>
      </w:r>
      <w:proofErr w:type="spellEnd"/>
      <w:r w:rsidRPr="006F05A6">
        <w:t xml:space="preserve"> and implement the constructor as follows:</w:t>
      </w:r>
    </w:p>
    <w:p w:rsidR="00551CB0" w:rsidRPr="006F05A6" w:rsidRDefault="00551CB0" w:rsidP="000C68AD">
      <w:pPr>
        <w:pStyle w:val="Code"/>
        <w:ind w:left="900"/>
        <w:rPr>
          <w:sz w:val="18"/>
        </w:rPr>
      </w:pPr>
      <w:r w:rsidRPr="006F05A6">
        <w:rPr>
          <w:sz w:val="18"/>
        </w:rPr>
        <w:t>function DyePack(spriteTexture) {</w:t>
      </w:r>
    </w:p>
    <w:p w:rsidR="00551CB0" w:rsidRPr="006F05A6" w:rsidRDefault="00551CB0" w:rsidP="000C68AD">
      <w:pPr>
        <w:pStyle w:val="Code"/>
        <w:ind w:left="900"/>
        <w:rPr>
          <w:sz w:val="18"/>
        </w:rPr>
      </w:pPr>
      <w:r w:rsidRPr="006F05A6">
        <w:rPr>
          <w:sz w:val="18"/>
        </w:rPr>
        <w:t>    this.kRefWidth = 80;</w:t>
      </w:r>
    </w:p>
    <w:p w:rsidR="00551CB0" w:rsidRPr="006F05A6" w:rsidRDefault="00551CB0" w:rsidP="000C68AD">
      <w:pPr>
        <w:pStyle w:val="Code"/>
        <w:ind w:left="900"/>
        <w:rPr>
          <w:sz w:val="18"/>
        </w:rPr>
      </w:pPr>
      <w:r w:rsidRPr="006F05A6">
        <w:rPr>
          <w:sz w:val="18"/>
        </w:rPr>
        <w:t>    this.kRefHeight = 130;</w:t>
      </w:r>
    </w:p>
    <w:p w:rsidR="001C3ACD" w:rsidRPr="006F05A6" w:rsidRDefault="001C3ACD" w:rsidP="000C68AD">
      <w:pPr>
        <w:pStyle w:val="Code"/>
        <w:ind w:left="900"/>
        <w:rPr>
          <w:sz w:val="18"/>
          <w:lang w:val="en-IN"/>
        </w:rPr>
      </w:pPr>
      <w:r w:rsidRPr="006F05A6">
        <w:rPr>
          <w:rFonts w:ascii="Arial" w:hAnsi="Arial" w:cs="Arial"/>
          <w:sz w:val="18"/>
          <w:lang w:val="en-IN"/>
        </w:rPr>
        <w:t> </w:t>
      </w:r>
    </w:p>
    <w:p w:rsidR="00551CB0" w:rsidRPr="006F05A6" w:rsidRDefault="00551CB0" w:rsidP="000C68AD">
      <w:pPr>
        <w:pStyle w:val="Code"/>
        <w:ind w:left="900"/>
        <w:rPr>
          <w:sz w:val="18"/>
        </w:rPr>
      </w:pPr>
      <w:r w:rsidRPr="006F05A6">
        <w:rPr>
          <w:sz w:val="18"/>
        </w:rPr>
        <w:t>    this.mDyePack = new SpriteRenderable(spriteTexture);</w:t>
      </w:r>
    </w:p>
    <w:p w:rsidR="00551CB0" w:rsidRPr="006F05A6" w:rsidRDefault="00551CB0" w:rsidP="000C68AD">
      <w:pPr>
        <w:pStyle w:val="Code"/>
        <w:ind w:left="900"/>
        <w:rPr>
          <w:sz w:val="18"/>
        </w:rPr>
      </w:pPr>
      <w:r w:rsidRPr="006F05A6">
        <w:rPr>
          <w:sz w:val="18"/>
        </w:rPr>
        <w:t>    this.mDyePack.setColor([1, 1, 1, 0.1]);</w:t>
      </w:r>
    </w:p>
    <w:p w:rsidR="00551CB0" w:rsidRPr="006F05A6" w:rsidRDefault="00551CB0" w:rsidP="000C68AD">
      <w:pPr>
        <w:pStyle w:val="Code"/>
        <w:ind w:left="900"/>
        <w:rPr>
          <w:sz w:val="18"/>
        </w:rPr>
      </w:pPr>
      <w:r w:rsidRPr="006F05A6">
        <w:rPr>
          <w:sz w:val="18"/>
        </w:rPr>
        <w:t>    this.mDyePack.getXform().setPosition(50, 33);</w:t>
      </w:r>
    </w:p>
    <w:p w:rsidR="00551CB0" w:rsidRPr="006F05A6" w:rsidRDefault="00551CB0" w:rsidP="000C68AD">
      <w:pPr>
        <w:pStyle w:val="Code"/>
        <w:ind w:left="900"/>
        <w:rPr>
          <w:sz w:val="18"/>
        </w:rPr>
      </w:pPr>
      <w:r w:rsidRPr="006F05A6">
        <w:rPr>
          <w:sz w:val="18"/>
        </w:rPr>
        <w:t>    this.mDyePack.getXform().setSize(this.kRefWidth / 50, this.kRefHeight / 50);</w:t>
      </w:r>
    </w:p>
    <w:p w:rsidR="00551CB0" w:rsidRPr="006F05A6" w:rsidRDefault="00551CB0" w:rsidP="000C68AD">
      <w:pPr>
        <w:pStyle w:val="Code"/>
        <w:ind w:left="900"/>
        <w:rPr>
          <w:sz w:val="18"/>
        </w:rPr>
      </w:pPr>
      <w:r w:rsidRPr="006F05A6">
        <w:rPr>
          <w:sz w:val="18"/>
        </w:rPr>
        <w:t>    this.mDyePack.setElementPixelPositions(510, 595, 23, 153);</w:t>
      </w:r>
    </w:p>
    <w:p w:rsidR="00551CB0" w:rsidRPr="006F05A6" w:rsidRDefault="00551CB0" w:rsidP="000C68AD">
      <w:pPr>
        <w:pStyle w:val="Code"/>
        <w:ind w:left="900"/>
        <w:rPr>
          <w:sz w:val="18"/>
        </w:rPr>
      </w:pPr>
      <w:r w:rsidRPr="006F05A6">
        <w:rPr>
          <w:sz w:val="18"/>
        </w:rPr>
        <w:t>    GameObject.call(this, this.mDyePack);</w:t>
      </w:r>
    </w:p>
    <w:p w:rsidR="00551CB0" w:rsidRPr="006F05A6" w:rsidRDefault="00551CB0" w:rsidP="000C68AD">
      <w:pPr>
        <w:pStyle w:val="Code"/>
        <w:ind w:left="900"/>
        <w:rPr>
          <w:sz w:val="18"/>
        </w:rPr>
      </w:pPr>
      <w:r w:rsidRPr="006F05A6">
        <w:rPr>
          <w:sz w:val="18"/>
        </w:rPr>
        <w:t>}</w:t>
      </w:r>
    </w:p>
    <w:p w:rsidR="00551CB0" w:rsidRPr="006F05A6" w:rsidRDefault="00551CB0" w:rsidP="000C68AD">
      <w:pPr>
        <w:pStyle w:val="Code"/>
        <w:ind w:left="900"/>
        <w:rPr>
          <w:sz w:val="18"/>
        </w:rPr>
      </w:pPr>
      <w:r w:rsidRPr="006F05A6">
        <w:rPr>
          <w:sz w:val="18"/>
        </w:rPr>
        <w:t>gEngine.Core.inheritPrototype(DyePack, GameObject);</w:t>
      </w:r>
    </w:p>
    <w:p w:rsidR="00551CB0" w:rsidRPr="006F05A6" w:rsidRDefault="00551CB0" w:rsidP="004632D8">
      <w:pPr>
        <w:pStyle w:val="BodyText"/>
      </w:pPr>
      <w:r w:rsidRPr="006F05A6">
        <w:t xml:space="preserve">Notice that even without specific </w:t>
      </w:r>
      <w:proofErr w:type="spellStart"/>
      <w:r w:rsidRPr="006F05A6">
        <w:t>behaviors</w:t>
      </w:r>
      <w:proofErr w:type="spellEnd"/>
      <w:r w:rsidRPr="006F05A6">
        <w:t xml:space="preserve">, the </w:t>
      </w:r>
      <w:proofErr w:type="spellStart"/>
      <w:r w:rsidRPr="006F05A6">
        <w:rPr>
          <w:rStyle w:val="CodeInline"/>
        </w:rPr>
        <w:t>DyePack</w:t>
      </w:r>
      <w:proofErr w:type="spellEnd"/>
      <w:r w:rsidRPr="006F05A6">
        <w:t xml:space="preserve"> is implementing code that used to be found in the </w:t>
      </w:r>
      <w:proofErr w:type="gramStart"/>
      <w:r w:rsidRPr="006F05A6">
        <w:rPr>
          <w:rStyle w:val="CodeInline"/>
        </w:rPr>
        <w:t>initialize(</w:t>
      </w:r>
      <w:proofErr w:type="gramEnd"/>
      <w:r w:rsidRPr="006F05A6">
        <w:rPr>
          <w:rStyle w:val="CodeInline"/>
        </w:rPr>
        <w:t>)</w:t>
      </w:r>
      <w:r w:rsidRPr="006F05A6">
        <w:t xml:space="preserve"> function of the </w:t>
      </w:r>
      <w:proofErr w:type="spellStart"/>
      <w:r w:rsidRPr="006F05A6">
        <w:rPr>
          <w:rStyle w:val="CodeInline"/>
        </w:rPr>
        <w:t>MyGame</w:t>
      </w:r>
      <w:proofErr w:type="spellEnd"/>
      <w:r w:rsidRPr="006F05A6">
        <w:t xml:space="preserve"> level. In this way, the </w:t>
      </w:r>
      <w:proofErr w:type="spellStart"/>
      <w:r w:rsidRPr="006F05A6">
        <w:rPr>
          <w:rStyle w:val="CodeInline"/>
        </w:rPr>
        <w:t>DyePack</w:t>
      </w:r>
      <w:proofErr w:type="spellEnd"/>
      <w:r w:rsidRPr="006F05A6">
        <w:t xml:space="preserve"> object hides specific geometric information and simplifies the </w:t>
      </w:r>
      <w:proofErr w:type="spellStart"/>
      <w:r w:rsidRPr="006F05A6">
        <w:rPr>
          <w:rStyle w:val="CodeInline"/>
        </w:rPr>
        <w:t>MyGame</w:t>
      </w:r>
      <w:proofErr w:type="spellEnd"/>
      <w:r w:rsidRPr="006F05A6">
        <w:t xml:space="preserve"> level.</w:t>
      </w:r>
    </w:p>
    <w:p w:rsidR="00551CB0" w:rsidRPr="006F05A6" w:rsidRDefault="00551CB0" w:rsidP="00E4139F">
      <w:pPr>
        <w:pStyle w:val="Heading4"/>
      </w:pPr>
      <w:r w:rsidRPr="006F05A6">
        <w:lastRenderedPageBreak/>
        <w:t xml:space="preserve">The Hero </w:t>
      </w:r>
      <w:proofErr w:type="spellStart"/>
      <w:r w:rsidRPr="006F05A6">
        <w:t>GameObject</w:t>
      </w:r>
      <w:proofErr w:type="spellEnd"/>
    </w:p>
    <w:p w:rsidR="00551CB0" w:rsidRPr="006F05A6" w:rsidRDefault="00551CB0" w:rsidP="00E4139F">
      <w:pPr>
        <w:pStyle w:val="BodyTextFirst"/>
      </w:pPr>
      <w:r w:rsidRPr="006F05A6">
        <w:t xml:space="preserve">The </w:t>
      </w:r>
      <w:r w:rsidRPr="006F05A6">
        <w:rPr>
          <w:rStyle w:val="CodeInline"/>
        </w:rPr>
        <w:t>Hero</w:t>
      </w:r>
      <w:r w:rsidRPr="006F05A6">
        <w:t xml:space="preserve"> object supports direct user keyboard control. This object demonstrates hiding of game object control logic from the </w:t>
      </w:r>
      <w:proofErr w:type="spellStart"/>
      <w:r w:rsidRPr="006F05A6">
        <w:rPr>
          <w:rStyle w:val="CodeInline"/>
        </w:rPr>
        <w:t>MyGame</w:t>
      </w:r>
      <w:proofErr w:type="spellEnd"/>
      <w:r w:rsidRPr="006F05A6">
        <w:t xml:space="preserve"> level’s </w:t>
      </w:r>
      <w:r w:rsidRPr="006F05A6">
        <w:rPr>
          <w:rStyle w:val="CodeInline"/>
        </w:rPr>
        <w:t>update()</w:t>
      </w:r>
      <w:r w:rsidRPr="006F05A6">
        <w:t xml:space="preserve"> function.</w:t>
      </w:r>
    </w:p>
    <w:p w:rsidR="00551CB0" w:rsidRPr="006F05A6" w:rsidRDefault="00551CB0" w:rsidP="001F0377">
      <w:pPr>
        <w:pStyle w:val="NumList"/>
        <w:numPr>
          <w:ilvl w:val="0"/>
          <w:numId w:val="18"/>
        </w:numPr>
      </w:pPr>
      <w:r w:rsidRPr="006F05A6">
        <w:t xml:space="preserve">Create a new file in the </w:t>
      </w:r>
      <w:proofErr w:type="spellStart"/>
      <w:r w:rsidRPr="006F05A6">
        <w:rPr>
          <w:rStyle w:val="CodeInline"/>
        </w:rPr>
        <w:t>src</w:t>
      </w:r>
      <w:proofErr w:type="spellEnd"/>
      <w:r w:rsidRPr="006F05A6">
        <w:rPr>
          <w:rStyle w:val="CodeInline"/>
        </w:rPr>
        <w:t>/</w:t>
      </w:r>
      <w:proofErr w:type="spellStart"/>
      <w:r w:rsidRPr="006F05A6">
        <w:rPr>
          <w:rStyle w:val="CodeInline"/>
        </w:rPr>
        <w:t>MyGame</w:t>
      </w:r>
      <w:proofErr w:type="spellEnd"/>
      <w:r w:rsidRPr="006F05A6">
        <w:rPr>
          <w:rStyle w:val="CodeInline"/>
        </w:rPr>
        <w:t>/Objects/</w:t>
      </w:r>
      <w:r w:rsidRPr="006F05A6">
        <w:t xml:space="preserve"> folder and name it </w:t>
      </w:r>
      <w:r w:rsidRPr="006F05A6">
        <w:rPr>
          <w:rStyle w:val="CodeInline"/>
        </w:rPr>
        <w:t>Hero.js</w:t>
      </w:r>
      <w:r w:rsidRPr="006F05A6">
        <w:t xml:space="preserve">. Define this as a subclass of </w:t>
      </w:r>
      <w:proofErr w:type="spellStart"/>
      <w:r w:rsidRPr="006F05A6">
        <w:rPr>
          <w:rStyle w:val="CodeInline"/>
        </w:rPr>
        <w:t>GameObject</w:t>
      </w:r>
      <w:proofErr w:type="spellEnd"/>
      <w:r w:rsidRPr="006F05A6">
        <w:t xml:space="preserve"> and implement the constructor to initialize the sprite UV values, size, and position as follows:</w:t>
      </w:r>
    </w:p>
    <w:p w:rsidR="00551CB0" w:rsidRPr="006F05A6" w:rsidRDefault="00551CB0" w:rsidP="000C68AD">
      <w:pPr>
        <w:pStyle w:val="Code"/>
        <w:ind w:left="900"/>
        <w:rPr>
          <w:sz w:val="18"/>
        </w:rPr>
      </w:pPr>
      <w:r w:rsidRPr="006F05A6">
        <w:rPr>
          <w:sz w:val="18"/>
        </w:rPr>
        <w:t>function Hero(spriteTexture) {</w:t>
      </w:r>
    </w:p>
    <w:p w:rsidR="00551CB0" w:rsidRPr="006F05A6" w:rsidRDefault="00551CB0" w:rsidP="000C68AD">
      <w:pPr>
        <w:pStyle w:val="Code"/>
        <w:ind w:left="900"/>
        <w:rPr>
          <w:sz w:val="18"/>
        </w:rPr>
      </w:pPr>
      <w:r w:rsidRPr="006F05A6">
        <w:rPr>
          <w:sz w:val="18"/>
        </w:rPr>
        <w:t>    this.kDelta = 0.3;</w:t>
      </w:r>
    </w:p>
    <w:p w:rsidR="00551CB0" w:rsidRPr="006F05A6" w:rsidRDefault="00551CB0" w:rsidP="000C68AD">
      <w:pPr>
        <w:pStyle w:val="Code"/>
        <w:ind w:left="900"/>
        <w:rPr>
          <w:sz w:val="18"/>
        </w:rPr>
      </w:pPr>
      <w:r w:rsidRPr="006F05A6">
        <w:rPr>
          <w:sz w:val="18"/>
        </w:rPr>
        <w:t>    this.mDye = new SpriteRenderable(spriteTexture);</w:t>
      </w:r>
    </w:p>
    <w:p w:rsidR="00551CB0" w:rsidRPr="006F05A6" w:rsidRDefault="00551CB0" w:rsidP="000C68AD">
      <w:pPr>
        <w:pStyle w:val="Code"/>
        <w:ind w:left="900"/>
        <w:rPr>
          <w:sz w:val="18"/>
        </w:rPr>
      </w:pPr>
      <w:r w:rsidRPr="006F05A6">
        <w:rPr>
          <w:sz w:val="18"/>
        </w:rPr>
        <w:t>    this.mDye.setColor([1, 1, 1, 0]);</w:t>
      </w:r>
    </w:p>
    <w:p w:rsidR="00551CB0" w:rsidRPr="006F05A6" w:rsidRDefault="00551CB0" w:rsidP="000C68AD">
      <w:pPr>
        <w:pStyle w:val="Code"/>
        <w:ind w:left="900"/>
        <w:rPr>
          <w:sz w:val="18"/>
        </w:rPr>
      </w:pPr>
      <w:r w:rsidRPr="006F05A6">
        <w:rPr>
          <w:sz w:val="18"/>
        </w:rPr>
        <w:t>    this.mDye.getXform().setPosition(35, 50);</w:t>
      </w:r>
    </w:p>
    <w:p w:rsidR="00551CB0" w:rsidRPr="006F05A6" w:rsidRDefault="00551CB0" w:rsidP="000C68AD">
      <w:pPr>
        <w:pStyle w:val="Code"/>
        <w:ind w:left="900"/>
        <w:rPr>
          <w:sz w:val="18"/>
        </w:rPr>
      </w:pPr>
      <w:r w:rsidRPr="006F05A6">
        <w:rPr>
          <w:sz w:val="18"/>
        </w:rPr>
        <w:t>    this.mDye.getXform().setSize(9, 12);</w:t>
      </w:r>
    </w:p>
    <w:p w:rsidR="00551CB0" w:rsidRPr="006F05A6" w:rsidRDefault="00551CB0" w:rsidP="000C68AD">
      <w:pPr>
        <w:pStyle w:val="Code"/>
        <w:ind w:left="900"/>
        <w:rPr>
          <w:sz w:val="18"/>
        </w:rPr>
      </w:pPr>
      <w:r w:rsidRPr="006F05A6">
        <w:rPr>
          <w:sz w:val="18"/>
        </w:rPr>
        <w:t>    this.mDye.setElementPixelPositions(0, 120, 0, 180);</w:t>
      </w:r>
    </w:p>
    <w:p w:rsidR="00551CB0" w:rsidRPr="006F05A6" w:rsidRDefault="00551CB0" w:rsidP="000C68AD">
      <w:pPr>
        <w:pStyle w:val="Code"/>
        <w:ind w:left="900"/>
        <w:rPr>
          <w:sz w:val="18"/>
        </w:rPr>
      </w:pPr>
      <w:r w:rsidRPr="006F05A6">
        <w:rPr>
          <w:sz w:val="18"/>
        </w:rPr>
        <w:t>    GameObject.call(this, this.mDye);</w:t>
      </w:r>
    </w:p>
    <w:p w:rsidR="00551CB0" w:rsidRPr="006F05A6" w:rsidRDefault="00551CB0" w:rsidP="000C68AD">
      <w:pPr>
        <w:pStyle w:val="Code"/>
        <w:ind w:left="900"/>
        <w:rPr>
          <w:sz w:val="18"/>
        </w:rPr>
      </w:pPr>
      <w:r w:rsidRPr="006F05A6">
        <w:rPr>
          <w:sz w:val="18"/>
        </w:rPr>
        <w:t>}</w:t>
      </w:r>
    </w:p>
    <w:p w:rsidR="00551CB0" w:rsidRPr="006F05A6" w:rsidRDefault="00551CB0" w:rsidP="000C68AD">
      <w:pPr>
        <w:pStyle w:val="Code"/>
        <w:ind w:left="900"/>
        <w:rPr>
          <w:sz w:val="18"/>
        </w:rPr>
      </w:pPr>
      <w:r w:rsidRPr="006F05A6">
        <w:rPr>
          <w:sz w:val="18"/>
        </w:rPr>
        <w:t>gEngine.Core.inheritPrototype(Hero, GameObject);</w:t>
      </w:r>
    </w:p>
    <w:p w:rsidR="00551CB0" w:rsidRPr="006F05A6" w:rsidRDefault="00551CB0" w:rsidP="00BE56A8">
      <w:pPr>
        <w:pStyle w:val="NumList"/>
      </w:pPr>
      <w:r w:rsidRPr="006F05A6">
        <w:t>Add a function to support the update of this object by user keyboard control:</w:t>
      </w:r>
    </w:p>
    <w:p w:rsidR="00551CB0" w:rsidRPr="006F05A6" w:rsidRDefault="00551CB0" w:rsidP="000C68AD">
      <w:pPr>
        <w:pStyle w:val="Code"/>
        <w:ind w:left="900"/>
        <w:rPr>
          <w:sz w:val="18"/>
        </w:rPr>
      </w:pPr>
      <w:r w:rsidRPr="006F05A6">
        <w:rPr>
          <w:sz w:val="18"/>
        </w:rPr>
        <w:t>Hero.prototype.update = function () {</w:t>
      </w:r>
    </w:p>
    <w:p w:rsidR="00551CB0" w:rsidRPr="006F05A6" w:rsidRDefault="00551CB0" w:rsidP="000C68AD">
      <w:pPr>
        <w:pStyle w:val="Code"/>
        <w:ind w:left="900"/>
        <w:rPr>
          <w:sz w:val="18"/>
        </w:rPr>
      </w:pPr>
      <w:r w:rsidRPr="006F05A6">
        <w:rPr>
          <w:sz w:val="18"/>
        </w:rPr>
        <w:t>    // control by WASD</w:t>
      </w:r>
    </w:p>
    <w:p w:rsidR="00551CB0" w:rsidRPr="006F05A6" w:rsidRDefault="00551CB0" w:rsidP="000C68AD">
      <w:pPr>
        <w:pStyle w:val="Code"/>
        <w:ind w:left="900"/>
        <w:rPr>
          <w:sz w:val="18"/>
        </w:rPr>
      </w:pPr>
      <w:r w:rsidRPr="006F05A6">
        <w:rPr>
          <w:sz w:val="18"/>
        </w:rPr>
        <w:t>    var xform = this.getXform();</w:t>
      </w:r>
    </w:p>
    <w:p w:rsidR="00551CB0" w:rsidRPr="006F05A6" w:rsidRDefault="00551CB0" w:rsidP="000C68AD">
      <w:pPr>
        <w:pStyle w:val="Code"/>
        <w:ind w:left="900"/>
        <w:rPr>
          <w:sz w:val="18"/>
        </w:rPr>
      </w:pPr>
      <w:r w:rsidRPr="006F05A6">
        <w:rPr>
          <w:sz w:val="18"/>
        </w:rPr>
        <w:t>    if (gEngine.Input.isKeyPressed(gEngine.Input.keys.W))</w:t>
      </w:r>
    </w:p>
    <w:p w:rsidR="00551CB0" w:rsidRPr="006F05A6" w:rsidRDefault="00551CB0" w:rsidP="000C68AD">
      <w:pPr>
        <w:pStyle w:val="Code"/>
        <w:ind w:left="900"/>
        <w:rPr>
          <w:sz w:val="18"/>
        </w:rPr>
      </w:pPr>
      <w:r w:rsidRPr="006F05A6">
        <w:rPr>
          <w:sz w:val="18"/>
        </w:rPr>
        <w:t>        xform.incYPosBy(this.kDelta);</w:t>
      </w:r>
    </w:p>
    <w:p w:rsidR="00551CB0" w:rsidRPr="006F05A6" w:rsidRDefault="00551CB0" w:rsidP="000C68AD">
      <w:pPr>
        <w:pStyle w:val="Code"/>
        <w:ind w:left="900"/>
        <w:rPr>
          <w:sz w:val="18"/>
        </w:rPr>
      </w:pPr>
      <w:r w:rsidRPr="006F05A6">
        <w:rPr>
          <w:sz w:val="18"/>
        </w:rPr>
        <w:t>    if (gEngine.Input.isKeyPressed(gEngine.Input.keys.S))</w:t>
      </w:r>
    </w:p>
    <w:p w:rsidR="00551CB0" w:rsidRPr="006F05A6" w:rsidRDefault="00551CB0" w:rsidP="000C68AD">
      <w:pPr>
        <w:pStyle w:val="Code"/>
        <w:ind w:left="900"/>
        <w:rPr>
          <w:sz w:val="18"/>
        </w:rPr>
      </w:pPr>
      <w:r w:rsidRPr="006F05A6">
        <w:rPr>
          <w:sz w:val="18"/>
        </w:rPr>
        <w:t>        xform.incYPosBy(-this.kDelta);</w:t>
      </w:r>
    </w:p>
    <w:p w:rsidR="00551CB0" w:rsidRPr="006F05A6" w:rsidRDefault="00551CB0" w:rsidP="000C68AD">
      <w:pPr>
        <w:pStyle w:val="Code"/>
        <w:ind w:left="900"/>
        <w:rPr>
          <w:sz w:val="18"/>
        </w:rPr>
      </w:pPr>
      <w:r w:rsidRPr="006F05A6">
        <w:rPr>
          <w:sz w:val="18"/>
        </w:rPr>
        <w:t>    if (gEngine.Input.isKeyPressed(gEngine.Input.keys.A))</w:t>
      </w:r>
    </w:p>
    <w:p w:rsidR="00551CB0" w:rsidRPr="006F05A6" w:rsidRDefault="00551CB0" w:rsidP="000C68AD">
      <w:pPr>
        <w:pStyle w:val="Code"/>
        <w:ind w:left="900"/>
        <w:rPr>
          <w:sz w:val="18"/>
        </w:rPr>
      </w:pPr>
      <w:r w:rsidRPr="006F05A6">
        <w:rPr>
          <w:sz w:val="18"/>
        </w:rPr>
        <w:t>        xform.incXPosBy(-this.kDelta);</w:t>
      </w:r>
    </w:p>
    <w:p w:rsidR="00551CB0" w:rsidRPr="006F05A6" w:rsidRDefault="00551CB0" w:rsidP="000C68AD">
      <w:pPr>
        <w:pStyle w:val="Code"/>
        <w:ind w:left="900"/>
        <w:rPr>
          <w:sz w:val="18"/>
        </w:rPr>
      </w:pPr>
      <w:r w:rsidRPr="006F05A6">
        <w:rPr>
          <w:sz w:val="18"/>
        </w:rPr>
        <w:t>    if (gEngine.Input.isKeyPressed(gEngine.Input.keys.D))</w:t>
      </w:r>
    </w:p>
    <w:p w:rsidR="00551CB0" w:rsidRPr="006F05A6" w:rsidRDefault="00551CB0" w:rsidP="000C68AD">
      <w:pPr>
        <w:pStyle w:val="Code"/>
        <w:ind w:left="900"/>
        <w:rPr>
          <w:sz w:val="18"/>
        </w:rPr>
      </w:pPr>
      <w:r w:rsidRPr="006F05A6">
        <w:rPr>
          <w:sz w:val="18"/>
        </w:rPr>
        <w:t>        xform.incXPosBy(this.kDelta);</w:t>
      </w:r>
    </w:p>
    <w:p w:rsidR="00551CB0" w:rsidRPr="006F05A6" w:rsidRDefault="00551CB0" w:rsidP="000C68AD">
      <w:pPr>
        <w:pStyle w:val="Code"/>
        <w:ind w:left="900"/>
        <w:rPr>
          <w:sz w:val="18"/>
        </w:rPr>
      </w:pPr>
      <w:r w:rsidRPr="006F05A6">
        <w:rPr>
          <w:sz w:val="18"/>
        </w:rPr>
        <w:t>};</w:t>
      </w:r>
    </w:p>
    <w:p w:rsidR="00551CB0" w:rsidRPr="006F05A6" w:rsidRDefault="00551CB0" w:rsidP="004632D8">
      <w:pPr>
        <w:pStyle w:val="BodyText"/>
      </w:pPr>
      <w:r w:rsidRPr="006F05A6">
        <w:t xml:space="preserve">The </w:t>
      </w:r>
      <w:r w:rsidRPr="006F05A6">
        <w:rPr>
          <w:rStyle w:val="CodeInline"/>
        </w:rPr>
        <w:t>Hero</w:t>
      </w:r>
      <w:r w:rsidRPr="006F05A6">
        <w:t xml:space="preserve"> object moves at a </w:t>
      </w:r>
      <w:proofErr w:type="spellStart"/>
      <w:r w:rsidRPr="006F05A6">
        <w:rPr>
          <w:rStyle w:val="CodeInline"/>
        </w:rPr>
        <w:t>kDelta</w:t>
      </w:r>
      <w:proofErr w:type="spellEnd"/>
      <w:r w:rsidRPr="006F05A6">
        <w:t xml:space="preserve"> rate based on WASD input from the keyboard.</w:t>
      </w:r>
    </w:p>
    <w:p w:rsidR="00551CB0" w:rsidRPr="006F05A6" w:rsidRDefault="00551CB0" w:rsidP="00E4139F">
      <w:pPr>
        <w:pStyle w:val="Heading4"/>
      </w:pPr>
      <w:r w:rsidRPr="006F05A6">
        <w:t xml:space="preserve">The Minion </w:t>
      </w:r>
      <w:proofErr w:type="spellStart"/>
      <w:r w:rsidRPr="006F05A6">
        <w:t>GameObject</w:t>
      </w:r>
      <w:proofErr w:type="spellEnd"/>
    </w:p>
    <w:p w:rsidR="00551CB0" w:rsidRPr="006F05A6" w:rsidRDefault="00551CB0" w:rsidP="00E4139F">
      <w:pPr>
        <w:pStyle w:val="BodyTextFirst"/>
      </w:pPr>
      <w:r w:rsidRPr="006F05A6">
        <w:t xml:space="preserve">The </w:t>
      </w:r>
      <w:r w:rsidRPr="006F05A6">
        <w:rPr>
          <w:rStyle w:val="CodeInline"/>
        </w:rPr>
        <w:t>Minion</w:t>
      </w:r>
      <w:r w:rsidRPr="006F05A6">
        <w:t xml:space="preserve"> object demonstrates that simple autonomous </w:t>
      </w:r>
      <w:proofErr w:type="spellStart"/>
      <w:r w:rsidRPr="006F05A6">
        <w:t>behavior</w:t>
      </w:r>
      <w:proofErr w:type="spellEnd"/>
      <w:r w:rsidRPr="006F05A6">
        <w:t xml:space="preserve"> can also be hidden.</w:t>
      </w:r>
    </w:p>
    <w:p w:rsidR="00551CB0" w:rsidRPr="006F05A6" w:rsidRDefault="00551CB0" w:rsidP="001F0377">
      <w:pPr>
        <w:pStyle w:val="NumList"/>
        <w:numPr>
          <w:ilvl w:val="0"/>
          <w:numId w:val="19"/>
        </w:numPr>
      </w:pPr>
      <w:r w:rsidRPr="006F05A6">
        <w:t xml:space="preserve">Create a new file in the </w:t>
      </w:r>
      <w:proofErr w:type="spellStart"/>
      <w:r w:rsidRPr="006F05A6">
        <w:rPr>
          <w:rStyle w:val="CodeInline"/>
        </w:rPr>
        <w:t>src</w:t>
      </w:r>
      <w:proofErr w:type="spellEnd"/>
      <w:r w:rsidRPr="006F05A6">
        <w:rPr>
          <w:rStyle w:val="CodeInline"/>
        </w:rPr>
        <w:t>/</w:t>
      </w:r>
      <w:proofErr w:type="spellStart"/>
      <w:r w:rsidRPr="006F05A6">
        <w:rPr>
          <w:rStyle w:val="CodeInline"/>
        </w:rPr>
        <w:t>MyGame</w:t>
      </w:r>
      <w:proofErr w:type="spellEnd"/>
      <w:r w:rsidRPr="006F05A6">
        <w:rPr>
          <w:rStyle w:val="CodeInline"/>
        </w:rPr>
        <w:t>/Objects/</w:t>
      </w:r>
      <w:r w:rsidRPr="006F05A6">
        <w:t xml:space="preserve"> folder and name it </w:t>
      </w:r>
      <w:r w:rsidRPr="006F05A6">
        <w:rPr>
          <w:rStyle w:val="CodeInline"/>
        </w:rPr>
        <w:t>Minion.js</w:t>
      </w:r>
      <w:r w:rsidRPr="006F05A6">
        <w:t xml:space="preserve">. Define this as a subclass of </w:t>
      </w:r>
      <w:proofErr w:type="spellStart"/>
      <w:r w:rsidRPr="006F05A6">
        <w:rPr>
          <w:rStyle w:val="CodeInline"/>
        </w:rPr>
        <w:t>GameObject</w:t>
      </w:r>
      <w:proofErr w:type="spellEnd"/>
      <w:r w:rsidRPr="006F05A6">
        <w:t xml:space="preserve"> and implement the constructor to initialize the sprite UV values, sprite animation parameters, size, and position as follows:</w:t>
      </w:r>
    </w:p>
    <w:p w:rsidR="00551CB0" w:rsidRPr="006F05A6" w:rsidRDefault="00551CB0" w:rsidP="000C68AD">
      <w:pPr>
        <w:pStyle w:val="Code"/>
        <w:ind w:left="900"/>
        <w:rPr>
          <w:sz w:val="18"/>
        </w:rPr>
      </w:pPr>
      <w:r w:rsidRPr="006F05A6">
        <w:rPr>
          <w:sz w:val="18"/>
        </w:rPr>
        <w:t>function Minion(spriteTexture, atY) {</w:t>
      </w:r>
    </w:p>
    <w:p w:rsidR="00551CB0" w:rsidRPr="006F05A6" w:rsidRDefault="00551CB0" w:rsidP="000C68AD">
      <w:pPr>
        <w:pStyle w:val="Code"/>
        <w:ind w:left="900"/>
        <w:rPr>
          <w:sz w:val="18"/>
        </w:rPr>
      </w:pPr>
      <w:r w:rsidRPr="006F05A6">
        <w:rPr>
          <w:sz w:val="18"/>
        </w:rPr>
        <w:t>    this.kDelta = 0.2;</w:t>
      </w:r>
    </w:p>
    <w:p w:rsidR="00551CB0" w:rsidRPr="006F05A6" w:rsidRDefault="00551CB0" w:rsidP="000C68AD">
      <w:pPr>
        <w:pStyle w:val="Code"/>
        <w:ind w:left="900"/>
        <w:rPr>
          <w:sz w:val="18"/>
        </w:rPr>
      </w:pPr>
      <w:r w:rsidRPr="006F05A6">
        <w:rPr>
          <w:sz w:val="18"/>
        </w:rPr>
        <w:t>    this.mMinion = new SpriteAnimateRenderable(spriteTexture);</w:t>
      </w:r>
    </w:p>
    <w:p w:rsidR="00551CB0" w:rsidRPr="006F05A6" w:rsidRDefault="00551CB0" w:rsidP="000C68AD">
      <w:pPr>
        <w:pStyle w:val="Code"/>
        <w:ind w:left="900"/>
        <w:rPr>
          <w:sz w:val="18"/>
        </w:rPr>
      </w:pPr>
      <w:r w:rsidRPr="006F05A6">
        <w:rPr>
          <w:sz w:val="18"/>
        </w:rPr>
        <w:t>    this.mMinion.setColor([1, 1, 1, 0]);</w:t>
      </w:r>
    </w:p>
    <w:p w:rsidR="00551CB0" w:rsidRPr="006F05A6" w:rsidRDefault="00551CB0" w:rsidP="000C68AD">
      <w:pPr>
        <w:pStyle w:val="Code"/>
        <w:ind w:left="900"/>
        <w:rPr>
          <w:sz w:val="18"/>
        </w:rPr>
      </w:pPr>
      <w:r w:rsidRPr="006F05A6">
        <w:rPr>
          <w:sz w:val="18"/>
        </w:rPr>
        <w:t>    this.mMinion.getXform().setPosition(Math.random() * 100, atY);</w:t>
      </w:r>
    </w:p>
    <w:p w:rsidR="00551CB0" w:rsidRPr="006F05A6" w:rsidRDefault="00551CB0" w:rsidP="000C68AD">
      <w:pPr>
        <w:pStyle w:val="Code"/>
        <w:ind w:left="900"/>
        <w:rPr>
          <w:sz w:val="18"/>
        </w:rPr>
      </w:pPr>
      <w:r w:rsidRPr="006F05A6">
        <w:rPr>
          <w:sz w:val="18"/>
        </w:rPr>
        <w:t>    this.mMinion.getXform().setSize(12, 9.6);</w:t>
      </w:r>
    </w:p>
    <w:p w:rsidR="00551CB0" w:rsidRPr="006F05A6" w:rsidRDefault="00551CB0" w:rsidP="000C68AD">
      <w:pPr>
        <w:pStyle w:val="Code"/>
        <w:ind w:left="900"/>
        <w:rPr>
          <w:sz w:val="18"/>
        </w:rPr>
      </w:pPr>
      <w:r w:rsidRPr="006F05A6">
        <w:rPr>
          <w:sz w:val="18"/>
        </w:rPr>
        <w:t>    this.mMinion.setSpriteSequence(512, 0,  // first element pixel</w:t>
      </w:r>
    </w:p>
    <w:p w:rsidR="00551CB0" w:rsidRPr="006F05A6" w:rsidRDefault="00551CB0" w:rsidP="000C68AD">
      <w:pPr>
        <w:pStyle w:val="Code"/>
        <w:ind w:left="900"/>
        <w:rPr>
          <w:sz w:val="18"/>
        </w:rPr>
      </w:pPr>
      <w:r w:rsidRPr="006F05A6">
        <w:rPr>
          <w:sz w:val="18"/>
        </w:rPr>
        <w:t>                              204, 164,     // widthxheight in pixels</w:t>
      </w:r>
    </w:p>
    <w:p w:rsidR="00551CB0" w:rsidRPr="006F05A6" w:rsidRDefault="00551CB0" w:rsidP="000C68AD">
      <w:pPr>
        <w:pStyle w:val="Code"/>
        <w:ind w:left="900"/>
        <w:rPr>
          <w:sz w:val="18"/>
        </w:rPr>
      </w:pPr>
      <w:r w:rsidRPr="006F05A6">
        <w:rPr>
          <w:sz w:val="18"/>
        </w:rPr>
        <w:lastRenderedPageBreak/>
        <w:t>                              5,            // number of elements</w:t>
      </w:r>
    </w:p>
    <w:p w:rsidR="00551CB0" w:rsidRPr="006F05A6" w:rsidRDefault="00551CB0" w:rsidP="000C68AD">
      <w:pPr>
        <w:pStyle w:val="Code"/>
        <w:ind w:left="900"/>
        <w:rPr>
          <w:sz w:val="18"/>
        </w:rPr>
      </w:pPr>
      <w:r w:rsidRPr="006F05A6">
        <w:rPr>
          <w:sz w:val="18"/>
        </w:rPr>
        <w:t>                              0);           // horizontal padding in between</w:t>
      </w:r>
    </w:p>
    <w:p w:rsidR="00551CB0" w:rsidRPr="006F05A6" w:rsidRDefault="00551CB0" w:rsidP="000C68AD">
      <w:pPr>
        <w:pStyle w:val="Code"/>
        <w:ind w:left="900"/>
        <w:rPr>
          <w:sz w:val="18"/>
        </w:rPr>
      </w:pPr>
      <w:r w:rsidRPr="006F05A6">
        <w:rPr>
          <w:sz w:val="18"/>
        </w:rPr>
        <w:t>    this.mMinion.setAnimationType(SpriteAnimateRenderable.eAnimationType.eAnimateSwing);</w:t>
      </w:r>
    </w:p>
    <w:p w:rsidR="00551CB0" w:rsidRPr="006F05A6" w:rsidRDefault="00551CB0" w:rsidP="000C68AD">
      <w:pPr>
        <w:pStyle w:val="Code"/>
        <w:ind w:left="900"/>
        <w:rPr>
          <w:sz w:val="18"/>
        </w:rPr>
      </w:pPr>
      <w:r w:rsidRPr="006F05A6">
        <w:rPr>
          <w:sz w:val="18"/>
        </w:rPr>
        <w:t>    this.mMinion.setAnimationSpeed(15);     // show each element for mAnimSpeed updates</w:t>
      </w:r>
    </w:p>
    <w:p w:rsidR="00551CB0" w:rsidRPr="006F05A6" w:rsidRDefault="00551CB0" w:rsidP="000C68AD">
      <w:pPr>
        <w:pStyle w:val="Code"/>
        <w:ind w:left="900"/>
        <w:rPr>
          <w:sz w:val="18"/>
        </w:rPr>
      </w:pPr>
      <w:r w:rsidRPr="006F05A6">
        <w:rPr>
          <w:sz w:val="18"/>
        </w:rPr>
        <w:t>    GameObject.call(this, this.mMinion);</w:t>
      </w:r>
    </w:p>
    <w:p w:rsidR="00551CB0" w:rsidRPr="006F05A6" w:rsidRDefault="00551CB0" w:rsidP="000C68AD">
      <w:pPr>
        <w:pStyle w:val="Code"/>
        <w:ind w:left="900"/>
        <w:rPr>
          <w:sz w:val="18"/>
        </w:rPr>
      </w:pPr>
      <w:r w:rsidRPr="006F05A6">
        <w:rPr>
          <w:sz w:val="18"/>
        </w:rPr>
        <w:t>}</w:t>
      </w:r>
    </w:p>
    <w:p w:rsidR="00551CB0" w:rsidRPr="006F05A6" w:rsidRDefault="00551CB0" w:rsidP="000C68AD">
      <w:pPr>
        <w:pStyle w:val="Code"/>
        <w:ind w:left="900"/>
        <w:rPr>
          <w:sz w:val="18"/>
        </w:rPr>
      </w:pPr>
      <w:r w:rsidRPr="006F05A6">
        <w:rPr>
          <w:sz w:val="18"/>
        </w:rPr>
        <w:t>gEngine.Core.inheritPrototype(Minion, GameObject);</w:t>
      </w:r>
    </w:p>
    <w:p w:rsidR="00551CB0" w:rsidRPr="006F05A6" w:rsidRDefault="00551CB0" w:rsidP="00BE56A8">
      <w:pPr>
        <w:pStyle w:val="NumList"/>
      </w:pPr>
      <w:r w:rsidRPr="006F05A6">
        <w:t>Add a function to update the sprite animation, support the simple right-to-left movements, and provide the wrapping functionality.</w:t>
      </w:r>
    </w:p>
    <w:p w:rsidR="00551CB0" w:rsidRPr="006F05A6" w:rsidRDefault="00551CB0" w:rsidP="000C68AD">
      <w:pPr>
        <w:pStyle w:val="Code"/>
        <w:ind w:left="900"/>
        <w:rPr>
          <w:sz w:val="18"/>
        </w:rPr>
      </w:pPr>
      <w:r w:rsidRPr="006F05A6">
        <w:rPr>
          <w:sz w:val="18"/>
        </w:rPr>
        <w:t>Minion.prototype.update = function () {</w:t>
      </w:r>
    </w:p>
    <w:p w:rsidR="00551CB0" w:rsidRPr="006F05A6" w:rsidRDefault="00551CB0" w:rsidP="000C68AD">
      <w:pPr>
        <w:pStyle w:val="Code"/>
        <w:ind w:left="900"/>
        <w:rPr>
          <w:sz w:val="18"/>
        </w:rPr>
      </w:pPr>
      <w:r w:rsidRPr="006F05A6">
        <w:rPr>
          <w:sz w:val="18"/>
        </w:rPr>
        <w:t>    // remember to update this.mMinion’s animation</w:t>
      </w:r>
    </w:p>
    <w:p w:rsidR="00551CB0" w:rsidRPr="006F05A6" w:rsidRDefault="00551CB0" w:rsidP="000C68AD">
      <w:pPr>
        <w:pStyle w:val="Code"/>
        <w:ind w:left="900"/>
        <w:rPr>
          <w:sz w:val="18"/>
        </w:rPr>
      </w:pPr>
      <w:r w:rsidRPr="006F05A6">
        <w:rPr>
          <w:sz w:val="18"/>
        </w:rPr>
        <w:t>    this.mMinion.updateAnimation();</w:t>
      </w:r>
    </w:p>
    <w:p w:rsidR="001C3ACD" w:rsidRPr="006F05A6" w:rsidRDefault="001C3ACD" w:rsidP="000C68AD">
      <w:pPr>
        <w:pStyle w:val="Code"/>
        <w:ind w:left="900"/>
        <w:rPr>
          <w:sz w:val="18"/>
          <w:lang w:val="en-IN"/>
        </w:rPr>
      </w:pPr>
      <w:r w:rsidRPr="006F05A6">
        <w:rPr>
          <w:rFonts w:ascii="Arial" w:hAnsi="Arial" w:cs="Arial"/>
          <w:sz w:val="18"/>
          <w:lang w:val="en-IN"/>
        </w:rPr>
        <w:t> </w:t>
      </w:r>
    </w:p>
    <w:p w:rsidR="00551CB0" w:rsidRPr="006F05A6" w:rsidRDefault="00551CB0" w:rsidP="000C68AD">
      <w:pPr>
        <w:pStyle w:val="Code"/>
        <w:ind w:left="900"/>
        <w:rPr>
          <w:sz w:val="18"/>
        </w:rPr>
      </w:pPr>
      <w:r w:rsidRPr="006F05A6">
        <w:rPr>
          <w:sz w:val="18"/>
        </w:rPr>
        <w:t>    // move toward the left and wraps</w:t>
      </w:r>
    </w:p>
    <w:p w:rsidR="00551CB0" w:rsidRPr="006F05A6" w:rsidRDefault="00551CB0" w:rsidP="000C68AD">
      <w:pPr>
        <w:pStyle w:val="Code"/>
        <w:ind w:left="900"/>
        <w:rPr>
          <w:sz w:val="18"/>
        </w:rPr>
      </w:pPr>
      <w:r w:rsidRPr="006F05A6">
        <w:rPr>
          <w:sz w:val="18"/>
        </w:rPr>
        <w:t>    var xform = this.getXform();</w:t>
      </w:r>
    </w:p>
    <w:p w:rsidR="00551CB0" w:rsidRPr="006F05A6" w:rsidRDefault="00551CB0" w:rsidP="000C68AD">
      <w:pPr>
        <w:pStyle w:val="Code"/>
        <w:ind w:left="900"/>
        <w:rPr>
          <w:sz w:val="18"/>
        </w:rPr>
      </w:pPr>
      <w:r w:rsidRPr="006F05A6">
        <w:rPr>
          <w:sz w:val="18"/>
        </w:rPr>
        <w:t>    xform.incXPosBy(-this.kDelta);</w:t>
      </w:r>
    </w:p>
    <w:p w:rsidR="001C3ACD" w:rsidRPr="006F05A6" w:rsidRDefault="001C3ACD" w:rsidP="000C68AD">
      <w:pPr>
        <w:pStyle w:val="Code"/>
        <w:ind w:left="900"/>
        <w:rPr>
          <w:sz w:val="18"/>
          <w:lang w:val="en-IN"/>
        </w:rPr>
      </w:pPr>
      <w:r w:rsidRPr="006F05A6">
        <w:rPr>
          <w:rFonts w:ascii="Arial" w:hAnsi="Arial" w:cs="Arial"/>
          <w:sz w:val="18"/>
          <w:lang w:val="en-IN"/>
        </w:rPr>
        <w:t> </w:t>
      </w:r>
    </w:p>
    <w:p w:rsidR="00551CB0" w:rsidRPr="006F05A6" w:rsidRDefault="00551CB0" w:rsidP="000C68AD">
      <w:pPr>
        <w:pStyle w:val="Code"/>
        <w:ind w:left="900"/>
        <w:rPr>
          <w:sz w:val="18"/>
        </w:rPr>
      </w:pPr>
      <w:r w:rsidRPr="006F05A6">
        <w:rPr>
          <w:sz w:val="18"/>
        </w:rPr>
        <w:t>    // if fly off to the left, re-appear at the right</w:t>
      </w:r>
    </w:p>
    <w:p w:rsidR="00551CB0" w:rsidRPr="006F05A6" w:rsidRDefault="00551CB0" w:rsidP="000C68AD">
      <w:pPr>
        <w:pStyle w:val="Code"/>
        <w:ind w:left="900"/>
        <w:rPr>
          <w:sz w:val="18"/>
        </w:rPr>
      </w:pPr>
      <w:r w:rsidRPr="006F05A6">
        <w:rPr>
          <w:sz w:val="18"/>
        </w:rPr>
        <w:t>    if (xform.getXPos() &lt; 0) {</w:t>
      </w:r>
    </w:p>
    <w:p w:rsidR="00551CB0" w:rsidRPr="006F05A6" w:rsidRDefault="00551CB0" w:rsidP="000C68AD">
      <w:pPr>
        <w:pStyle w:val="Code"/>
        <w:ind w:left="900"/>
        <w:rPr>
          <w:sz w:val="18"/>
        </w:rPr>
      </w:pPr>
      <w:r w:rsidRPr="006F05A6">
        <w:rPr>
          <w:sz w:val="18"/>
        </w:rPr>
        <w:t>        xform.setXPos(100);</w:t>
      </w:r>
    </w:p>
    <w:p w:rsidR="00551CB0" w:rsidRPr="006F05A6" w:rsidRDefault="00551CB0" w:rsidP="000C68AD">
      <w:pPr>
        <w:pStyle w:val="Code"/>
        <w:ind w:left="900"/>
        <w:rPr>
          <w:sz w:val="18"/>
        </w:rPr>
      </w:pPr>
      <w:r w:rsidRPr="006F05A6">
        <w:rPr>
          <w:sz w:val="18"/>
        </w:rPr>
        <w:t>        xform.setYPos(65 * Math.random());</w:t>
      </w:r>
    </w:p>
    <w:p w:rsidR="00551CB0" w:rsidRPr="006F05A6" w:rsidRDefault="00551CB0" w:rsidP="000C68AD">
      <w:pPr>
        <w:pStyle w:val="Code"/>
        <w:ind w:left="900"/>
        <w:rPr>
          <w:sz w:val="18"/>
        </w:rPr>
      </w:pPr>
      <w:r w:rsidRPr="006F05A6">
        <w:rPr>
          <w:sz w:val="18"/>
        </w:rPr>
        <w:t>    }</w:t>
      </w:r>
    </w:p>
    <w:p w:rsidR="00551CB0" w:rsidRPr="006F05A6" w:rsidRDefault="00551CB0" w:rsidP="000C68AD">
      <w:pPr>
        <w:pStyle w:val="Code"/>
        <w:ind w:left="900"/>
        <w:rPr>
          <w:sz w:val="18"/>
        </w:rPr>
      </w:pPr>
      <w:r w:rsidRPr="006F05A6">
        <w:rPr>
          <w:sz w:val="18"/>
        </w:rPr>
        <w:t>};</w:t>
      </w:r>
    </w:p>
    <w:p w:rsidR="00551CB0" w:rsidRPr="006F05A6" w:rsidRDefault="00551CB0" w:rsidP="00E4139F">
      <w:pPr>
        <w:pStyle w:val="Heading4"/>
      </w:pPr>
      <w:proofErr w:type="spellStart"/>
      <w:r w:rsidRPr="006F05A6">
        <w:t>MyGame</w:t>
      </w:r>
      <w:proofErr w:type="spellEnd"/>
      <w:r w:rsidRPr="006F05A6">
        <w:t xml:space="preserve"> Scene</w:t>
      </w:r>
    </w:p>
    <w:p w:rsidR="00551CB0" w:rsidRPr="006F05A6" w:rsidRDefault="00551CB0" w:rsidP="00E4139F">
      <w:pPr>
        <w:pStyle w:val="BodyTextFirst"/>
      </w:pPr>
      <w:r w:rsidRPr="006F05A6">
        <w:t xml:space="preserve">As in all cases, the </w:t>
      </w:r>
      <w:proofErr w:type="spellStart"/>
      <w:r w:rsidRPr="006F05A6">
        <w:rPr>
          <w:rStyle w:val="CodeInline"/>
        </w:rPr>
        <w:t>MyGame</w:t>
      </w:r>
      <w:proofErr w:type="spellEnd"/>
      <w:r w:rsidRPr="006F05A6">
        <w:t xml:space="preserve"> level is implemented in the </w:t>
      </w:r>
      <w:r w:rsidRPr="006F05A6">
        <w:rPr>
          <w:rStyle w:val="CodeInline"/>
        </w:rPr>
        <w:t>MyGame.js</w:t>
      </w:r>
      <w:r w:rsidRPr="006F05A6">
        <w:t xml:space="preserve"> file. In this case, with the three specific </w:t>
      </w:r>
      <w:proofErr w:type="spellStart"/>
      <w:r w:rsidRPr="006F05A6">
        <w:rPr>
          <w:rStyle w:val="CodeInline"/>
        </w:rPr>
        <w:t>GameObject</w:t>
      </w:r>
      <w:proofErr w:type="spellEnd"/>
      <w:r w:rsidRPr="006F05A6">
        <w:t xml:space="preserve"> subclasses defined, follow these steps:</w:t>
      </w:r>
    </w:p>
    <w:p w:rsidR="00551CB0" w:rsidRPr="006F05A6" w:rsidRDefault="00551CB0" w:rsidP="001F0377">
      <w:pPr>
        <w:pStyle w:val="NumList"/>
        <w:numPr>
          <w:ilvl w:val="0"/>
          <w:numId w:val="20"/>
        </w:numPr>
      </w:pPr>
      <w:r w:rsidRPr="006F05A6">
        <w:t xml:space="preserve">The constructor and the </w:t>
      </w:r>
      <w:proofErr w:type="spellStart"/>
      <w:proofErr w:type="gramStart"/>
      <w:r w:rsidRPr="006F05A6">
        <w:rPr>
          <w:rStyle w:val="CodeInline"/>
        </w:rPr>
        <w:t>loadScene</w:t>
      </w:r>
      <w:proofErr w:type="spellEnd"/>
      <w:r w:rsidRPr="006F05A6">
        <w:rPr>
          <w:rStyle w:val="CodeInline"/>
        </w:rPr>
        <w:t>(</w:t>
      </w:r>
      <w:proofErr w:type="gramEnd"/>
      <w:r w:rsidRPr="006F05A6">
        <w:rPr>
          <w:rStyle w:val="CodeInline"/>
        </w:rPr>
        <w:t>)</w:t>
      </w:r>
      <w:r w:rsidRPr="006F05A6">
        <w:t xml:space="preserve">, </w:t>
      </w:r>
      <w:proofErr w:type="spellStart"/>
      <w:r w:rsidRPr="006F05A6">
        <w:rPr>
          <w:rStyle w:val="CodeInline"/>
        </w:rPr>
        <w:t>unloadScene</w:t>
      </w:r>
      <w:proofErr w:type="spellEnd"/>
      <w:r w:rsidRPr="006F05A6">
        <w:rPr>
          <w:rStyle w:val="CodeInline"/>
        </w:rPr>
        <w:t>()</w:t>
      </w:r>
      <w:r w:rsidRPr="006F05A6">
        <w:t xml:space="preserve">, and </w:t>
      </w:r>
      <w:r w:rsidRPr="006F05A6">
        <w:rPr>
          <w:rStyle w:val="CodeInline"/>
        </w:rPr>
        <w:t>draw()</w:t>
      </w:r>
      <w:r w:rsidRPr="006F05A6">
        <w:t xml:space="preserve"> functions are similar as in previous projects, so the details are not shown here. Please refer to the </w:t>
      </w:r>
      <w:r w:rsidRPr="006F05A6">
        <w:rPr>
          <w:rStyle w:val="CodeInline"/>
        </w:rPr>
        <w:t>MyGame.js</w:t>
      </w:r>
      <w:r w:rsidRPr="006F05A6">
        <w:t xml:space="preserve"> file for the actual implementations.</w:t>
      </w:r>
    </w:p>
    <w:p w:rsidR="00551CB0" w:rsidRPr="006F05A6" w:rsidRDefault="00551CB0" w:rsidP="00BE56A8">
      <w:pPr>
        <w:pStyle w:val="NumList"/>
      </w:pPr>
      <w:r w:rsidRPr="006F05A6">
        <w:t xml:space="preserve">Edit the </w:t>
      </w:r>
      <w:r w:rsidRPr="006F05A6">
        <w:rPr>
          <w:rStyle w:val="CodeInline"/>
        </w:rPr>
        <w:t>initialize()</w:t>
      </w:r>
      <w:r w:rsidRPr="006F05A6">
        <w:t xml:space="preserve"> function and add the following code:</w:t>
      </w:r>
    </w:p>
    <w:p w:rsidR="00551CB0" w:rsidRPr="006F05A6" w:rsidRDefault="00551CB0" w:rsidP="000C68AD">
      <w:pPr>
        <w:pStyle w:val="Code"/>
        <w:ind w:left="900"/>
        <w:rPr>
          <w:sz w:val="18"/>
        </w:rPr>
      </w:pPr>
      <w:r w:rsidRPr="006F05A6">
        <w:rPr>
          <w:sz w:val="18"/>
        </w:rPr>
        <w:t>MyGame.prototype.initialize = function () {</w:t>
      </w:r>
    </w:p>
    <w:p w:rsidR="00551CB0" w:rsidRPr="006F05A6" w:rsidRDefault="00551CB0" w:rsidP="000C68AD">
      <w:pPr>
        <w:pStyle w:val="Code"/>
        <w:ind w:left="900"/>
        <w:rPr>
          <w:sz w:val="18"/>
        </w:rPr>
      </w:pPr>
      <w:r w:rsidRPr="006F05A6">
        <w:rPr>
          <w:sz w:val="18"/>
        </w:rPr>
        <w:t>    // ... identical code to previous project ...</w:t>
      </w:r>
    </w:p>
    <w:p w:rsidR="001C3ACD" w:rsidRPr="006F05A6" w:rsidRDefault="001C3ACD" w:rsidP="000C68AD">
      <w:pPr>
        <w:pStyle w:val="Code"/>
        <w:ind w:left="900"/>
        <w:rPr>
          <w:sz w:val="18"/>
          <w:lang w:val="en-IN"/>
        </w:rPr>
      </w:pPr>
      <w:r w:rsidRPr="006F05A6">
        <w:rPr>
          <w:rFonts w:ascii="Arial" w:hAnsi="Arial" w:cs="Arial"/>
          <w:sz w:val="18"/>
          <w:lang w:val="en-IN"/>
        </w:rPr>
        <w:t> </w:t>
      </w:r>
    </w:p>
    <w:p w:rsidR="00551CB0" w:rsidRPr="006F05A6" w:rsidRDefault="00551CB0" w:rsidP="000C68AD">
      <w:pPr>
        <w:pStyle w:val="Code"/>
        <w:ind w:left="900"/>
        <w:rPr>
          <w:sz w:val="18"/>
        </w:rPr>
      </w:pPr>
      <w:r w:rsidRPr="006F05A6">
        <w:rPr>
          <w:sz w:val="18"/>
        </w:rPr>
        <w:t>    // Step B: The dye pack: simply another GameObject</w:t>
      </w:r>
    </w:p>
    <w:p w:rsidR="00551CB0" w:rsidRPr="006F05A6" w:rsidRDefault="00551CB0" w:rsidP="000C68AD">
      <w:pPr>
        <w:pStyle w:val="Code"/>
        <w:ind w:left="900"/>
        <w:rPr>
          <w:sz w:val="18"/>
        </w:rPr>
      </w:pPr>
      <w:r w:rsidRPr="006F05A6">
        <w:rPr>
          <w:sz w:val="18"/>
        </w:rPr>
        <w:t>    this.mDyePack = new DyePack(this.kMinionSprite);</w:t>
      </w:r>
    </w:p>
    <w:p w:rsidR="001C3ACD" w:rsidRPr="006F05A6" w:rsidRDefault="001C3ACD" w:rsidP="000C68AD">
      <w:pPr>
        <w:pStyle w:val="Code"/>
        <w:ind w:left="900"/>
        <w:rPr>
          <w:sz w:val="18"/>
        </w:rPr>
      </w:pPr>
      <w:r w:rsidRPr="006F05A6">
        <w:rPr>
          <w:rFonts w:ascii="Arial" w:hAnsi="Arial" w:cs="Arial"/>
          <w:sz w:val="18"/>
          <w:lang w:val="en-IN"/>
        </w:rPr>
        <w:t> </w:t>
      </w:r>
    </w:p>
    <w:p w:rsidR="00551CB0" w:rsidRPr="006F05A6" w:rsidRDefault="00551CB0" w:rsidP="000C68AD">
      <w:pPr>
        <w:pStyle w:val="Code"/>
        <w:ind w:left="900"/>
        <w:rPr>
          <w:sz w:val="18"/>
        </w:rPr>
      </w:pPr>
      <w:r w:rsidRPr="006F05A6">
        <w:rPr>
          <w:sz w:val="18"/>
        </w:rPr>
        <w:t>    // Step C: A set of Minions</w:t>
      </w:r>
    </w:p>
    <w:p w:rsidR="00551CB0" w:rsidRPr="006F05A6" w:rsidRDefault="00551CB0" w:rsidP="000C68AD">
      <w:pPr>
        <w:pStyle w:val="Code"/>
        <w:ind w:left="900"/>
        <w:rPr>
          <w:sz w:val="18"/>
        </w:rPr>
      </w:pPr>
      <w:r w:rsidRPr="006F05A6">
        <w:rPr>
          <w:sz w:val="18"/>
        </w:rPr>
        <w:t>    this.mMinionset = new GameObjectSet();</w:t>
      </w:r>
    </w:p>
    <w:p w:rsidR="00551CB0" w:rsidRPr="006F05A6" w:rsidRDefault="00551CB0" w:rsidP="000C68AD">
      <w:pPr>
        <w:pStyle w:val="Code"/>
        <w:ind w:left="900"/>
        <w:rPr>
          <w:sz w:val="18"/>
        </w:rPr>
      </w:pPr>
      <w:r w:rsidRPr="006F05A6">
        <w:rPr>
          <w:sz w:val="18"/>
        </w:rPr>
        <w:t>    var i = 0, randomY, aMinion;</w:t>
      </w:r>
    </w:p>
    <w:p w:rsidR="00551CB0" w:rsidRPr="006F05A6" w:rsidRDefault="00551CB0" w:rsidP="000C68AD">
      <w:pPr>
        <w:pStyle w:val="Code"/>
        <w:ind w:left="900"/>
        <w:rPr>
          <w:sz w:val="18"/>
        </w:rPr>
      </w:pPr>
      <w:r w:rsidRPr="006F05A6">
        <w:rPr>
          <w:sz w:val="18"/>
        </w:rPr>
        <w:t>    // create 5 minions at random Y values</w:t>
      </w:r>
    </w:p>
    <w:p w:rsidR="00551CB0" w:rsidRPr="006F05A6" w:rsidRDefault="00551CB0" w:rsidP="000C68AD">
      <w:pPr>
        <w:pStyle w:val="Code"/>
        <w:ind w:left="900"/>
        <w:rPr>
          <w:sz w:val="18"/>
        </w:rPr>
      </w:pPr>
      <w:r w:rsidRPr="006F05A6">
        <w:rPr>
          <w:sz w:val="18"/>
        </w:rPr>
        <w:t>    for (i = 0; i &lt;  5; i++) {</w:t>
      </w:r>
    </w:p>
    <w:p w:rsidR="00551CB0" w:rsidRPr="006F05A6" w:rsidRDefault="00551CB0" w:rsidP="000C68AD">
      <w:pPr>
        <w:pStyle w:val="Code"/>
        <w:ind w:left="900"/>
        <w:rPr>
          <w:sz w:val="18"/>
        </w:rPr>
      </w:pPr>
      <w:r w:rsidRPr="006F05A6">
        <w:rPr>
          <w:sz w:val="18"/>
        </w:rPr>
        <w:t>        randomY = Math.random() * 65;</w:t>
      </w:r>
    </w:p>
    <w:p w:rsidR="00551CB0" w:rsidRPr="006F05A6" w:rsidRDefault="00551CB0" w:rsidP="000C68AD">
      <w:pPr>
        <w:pStyle w:val="Code"/>
        <w:ind w:left="900"/>
        <w:rPr>
          <w:sz w:val="18"/>
        </w:rPr>
      </w:pPr>
      <w:r w:rsidRPr="006F05A6">
        <w:rPr>
          <w:sz w:val="18"/>
        </w:rPr>
        <w:t>        aMinion = new Minion(this.kMinionSprite, randomY);</w:t>
      </w:r>
    </w:p>
    <w:p w:rsidR="00551CB0" w:rsidRPr="006F05A6" w:rsidRDefault="00551CB0" w:rsidP="000C68AD">
      <w:pPr>
        <w:pStyle w:val="Code"/>
        <w:ind w:left="900"/>
        <w:rPr>
          <w:sz w:val="18"/>
        </w:rPr>
      </w:pPr>
      <w:r w:rsidRPr="006F05A6">
        <w:rPr>
          <w:sz w:val="18"/>
        </w:rPr>
        <w:t>        this.mMinionset.addToSet(aMinion);</w:t>
      </w:r>
    </w:p>
    <w:p w:rsidR="00551CB0" w:rsidRPr="006F05A6" w:rsidRDefault="00551CB0" w:rsidP="000C68AD">
      <w:pPr>
        <w:pStyle w:val="Code"/>
        <w:ind w:left="900"/>
        <w:rPr>
          <w:sz w:val="18"/>
        </w:rPr>
      </w:pPr>
      <w:r w:rsidRPr="006F05A6">
        <w:rPr>
          <w:sz w:val="18"/>
        </w:rPr>
        <w:t>    }</w:t>
      </w:r>
    </w:p>
    <w:p w:rsidR="001C3ACD" w:rsidRPr="006F05A6" w:rsidRDefault="001C3ACD" w:rsidP="000C68AD">
      <w:pPr>
        <w:pStyle w:val="Code"/>
        <w:ind w:left="900"/>
        <w:rPr>
          <w:sz w:val="18"/>
        </w:rPr>
      </w:pPr>
      <w:r w:rsidRPr="006F05A6">
        <w:rPr>
          <w:rFonts w:ascii="Arial" w:hAnsi="Arial" w:cs="Arial"/>
          <w:sz w:val="18"/>
          <w:lang w:val="en-IN"/>
        </w:rPr>
        <w:lastRenderedPageBreak/>
        <w:t> </w:t>
      </w:r>
    </w:p>
    <w:p w:rsidR="00551CB0" w:rsidRPr="006F05A6" w:rsidRDefault="00551CB0" w:rsidP="000C68AD">
      <w:pPr>
        <w:pStyle w:val="Code"/>
        <w:ind w:left="900"/>
        <w:rPr>
          <w:sz w:val="18"/>
        </w:rPr>
      </w:pPr>
      <w:r w:rsidRPr="006F05A6">
        <w:rPr>
          <w:sz w:val="18"/>
        </w:rPr>
        <w:t>    // Step D: Create the hero object</w:t>
      </w:r>
    </w:p>
    <w:p w:rsidR="00551CB0" w:rsidRPr="006F05A6" w:rsidRDefault="00551CB0" w:rsidP="000C68AD">
      <w:pPr>
        <w:pStyle w:val="Code"/>
        <w:ind w:left="900"/>
        <w:rPr>
          <w:sz w:val="18"/>
        </w:rPr>
      </w:pPr>
      <w:r w:rsidRPr="006F05A6">
        <w:rPr>
          <w:sz w:val="18"/>
        </w:rPr>
        <w:t>    this.mHero = new Hero(this.kMinionSprite);</w:t>
      </w:r>
    </w:p>
    <w:p w:rsidR="001C3ACD" w:rsidRPr="006F05A6" w:rsidRDefault="001C3ACD" w:rsidP="000C68AD">
      <w:pPr>
        <w:pStyle w:val="Code"/>
        <w:ind w:left="900"/>
        <w:rPr>
          <w:sz w:val="18"/>
        </w:rPr>
      </w:pPr>
      <w:r w:rsidRPr="006F05A6">
        <w:rPr>
          <w:rFonts w:ascii="Arial" w:hAnsi="Arial" w:cs="Arial"/>
          <w:sz w:val="18"/>
          <w:lang w:val="en-IN"/>
        </w:rPr>
        <w:t> </w:t>
      </w:r>
    </w:p>
    <w:p w:rsidR="00551CB0" w:rsidRPr="006F05A6" w:rsidRDefault="00551CB0" w:rsidP="000C68AD">
      <w:pPr>
        <w:pStyle w:val="Code"/>
        <w:ind w:left="900"/>
        <w:rPr>
          <w:sz w:val="18"/>
        </w:rPr>
      </w:pPr>
      <w:r w:rsidRPr="006F05A6">
        <w:rPr>
          <w:sz w:val="18"/>
        </w:rPr>
        <w:t>    // Step E: Create and initialize message output</w:t>
      </w:r>
    </w:p>
    <w:p w:rsidR="00551CB0" w:rsidRPr="006F05A6" w:rsidRDefault="00551CB0" w:rsidP="000C68AD">
      <w:pPr>
        <w:pStyle w:val="Code"/>
        <w:ind w:left="900"/>
        <w:rPr>
          <w:sz w:val="18"/>
        </w:rPr>
      </w:pPr>
      <w:r w:rsidRPr="006F05A6">
        <w:rPr>
          <w:sz w:val="18"/>
        </w:rPr>
        <w:t>    this.mMsg = new FontRenderable("Status Message");</w:t>
      </w:r>
    </w:p>
    <w:p w:rsidR="00551CB0" w:rsidRPr="006F05A6" w:rsidRDefault="00551CB0" w:rsidP="000C68AD">
      <w:pPr>
        <w:pStyle w:val="Code"/>
        <w:ind w:left="900"/>
        <w:rPr>
          <w:sz w:val="18"/>
        </w:rPr>
      </w:pPr>
      <w:r w:rsidRPr="006F05A6">
        <w:rPr>
          <w:sz w:val="18"/>
        </w:rPr>
        <w:t>    this.mMsg.setColor([0, 0, 0, 1]);</w:t>
      </w:r>
    </w:p>
    <w:p w:rsidR="00551CB0" w:rsidRPr="006F05A6" w:rsidRDefault="00551CB0" w:rsidP="000C68AD">
      <w:pPr>
        <w:pStyle w:val="Code"/>
        <w:ind w:left="900"/>
        <w:rPr>
          <w:sz w:val="18"/>
        </w:rPr>
      </w:pPr>
      <w:r w:rsidRPr="006F05A6">
        <w:rPr>
          <w:sz w:val="18"/>
        </w:rPr>
        <w:t>    this.mMsg.getXform().setPosition(1, 2);</w:t>
      </w:r>
    </w:p>
    <w:p w:rsidR="00551CB0" w:rsidRPr="006F05A6" w:rsidRDefault="00551CB0" w:rsidP="000C68AD">
      <w:pPr>
        <w:pStyle w:val="Code"/>
        <w:ind w:left="900"/>
        <w:rPr>
          <w:sz w:val="18"/>
        </w:rPr>
      </w:pPr>
      <w:r w:rsidRPr="006F05A6">
        <w:rPr>
          <w:sz w:val="18"/>
        </w:rPr>
        <w:t>    this.mMsg.setTextHeight(3);</w:t>
      </w:r>
    </w:p>
    <w:p w:rsidR="00551CB0" w:rsidRPr="006F05A6" w:rsidRDefault="00551CB0" w:rsidP="000C68AD">
      <w:pPr>
        <w:pStyle w:val="Code"/>
        <w:ind w:left="900"/>
        <w:rPr>
          <w:sz w:val="18"/>
        </w:rPr>
      </w:pPr>
      <w:r w:rsidRPr="006F05A6">
        <w:rPr>
          <w:sz w:val="18"/>
        </w:rPr>
        <w:t>};</w:t>
      </w:r>
    </w:p>
    <w:p w:rsidR="00551CB0" w:rsidRPr="006F05A6" w:rsidRDefault="00551CB0" w:rsidP="00BE56A8">
      <w:pPr>
        <w:pStyle w:val="BodyText"/>
      </w:pPr>
      <w:r w:rsidRPr="006F05A6">
        <w:t xml:space="preserve">The details of step A, the creation of the camera and initialization of the background </w:t>
      </w:r>
      <w:proofErr w:type="spellStart"/>
      <w:r w:rsidRPr="006F05A6">
        <w:t>color</w:t>
      </w:r>
      <w:proofErr w:type="spellEnd"/>
      <w:r w:rsidRPr="006F05A6">
        <w:t xml:space="preserve">, are not shown because they are identical to previous projects. Steps B, C, and D show the instantiation of the three object types, with step C showing the creation and insertion of the right-to-left moving </w:t>
      </w:r>
      <w:r w:rsidRPr="006F05A6">
        <w:rPr>
          <w:rStyle w:val="CodeInline"/>
        </w:rPr>
        <w:t>Minion</w:t>
      </w:r>
      <w:r w:rsidRPr="006F05A6">
        <w:t xml:space="preserve"> objects into the </w:t>
      </w:r>
      <w:proofErr w:type="spellStart"/>
      <w:r w:rsidRPr="006F05A6">
        <w:rPr>
          <w:rStyle w:val="CodeInline"/>
        </w:rPr>
        <w:t>mMinionset</w:t>
      </w:r>
      <w:proofErr w:type="spellEnd"/>
      <w:r w:rsidRPr="006F05A6">
        <w:t>. Notice that the initialization function is free from the clustering of setting each object’s textures, geometries, and so on.</w:t>
      </w:r>
    </w:p>
    <w:p w:rsidR="00551CB0" w:rsidRPr="006F05A6" w:rsidRDefault="00551CB0" w:rsidP="00BE56A8">
      <w:pPr>
        <w:pStyle w:val="NumList"/>
      </w:pPr>
      <w:r w:rsidRPr="006F05A6">
        <w:t xml:space="preserve">Edit the </w:t>
      </w:r>
      <w:proofErr w:type="gramStart"/>
      <w:r w:rsidRPr="006F05A6">
        <w:rPr>
          <w:rStyle w:val="CodeInline"/>
        </w:rPr>
        <w:t>update(</w:t>
      </w:r>
      <w:proofErr w:type="gramEnd"/>
      <w:r w:rsidRPr="006F05A6">
        <w:rPr>
          <w:rStyle w:val="CodeInline"/>
        </w:rPr>
        <w:t>)</w:t>
      </w:r>
      <w:r w:rsidRPr="006F05A6">
        <w:t xml:space="preserve"> function to update the game state.</w:t>
      </w:r>
    </w:p>
    <w:p w:rsidR="00551CB0" w:rsidRPr="006F05A6" w:rsidRDefault="00551CB0" w:rsidP="000C68AD">
      <w:pPr>
        <w:pStyle w:val="Code"/>
        <w:ind w:left="900"/>
        <w:rPr>
          <w:sz w:val="18"/>
        </w:rPr>
      </w:pPr>
      <w:r w:rsidRPr="006F05A6">
        <w:rPr>
          <w:sz w:val="18"/>
        </w:rPr>
        <w:t>MyGame.prototype.update = function () {</w:t>
      </w:r>
    </w:p>
    <w:p w:rsidR="00551CB0" w:rsidRPr="006F05A6" w:rsidRDefault="00551CB0" w:rsidP="000C68AD">
      <w:pPr>
        <w:pStyle w:val="Code"/>
        <w:ind w:left="900"/>
        <w:rPr>
          <w:sz w:val="18"/>
        </w:rPr>
      </w:pPr>
      <w:r w:rsidRPr="006F05A6">
        <w:rPr>
          <w:sz w:val="18"/>
        </w:rPr>
        <w:t>    this.mHero.update();</w:t>
      </w:r>
    </w:p>
    <w:p w:rsidR="00551CB0" w:rsidRPr="006F05A6" w:rsidRDefault="00551CB0" w:rsidP="000C68AD">
      <w:pPr>
        <w:pStyle w:val="Code"/>
        <w:ind w:left="900"/>
        <w:rPr>
          <w:sz w:val="18"/>
        </w:rPr>
      </w:pPr>
      <w:r w:rsidRPr="006F05A6">
        <w:rPr>
          <w:sz w:val="18"/>
        </w:rPr>
        <w:t>    this.mMinionset.update();</w:t>
      </w:r>
    </w:p>
    <w:p w:rsidR="00551CB0" w:rsidRPr="006F05A6" w:rsidRDefault="00551CB0" w:rsidP="000C68AD">
      <w:pPr>
        <w:pStyle w:val="Code"/>
        <w:ind w:left="900"/>
        <w:rPr>
          <w:sz w:val="18"/>
        </w:rPr>
      </w:pPr>
      <w:r w:rsidRPr="006F05A6">
        <w:rPr>
          <w:sz w:val="18"/>
        </w:rPr>
        <w:t>    this.mDyePack.update();</w:t>
      </w:r>
    </w:p>
    <w:p w:rsidR="00551CB0" w:rsidRPr="006F05A6" w:rsidRDefault="00551CB0" w:rsidP="000C68AD">
      <w:pPr>
        <w:pStyle w:val="Code"/>
        <w:ind w:left="900"/>
        <w:rPr>
          <w:sz w:val="18"/>
        </w:rPr>
      </w:pPr>
      <w:r w:rsidRPr="006F05A6">
        <w:rPr>
          <w:sz w:val="18"/>
        </w:rPr>
        <w:t>};</w:t>
      </w:r>
    </w:p>
    <w:p w:rsidR="00551CB0" w:rsidRPr="006F05A6" w:rsidRDefault="00551CB0" w:rsidP="004632D8">
      <w:pPr>
        <w:pStyle w:val="BodyText"/>
      </w:pPr>
      <w:r w:rsidRPr="006F05A6">
        <w:t xml:space="preserve">With the well-defined </w:t>
      </w:r>
      <w:proofErr w:type="spellStart"/>
      <w:r w:rsidRPr="006F05A6">
        <w:t>behaviors</w:t>
      </w:r>
      <w:proofErr w:type="spellEnd"/>
      <w:r w:rsidRPr="006F05A6">
        <w:t xml:space="preserve"> for each object type abstracted, the clean </w:t>
      </w:r>
      <w:proofErr w:type="gramStart"/>
      <w:r w:rsidRPr="006F05A6">
        <w:rPr>
          <w:rStyle w:val="CodeInline"/>
        </w:rPr>
        <w:t>update(</w:t>
      </w:r>
      <w:proofErr w:type="gramEnd"/>
      <w:r w:rsidRPr="006F05A6">
        <w:rPr>
          <w:rStyle w:val="CodeInline"/>
        </w:rPr>
        <w:t>)</w:t>
      </w:r>
      <w:r w:rsidRPr="006F05A6">
        <w:t xml:space="preserve"> function clearly shows that the game consists of three </w:t>
      </w:r>
      <w:proofErr w:type="spellStart"/>
      <w:r w:rsidRPr="006F05A6">
        <w:t>noninteracting</w:t>
      </w:r>
      <w:proofErr w:type="spellEnd"/>
      <w:r w:rsidRPr="006F05A6">
        <w:t xml:space="preserve"> objects.</w:t>
      </w:r>
    </w:p>
    <w:p w:rsidR="00551CB0" w:rsidRPr="006F05A6" w:rsidRDefault="00551CB0" w:rsidP="004632D8">
      <w:pPr>
        <w:pStyle w:val="BodyText"/>
      </w:pPr>
      <w:r w:rsidRPr="006F05A6">
        <w:t xml:space="preserve">You can now run the project and notice that the slightly more complex movements of six minions are accomplished with much cleaner </w:t>
      </w:r>
      <w:proofErr w:type="gramStart"/>
      <w:r w:rsidRPr="006F05A6">
        <w:rPr>
          <w:rStyle w:val="CodeInline"/>
        </w:rPr>
        <w:t>initialize(</w:t>
      </w:r>
      <w:proofErr w:type="gramEnd"/>
      <w:r w:rsidRPr="006F05A6">
        <w:rPr>
          <w:rStyle w:val="CodeInline"/>
        </w:rPr>
        <w:t>)</w:t>
      </w:r>
      <w:r w:rsidRPr="006F05A6">
        <w:t xml:space="preserve"> and </w:t>
      </w:r>
      <w:r w:rsidRPr="006F05A6">
        <w:rPr>
          <w:rStyle w:val="CodeInline"/>
        </w:rPr>
        <w:t>update()</w:t>
      </w:r>
      <w:r w:rsidRPr="006F05A6">
        <w:t xml:space="preserve"> functions. The </w:t>
      </w:r>
      <w:r w:rsidRPr="006F05A6">
        <w:rPr>
          <w:rStyle w:val="CodeInline"/>
        </w:rPr>
        <w:t>initialize()</w:t>
      </w:r>
      <w:r w:rsidRPr="006F05A6">
        <w:t xml:space="preserve"> function simply consists of only logic and controls of placing created objects in the game world and does not include any specific settings for different object types. With the </w:t>
      </w:r>
      <w:r w:rsidRPr="006F05A6">
        <w:rPr>
          <w:rStyle w:val="CodeInline"/>
        </w:rPr>
        <w:t>Minion</w:t>
      </w:r>
      <w:r w:rsidRPr="006F05A6">
        <w:t xml:space="preserve"> object defining its motion </w:t>
      </w:r>
      <w:proofErr w:type="spellStart"/>
      <w:r w:rsidRPr="006F05A6">
        <w:t>behaviors</w:t>
      </w:r>
      <w:proofErr w:type="spellEnd"/>
      <w:r w:rsidRPr="006F05A6">
        <w:t xml:space="preserve"> in its own </w:t>
      </w:r>
      <w:proofErr w:type="gramStart"/>
      <w:r w:rsidRPr="006F05A6">
        <w:rPr>
          <w:rStyle w:val="CodeInline"/>
        </w:rPr>
        <w:t>update(</w:t>
      </w:r>
      <w:proofErr w:type="gramEnd"/>
      <w:r w:rsidRPr="006F05A6">
        <w:rPr>
          <w:rStyle w:val="CodeInline"/>
        </w:rPr>
        <w:t>)</w:t>
      </w:r>
      <w:r w:rsidRPr="006F05A6">
        <w:t xml:space="preserve"> function, the logic in the </w:t>
      </w:r>
      <w:proofErr w:type="spellStart"/>
      <w:r w:rsidRPr="006F05A6">
        <w:rPr>
          <w:rStyle w:val="CodeInline"/>
        </w:rPr>
        <w:t>MyGame</w:t>
      </w:r>
      <w:proofErr w:type="spellEnd"/>
      <w:r w:rsidRPr="006F05A6">
        <w:t xml:space="preserve"> level’s </w:t>
      </w:r>
      <w:r w:rsidRPr="006F05A6">
        <w:rPr>
          <w:rStyle w:val="CodeInline"/>
        </w:rPr>
        <w:t>update()</w:t>
      </w:r>
      <w:r w:rsidRPr="006F05A6">
        <w:t xml:space="preserve"> function can focus on object-level controls without being clustered by the details. Note that the structure of this function clearly shows the three objects are updated independently and do not interact with each other.</w:t>
      </w:r>
    </w:p>
    <w:p w:rsidR="00551CB0" w:rsidRPr="006F05A6" w:rsidRDefault="00551CB0" w:rsidP="00E4139F">
      <w:pPr>
        <w:pStyle w:val="Heading1"/>
      </w:pPr>
      <w:r w:rsidRPr="006F05A6">
        <w:t xml:space="preserve">Chasing of a </w:t>
      </w:r>
      <w:proofErr w:type="spellStart"/>
      <w:r w:rsidRPr="006F05A6">
        <w:t>GameObject</w:t>
      </w:r>
      <w:proofErr w:type="spellEnd"/>
    </w:p>
    <w:p w:rsidR="00551CB0" w:rsidRPr="006F05A6" w:rsidRDefault="00551CB0" w:rsidP="00E4139F">
      <w:pPr>
        <w:pStyle w:val="BodyTextFirst"/>
      </w:pPr>
      <w:r w:rsidRPr="006F05A6">
        <w:t xml:space="preserve">A closer examination of the previous project reveals that though there are quite a few minions moving on the screen, their motions are simple and boring. Even though there are variations in speed and direction, the motions are without purpose or awareness of other game objects in the scene. To support more sophisticated or interesting movements, a </w:t>
      </w:r>
      <w:proofErr w:type="spellStart"/>
      <w:r w:rsidRPr="006F05A6">
        <w:rPr>
          <w:rStyle w:val="CodeInline"/>
        </w:rPr>
        <w:t>GameObject</w:t>
      </w:r>
      <w:proofErr w:type="spellEnd"/>
      <w:r w:rsidRPr="006F05A6">
        <w:t xml:space="preserve"> needs to be aware of the locations of other objects and determine motion based on that information.</w:t>
      </w:r>
    </w:p>
    <w:p w:rsidR="00551CB0" w:rsidRPr="006F05A6" w:rsidRDefault="00551CB0" w:rsidP="004632D8">
      <w:pPr>
        <w:pStyle w:val="BodyText"/>
      </w:pPr>
      <w:r w:rsidRPr="006F05A6">
        <w:t xml:space="preserve">Chasing </w:t>
      </w:r>
      <w:proofErr w:type="spellStart"/>
      <w:r w:rsidRPr="006F05A6">
        <w:t>behavior</w:t>
      </w:r>
      <w:proofErr w:type="spellEnd"/>
      <w:r w:rsidRPr="006F05A6">
        <w:t xml:space="preserve"> is one such example. The goal of a chasing object is usually to catch the game object that it is targeting. This requires programmatic manipulation of the chaser’s front direction and speed so it can hone in on its target. However, it is generally important to avoid implementing a chaser that has perfect aim and always hits its target—because if the projectile always hits its target and characters are unable to avoid being hit, the challenge will essentially be removed from the game. Nonetheless, this does not mean you should not implement a perfect chaser if your game design requires it. You will implement a chaser in the next project.</w:t>
      </w:r>
    </w:p>
    <w:p w:rsidR="00551CB0" w:rsidRPr="006F05A6" w:rsidRDefault="00551CB0" w:rsidP="004632D8">
      <w:pPr>
        <w:pStyle w:val="BodyText"/>
      </w:pPr>
      <w:r w:rsidRPr="006F05A6">
        <w:t xml:space="preserve">Vectors and the associated operations are the foundation for implementing object movements and </w:t>
      </w:r>
      <w:proofErr w:type="spellStart"/>
      <w:r w:rsidRPr="006F05A6">
        <w:t>behaviors</w:t>
      </w:r>
      <w:proofErr w:type="spellEnd"/>
      <w:r w:rsidRPr="006F05A6">
        <w:t xml:space="preserve">. Before programming with vectors, a quick review is provided. As in the case of matrices and transform operators, the </w:t>
      </w:r>
      <w:r w:rsidRPr="006F05A6">
        <w:lastRenderedPageBreak/>
        <w:t xml:space="preserve">following discussion is not meant to be a comprehensive coverage of vectors. Instead, the focus is on the application of a small collection of concepts that are relevant to the implementation of the game engine. This is not a study of the theories behind the mathematics. If you are interested in the specifics of vectors and how they relate to computer graphics, please refer to the discussion in </w:t>
      </w:r>
      <w:r w:rsidRPr="006F05A6">
        <w:rPr>
          <w:u w:color="0000FF"/>
        </w:rPr>
        <w:t>Chapter 1</w:t>
      </w:r>
      <w:r w:rsidRPr="006F05A6">
        <w:t xml:space="preserve"> where you can learn more about these topics in depth by delving into relevant books on linear algebra and computer graphics.</w:t>
      </w:r>
    </w:p>
    <w:p w:rsidR="00551CB0" w:rsidRPr="006F05A6" w:rsidRDefault="00551CB0" w:rsidP="00E4139F">
      <w:pPr>
        <w:pStyle w:val="Heading2"/>
      </w:pPr>
      <w:r w:rsidRPr="006F05A6">
        <w:t>Vectors Review</w:t>
      </w:r>
    </w:p>
    <w:p w:rsidR="00551CB0" w:rsidRPr="006F05A6" w:rsidRDefault="00551CB0" w:rsidP="00E4139F">
      <w:pPr>
        <w:pStyle w:val="BodyTextFirst"/>
      </w:pPr>
      <w:r w:rsidRPr="006F05A6">
        <w:t>Vectors are used across many fields of study, including mathematics, physics, computer science, and engineering. They are particularly important in games; nearly every game uses vectors in one way or another. Because they are used so extensively, this section is devoted to understanding and utilizing vectors in games.</w:t>
      </w:r>
    </w:p>
    <w:p w:rsidR="00551CB0" w:rsidRPr="006F05A6" w:rsidRDefault="00551CB0" w:rsidP="004632D8">
      <w:pPr>
        <w:pStyle w:val="BodyText"/>
      </w:pPr>
      <w:r w:rsidRPr="006F05A6">
        <w:t xml:space="preserve">One of the most common uses for vectors is to represent an object’s displacement and direction, or </w:t>
      </w:r>
      <w:r w:rsidRPr="006F05A6">
        <w:rPr>
          <w:i/>
        </w:rPr>
        <w:t>velocity</w:t>
      </w:r>
      <w:r w:rsidRPr="006F05A6">
        <w:t>. This can be done easily because a vector is defined by its size and direction. Using only this small amount of information, you can represent attributes such as an object’s velocity or acceleration. If you have the position of an object, its direction, and its velocity, then you have sufficient information to move it around the game world without user input.</w:t>
      </w:r>
    </w:p>
    <w:p w:rsidR="00551CB0" w:rsidRPr="006F05A6" w:rsidRDefault="00551CB0" w:rsidP="004632D8">
      <w:pPr>
        <w:pStyle w:val="BodyText"/>
      </w:pPr>
      <w:r w:rsidRPr="006F05A6">
        <w:t xml:space="preserve">Before going any further, it is important to review the concepts of a vector, starting with how you can define one. A vector can be specified using two points. For example, given the arbitrary positions </w:t>
      </w:r>
      <w:r w:rsidR="00F70C02" w:rsidRPr="006F05A6">
        <w:rPr>
          <w:position w:val="-14"/>
        </w:rPr>
        <w:object w:dxaOrig="1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9.95pt" o:ole="">
            <v:imagedata r:id="rId10" o:title=""/>
          </v:shape>
          <o:OLEObject Type="Embed" ProgID="Equation.DSMT4" ShapeID="_x0000_i1025" DrawAspect="Content" ObjectID="_1679157755" r:id="rId11"/>
        </w:object>
      </w:r>
      <w:r w:rsidR="00F70C02" w:rsidRPr="006F05A6">
        <w:t xml:space="preserve"> </w:t>
      </w:r>
      <w:proofErr w:type="gramStart"/>
      <w:r w:rsidR="00F70C02" w:rsidRPr="006F05A6">
        <w:t xml:space="preserve">and </w:t>
      </w:r>
      <w:r w:rsidR="00F70C02" w:rsidRPr="006F05A6">
        <w:rPr>
          <w:position w:val="-14"/>
        </w:rPr>
        <w:object w:dxaOrig="1240" w:dyaOrig="400">
          <v:shape id="_x0000_i1026" type="#_x0000_t75" style="width:61.85pt;height:19.95pt" o:ole="">
            <v:imagedata r:id="rId12" o:title=""/>
          </v:shape>
          <o:OLEObject Type="Embed" ProgID="Equation.DSMT4" ShapeID="_x0000_i1026" DrawAspect="Content" ObjectID="_1679157756" r:id="rId13"/>
        </w:object>
      </w:r>
      <w:r w:rsidRPr="006F05A6">
        <w:t xml:space="preserve"> , you can define the vector from </w:t>
      </w:r>
      <w:r w:rsidRPr="006F05A6">
        <w:rPr>
          <w:i/>
        </w:rPr>
        <w:t>P</w:t>
      </w:r>
      <w:r w:rsidRPr="006F05A6">
        <w:rPr>
          <w:vertAlign w:val="subscript"/>
        </w:rPr>
        <w:t xml:space="preserve"> </w:t>
      </w:r>
      <w:r w:rsidRPr="006F05A6">
        <w:rPr>
          <w:i/>
          <w:vertAlign w:val="subscript"/>
        </w:rPr>
        <w:t>a</w:t>
      </w:r>
      <w:r w:rsidRPr="006F05A6">
        <w:rPr>
          <w:vertAlign w:val="subscript"/>
        </w:rPr>
        <w:t xml:space="preserve"> </w:t>
      </w:r>
      <w:r w:rsidRPr="006F05A6">
        <w:t xml:space="preserve"> </w:t>
      </w:r>
      <w:proofErr w:type="spellStart"/>
      <w:r w:rsidRPr="006F05A6">
        <w:t>to</w:t>
      </w:r>
      <w:proofErr w:type="spellEnd"/>
      <w:r w:rsidRPr="006F05A6">
        <w:t xml:space="preserve"> </w:t>
      </w:r>
      <w:r w:rsidRPr="006F05A6">
        <w:rPr>
          <w:i/>
        </w:rPr>
        <w:t>P</w:t>
      </w:r>
      <w:r w:rsidRPr="006F05A6">
        <w:rPr>
          <w:vertAlign w:val="subscript"/>
        </w:rPr>
        <w:t xml:space="preserve"> </w:t>
      </w:r>
      <w:r w:rsidRPr="006F05A6">
        <w:rPr>
          <w:i/>
          <w:vertAlign w:val="subscript"/>
        </w:rPr>
        <w:t>b</w:t>
      </w:r>
      <w:r w:rsidRPr="006F05A6">
        <w:rPr>
          <w:vertAlign w:val="subscript"/>
        </w:rPr>
        <w:t xml:space="preserve"> </w:t>
      </w:r>
      <w:r w:rsidRPr="006F05A6">
        <w:t xml:space="preserve"> or (</w:t>
      </w:r>
      <w:r w:rsidR="00F70C02" w:rsidRPr="006F05A6">
        <w:t xml:space="preserve"> </w:t>
      </w:r>
      <w:r w:rsidR="00F70C02" w:rsidRPr="006F05A6">
        <w:rPr>
          <w:position w:val="-12"/>
        </w:rPr>
        <w:object w:dxaOrig="340" w:dyaOrig="380">
          <v:shape id="_x0000_i1027" type="#_x0000_t75" style="width:17.2pt;height:19.15pt" o:ole="">
            <v:imagedata r:id="rId14" o:title=""/>
          </v:shape>
          <o:OLEObject Type="Embed" ProgID="Equation.DSMT4" ShapeID="_x0000_i1027" DrawAspect="Content" ObjectID="_1679157757" r:id="rId15"/>
        </w:object>
      </w:r>
      <w:r w:rsidR="00F70C02" w:rsidRPr="006F05A6">
        <w:t xml:space="preserve"> </w:t>
      </w:r>
      <w:r w:rsidRPr="006F05A6">
        <w:t xml:space="preserve">) as </w:t>
      </w:r>
      <w:r w:rsidR="00F70C02" w:rsidRPr="006F05A6">
        <w:rPr>
          <w:position w:val="-12"/>
        </w:rPr>
        <w:object w:dxaOrig="680" w:dyaOrig="360">
          <v:shape id="_x0000_i1028" type="#_x0000_t75" style="width:34.05pt;height:18pt" o:ole="">
            <v:imagedata r:id="rId16" o:title=""/>
          </v:shape>
          <o:OLEObject Type="Embed" ProgID="Equation.DSMT4" ShapeID="_x0000_i1028" DrawAspect="Content" ObjectID="_1679157758" r:id="rId17"/>
        </w:object>
      </w:r>
      <w:r w:rsidRPr="006F05A6">
        <w:t xml:space="preserve"> . You can see this represented in the following equations and Figure 6-3:</w:t>
      </w:r>
    </w:p>
    <w:p w:rsidR="00B62920" w:rsidRPr="006F05A6" w:rsidRDefault="00F70C02" w:rsidP="00317118">
      <w:pPr>
        <w:pStyle w:val="Bullet"/>
      </w:pPr>
      <w:r w:rsidRPr="006F05A6">
        <w:rPr>
          <w:position w:val="-14"/>
        </w:rPr>
        <w:object w:dxaOrig="1260" w:dyaOrig="400">
          <v:shape id="_x0000_i1029" type="#_x0000_t75" style="width:63pt;height:19.95pt" o:ole="">
            <v:imagedata r:id="rId18" o:title=""/>
          </v:shape>
          <o:OLEObject Type="Embed" ProgID="Equation.DSMT4" ShapeID="_x0000_i1029" DrawAspect="Content" ObjectID="_1679157759" r:id="rId19"/>
        </w:object>
      </w:r>
    </w:p>
    <w:p w:rsidR="00F70C02" w:rsidRPr="006F05A6" w:rsidRDefault="00F70C02" w:rsidP="00317118">
      <w:pPr>
        <w:pStyle w:val="Bullet"/>
      </w:pPr>
      <w:r w:rsidRPr="006F05A6">
        <w:rPr>
          <w:position w:val="-14"/>
        </w:rPr>
        <w:object w:dxaOrig="1240" w:dyaOrig="400">
          <v:shape id="_x0000_i1030" type="#_x0000_t75" style="width:61.85pt;height:19.95pt" o:ole="">
            <v:imagedata r:id="rId20" o:title=""/>
          </v:shape>
          <o:OLEObject Type="Embed" ProgID="Equation.DSMT4" ShapeID="_x0000_i1030" DrawAspect="Content" ObjectID="_1679157760" r:id="rId21"/>
        </w:object>
      </w:r>
    </w:p>
    <w:p w:rsidR="00F70C02" w:rsidRPr="006F05A6" w:rsidRDefault="00F70C02" w:rsidP="00317118">
      <w:pPr>
        <w:pStyle w:val="Bullet"/>
      </w:pPr>
      <w:r w:rsidRPr="006F05A6">
        <w:rPr>
          <w:position w:val="-14"/>
        </w:rPr>
        <w:object w:dxaOrig="3040" w:dyaOrig="400">
          <v:shape id="_x0000_i1031" type="#_x0000_t75" style="width:151.85pt;height:19.95pt" o:ole="">
            <v:imagedata r:id="rId22" o:title=""/>
          </v:shape>
          <o:OLEObject Type="Embed" ProgID="Equation.DSMT4" ShapeID="_x0000_i1031" DrawAspect="Content" ObjectID="_1679157761" r:id="rId23"/>
        </w:object>
      </w:r>
    </w:p>
    <w:p w:rsidR="00B62920" w:rsidRPr="006F05A6" w:rsidRDefault="00551CB0" w:rsidP="001C3ACD">
      <w:pPr>
        <w:pStyle w:val="Figure"/>
      </w:pPr>
      <w:r w:rsidRPr="006F05A6">
        <w:rPr>
          <w:noProof/>
        </w:rPr>
        <w:drawing>
          <wp:inline distT="0" distB="0" distL="0" distR="0">
            <wp:extent cx="3046095" cy="1401445"/>
            <wp:effectExtent l="19050" t="0" r="1905" b="0"/>
            <wp:docPr id="84" name="D:\Programs\XED\Background\XML_to_WORD\Springer_Sb7\Work\T02\MediaObjects\978-1-4842-0952-3_6_Fig3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3_HTML.gif"/>
                    <pic:cNvPicPr>
                      <a:picLocks noChangeAspect="1" noChangeArrowheads="1"/>
                    </pic:cNvPicPr>
                  </pic:nvPicPr>
                  <pic:blipFill>
                    <a:blip r:embed="rId24" cstate="print"/>
                    <a:srcRect/>
                    <a:stretch>
                      <a:fillRect/>
                    </a:stretch>
                  </pic:blipFill>
                  <pic:spPr bwMode="auto">
                    <a:xfrm>
                      <a:off x="0" y="0"/>
                      <a:ext cx="3046095" cy="1401445"/>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3. </w:t>
      </w:r>
      <w:r w:rsidRPr="006F05A6">
        <w:t>A vector defined by two points</w:t>
      </w:r>
    </w:p>
    <w:p w:rsidR="00B62920" w:rsidRPr="006F05A6" w:rsidRDefault="00551CB0" w:rsidP="004632D8">
      <w:pPr>
        <w:pStyle w:val="BodyText"/>
      </w:pPr>
      <w:r w:rsidRPr="006F05A6">
        <w:t xml:space="preserve">Now that you have a </w:t>
      </w:r>
      <w:proofErr w:type="gramStart"/>
      <w:r w:rsidRPr="006F05A6">
        <w:t xml:space="preserve">vector </w:t>
      </w:r>
      <w:r w:rsidR="00F70C02" w:rsidRPr="006F05A6">
        <w:rPr>
          <w:position w:val="-12"/>
        </w:rPr>
        <w:object w:dxaOrig="340" w:dyaOrig="380">
          <v:shape id="_x0000_i1032" type="#_x0000_t75" style="width:17.2pt;height:19.15pt" o:ole="">
            <v:imagedata r:id="rId25" o:title=""/>
          </v:shape>
          <o:OLEObject Type="Embed" ProgID="Equation.DSMT4" ShapeID="_x0000_i1032" DrawAspect="Content" ObjectID="_1679157762" r:id="rId26"/>
        </w:object>
      </w:r>
      <w:r w:rsidR="00F70C02" w:rsidRPr="006F05A6">
        <w:t xml:space="preserve"> </w:t>
      </w:r>
      <w:r w:rsidRPr="006F05A6">
        <w:t xml:space="preserve">, you can easily ascertain its length (or size) and its direction. A vector’s length is equal to the distance between the two points that created it. In this example, the length of </w:t>
      </w:r>
      <w:r w:rsidR="00F70C02" w:rsidRPr="006F05A6">
        <w:rPr>
          <w:position w:val="-12"/>
        </w:rPr>
        <w:object w:dxaOrig="340" w:dyaOrig="380">
          <v:shape id="_x0000_i1033" type="#_x0000_t75" style="width:17.2pt;height:19.15pt" o:ole="">
            <v:imagedata r:id="rId27" o:title=""/>
          </v:shape>
          <o:OLEObject Type="Embed" ProgID="Equation.DSMT4" ShapeID="_x0000_i1033" DrawAspect="Content" ObjectID="_1679157763" r:id="rId28"/>
        </w:object>
      </w:r>
      <w:r w:rsidRPr="006F05A6">
        <w:t xml:space="preserve"> is equal to the distance between </w:t>
      </w:r>
      <w:r w:rsidRPr="006F05A6">
        <w:rPr>
          <w:i/>
        </w:rPr>
        <w:t>P</w:t>
      </w:r>
      <w:r w:rsidRPr="006F05A6">
        <w:rPr>
          <w:vertAlign w:val="subscript"/>
        </w:rPr>
        <w:t xml:space="preserve"> </w:t>
      </w:r>
      <w:proofErr w:type="gramStart"/>
      <w:r w:rsidRPr="006F05A6">
        <w:rPr>
          <w:i/>
          <w:vertAlign w:val="subscript"/>
        </w:rPr>
        <w:t>a</w:t>
      </w:r>
      <w:r w:rsidRPr="006F05A6">
        <w:rPr>
          <w:vertAlign w:val="subscript"/>
        </w:rPr>
        <w:t xml:space="preserve"> </w:t>
      </w:r>
      <w:r w:rsidRPr="006F05A6">
        <w:t xml:space="preserve"> and</w:t>
      </w:r>
      <w:proofErr w:type="gramEnd"/>
      <w:r w:rsidRPr="006F05A6">
        <w:t xml:space="preserve"> </w:t>
      </w:r>
      <w:r w:rsidRPr="006F05A6">
        <w:rPr>
          <w:i/>
        </w:rPr>
        <w:t>P</w:t>
      </w:r>
      <w:r w:rsidRPr="006F05A6">
        <w:rPr>
          <w:vertAlign w:val="subscript"/>
        </w:rPr>
        <w:t xml:space="preserve"> </w:t>
      </w:r>
      <w:r w:rsidRPr="006F05A6">
        <w:rPr>
          <w:i/>
          <w:vertAlign w:val="subscript"/>
        </w:rPr>
        <w:t>b</w:t>
      </w:r>
      <w:r w:rsidRPr="006F05A6">
        <w:rPr>
          <w:vertAlign w:val="subscript"/>
        </w:rPr>
        <w:t xml:space="preserve"> </w:t>
      </w:r>
      <w:r w:rsidRPr="006F05A6">
        <w:t xml:space="preserve">, while the direction of </w:t>
      </w:r>
      <w:r w:rsidR="00F70C02" w:rsidRPr="006F05A6">
        <w:rPr>
          <w:position w:val="-12"/>
        </w:rPr>
        <w:object w:dxaOrig="340" w:dyaOrig="380">
          <v:shape id="_x0000_i1034" type="#_x0000_t75" style="width:17.2pt;height:19.15pt" o:ole="">
            <v:imagedata r:id="rId29" o:title=""/>
          </v:shape>
          <o:OLEObject Type="Embed" ProgID="Equation.DSMT4" ShapeID="_x0000_i1034" DrawAspect="Content" ObjectID="_1679157764" r:id="rId30"/>
        </w:object>
      </w:r>
      <w:r w:rsidRPr="006F05A6">
        <w:t xml:space="preserve"> goes from </w:t>
      </w:r>
      <w:r w:rsidRPr="006F05A6">
        <w:rPr>
          <w:i/>
        </w:rPr>
        <w:t>P</w:t>
      </w:r>
      <w:r w:rsidRPr="006F05A6">
        <w:rPr>
          <w:vertAlign w:val="subscript"/>
        </w:rPr>
        <w:t xml:space="preserve"> </w:t>
      </w:r>
      <w:r w:rsidRPr="006F05A6">
        <w:rPr>
          <w:i/>
          <w:vertAlign w:val="subscript"/>
        </w:rPr>
        <w:t>a</w:t>
      </w:r>
      <w:r w:rsidRPr="006F05A6">
        <w:rPr>
          <w:vertAlign w:val="subscript"/>
        </w:rPr>
        <w:t xml:space="preserve"> </w:t>
      </w:r>
      <w:r w:rsidRPr="006F05A6">
        <w:t xml:space="preserve"> toward </w:t>
      </w:r>
      <w:r w:rsidRPr="006F05A6">
        <w:rPr>
          <w:i/>
        </w:rPr>
        <w:t>P</w:t>
      </w:r>
      <w:r w:rsidRPr="006F05A6">
        <w:rPr>
          <w:vertAlign w:val="subscript"/>
        </w:rPr>
        <w:t xml:space="preserve"> </w:t>
      </w:r>
      <w:r w:rsidRPr="006F05A6">
        <w:rPr>
          <w:i/>
          <w:vertAlign w:val="subscript"/>
        </w:rPr>
        <w:t>b</w:t>
      </w:r>
      <w:r w:rsidRPr="006F05A6">
        <w:rPr>
          <w:vertAlign w:val="subscript"/>
        </w:rPr>
        <w:t xml:space="preserve"> </w:t>
      </w:r>
      <w:r w:rsidRPr="006F05A6">
        <w:t>.</w:t>
      </w:r>
    </w:p>
    <w:p w:rsidR="00B62920" w:rsidRPr="006F05A6" w:rsidRDefault="00F63BC5" w:rsidP="00F63BC5">
      <w:pPr>
        <w:pStyle w:val="NoteTipCaution"/>
      </w:pPr>
      <w:r w:rsidRPr="006F05A6">
        <w:rPr>
          <w:rFonts w:ascii="ZapfDingbats" w:hAnsi="ZapfDingbats"/>
          <w:szCs w:val="28"/>
        </w:rPr>
        <w:lastRenderedPageBreak/>
        <w:t></w:t>
      </w:r>
      <w:r w:rsidRPr="006F05A6">
        <w:rPr>
          <w:rFonts w:ascii="ZapfDingbats" w:hAnsi="ZapfDingbats"/>
          <w:szCs w:val="28"/>
          <w:lang w:val="en-IN"/>
        </w:rPr>
        <w:t></w:t>
      </w:r>
      <w:r w:rsidR="00551CB0" w:rsidRPr="006F05A6">
        <w:rPr>
          <w:b/>
        </w:rPr>
        <w:t>Note</w:t>
      </w:r>
      <w:r w:rsidRPr="006F05A6">
        <w:t xml:space="preserve"> </w:t>
      </w:r>
      <w:r w:rsidR="00551CB0" w:rsidRPr="006F05A6">
        <w:t xml:space="preserve">The size of a vector is often referred to as its length, or </w:t>
      </w:r>
      <w:r w:rsidR="00551CB0" w:rsidRPr="006F05A6">
        <w:rPr>
          <w:i/>
        </w:rPr>
        <w:t>magnitude</w:t>
      </w:r>
      <w:r w:rsidR="00551CB0" w:rsidRPr="006F05A6">
        <w:t>.</w:t>
      </w:r>
    </w:p>
    <w:p w:rsidR="00551CB0" w:rsidRPr="006F05A6" w:rsidRDefault="00551CB0" w:rsidP="004632D8">
      <w:pPr>
        <w:pStyle w:val="BodyText"/>
      </w:pPr>
      <w:r w:rsidRPr="006F05A6">
        <w:t xml:space="preserve">In the </w:t>
      </w:r>
      <w:proofErr w:type="spellStart"/>
      <w:r w:rsidRPr="006F05A6">
        <w:rPr>
          <w:rStyle w:val="CodeInline"/>
        </w:rPr>
        <w:t>gl</w:t>
      </w:r>
      <w:proofErr w:type="spellEnd"/>
      <w:r w:rsidRPr="006F05A6">
        <w:rPr>
          <w:rStyle w:val="CodeInline"/>
        </w:rPr>
        <w:t>-matrix</w:t>
      </w:r>
      <w:r w:rsidRPr="006F05A6">
        <w:t xml:space="preserve"> library, the </w:t>
      </w:r>
      <w:r w:rsidRPr="006F05A6">
        <w:rPr>
          <w:rStyle w:val="CodeInline"/>
        </w:rPr>
        <w:t>vec2</w:t>
      </w:r>
      <w:r w:rsidRPr="006F05A6">
        <w:t xml:space="preserve"> object implements the functionality of a two-dimensional (2D) vector. Conveniently, you can also use the </w:t>
      </w:r>
      <w:r w:rsidRPr="006F05A6">
        <w:rPr>
          <w:rStyle w:val="CodeInline"/>
        </w:rPr>
        <w:t>vec2</w:t>
      </w:r>
      <w:r w:rsidRPr="006F05A6">
        <w:t xml:space="preserve"> object to represent 2D points, or positions in space. In the preceding example, </w:t>
      </w:r>
      <w:proofErr w:type="gramStart"/>
      <w:r w:rsidRPr="006F05A6">
        <w:rPr>
          <w:i/>
        </w:rPr>
        <w:t>P</w:t>
      </w:r>
      <w:r w:rsidRPr="006F05A6">
        <w:rPr>
          <w:i/>
          <w:vertAlign w:val="subscript"/>
        </w:rPr>
        <w:t>a</w:t>
      </w:r>
      <w:r w:rsidRPr="006F05A6">
        <w:rPr>
          <w:vertAlign w:val="subscript"/>
        </w:rPr>
        <w:t xml:space="preserve"> </w:t>
      </w:r>
      <w:r w:rsidRPr="006F05A6">
        <w:t>,</w:t>
      </w:r>
      <w:proofErr w:type="gramEnd"/>
      <w:r w:rsidRPr="006F05A6">
        <w:t xml:space="preserve"> </w:t>
      </w:r>
      <w:proofErr w:type="spellStart"/>
      <w:r w:rsidRPr="006F05A6">
        <w:rPr>
          <w:i/>
        </w:rPr>
        <w:t>P</w:t>
      </w:r>
      <w:r w:rsidRPr="006F05A6">
        <w:rPr>
          <w:i/>
          <w:vertAlign w:val="subscript"/>
        </w:rPr>
        <w:t>b</w:t>
      </w:r>
      <w:proofErr w:type="spellEnd"/>
      <w:r w:rsidRPr="006F05A6">
        <w:rPr>
          <w:vertAlign w:val="subscript"/>
        </w:rPr>
        <w:t xml:space="preserve"> </w:t>
      </w:r>
      <w:r w:rsidRPr="006F05A6">
        <w:t xml:space="preserve">, and </w:t>
      </w:r>
      <w:r w:rsidR="00F70C02" w:rsidRPr="006F05A6">
        <w:rPr>
          <w:position w:val="-12"/>
        </w:rPr>
        <w:object w:dxaOrig="340" w:dyaOrig="380">
          <v:shape id="_x0000_i1035" type="#_x0000_t75" style="width:17.2pt;height:19.15pt" o:ole="">
            <v:imagedata r:id="rId31" o:title=""/>
          </v:shape>
          <o:OLEObject Type="Embed" ProgID="Equation.DSMT4" ShapeID="_x0000_i1035" DrawAspect="Content" ObjectID="_1679157765" r:id="rId32"/>
        </w:object>
      </w:r>
      <w:r w:rsidRPr="006F05A6">
        <w:t xml:space="preserve"> can all be implemented as instances of the </w:t>
      </w:r>
      <w:r w:rsidRPr="006F05A6">
        <w:rPr>
          <w:rStyle w:val="CodeInline"/>
        </w:rPr>
        <w:t>vec2</w:t>
      </w:r>
      <w:r w:rsidRPr="006F05A6">
        <w:t xml:space="preserve"> object; however, </w:t>
      </w:r>
      <w:r w:rsidR="00F70C02" w:rsidRPr="006F05A6">
        <w:rPr>
          <w:position w:val="-12"/>
        </w:rPr>
        <w:object w:dxaOrig="340" w:dyaOrig="380">
          <v:shape id="_x0000_i1036" type="#_x0000_t75" style="width:17.2pt;height:19.15pt" o:ole="">
            <v:imagedata r:id="rId33" o:title=""/>
          </v:shape>
          <o:OLEObject Type="Embed" ProgID="Equation.DSMT4" ShapeID="_x0000_i1036" DrawAspect="Content" ObjectID="_1679157766" r:id="rId34"/>
        </w:object>
      </w:r>
      <w:r w:rsidR="00F70C02" w:rsidRPr="006F05A6">
        <w:t xml:space="preserve"> </w:t>
      </w:r>
      <w:r w:rsidRPr="006F05A6">
        <w:t xml:space="preserve">is the only mathematically defined vector. </w:t>
      </w:r>
      <w:r w:rsidRPr="006F05A6">
        <w:rPr>
          <w:i/>
        </w:rPr>
        <w:t>P</w:t>
      </w:r>
      <w:r w:rsidRPr="006F05A6">
        <w:rPr>
          <w:vertAlign w:val="subscript"/>
        </w:rPr>
        <w:t xml:space="preserve"> </w:t>
      </w:r>
      <w:proofErr w:type="gramStart"/>
      <w:r w:rsidRPr="006F05A6">
        <w:rPr>
          <w:i/>
          <w:vertAlign w:val="subscript"/>
        </w:rPr>
        <w:t>a</w:t>
      </w:r>
      <w:r w:rsidRPr="006F05A6">
        <w:rPr>
          <w:vertAlign w:val="subscript"/>
        </w:rPr>
        <w:t xml:space="preserve"> </w:t>
      </w:r>
      <w:r w:rsidRPr="006F05A6">
        <w:t xml:space="preserve"> and</w:t>
      </w:r>
      <w:proofErr w:type="gramEnd"/>
      <w:r w:rsidRPr="006F05A6">
        <w:t xml:space="preserve"> </w:t>
      </w:r>
      <w:r w:rsidRPr="006F05A6">
        <w:rPr>
          <w:i/>
        </w:rPr>
        <w:t>P</w:t>
      </w:r>
      <w:r w:rsidRPr="006F05A6">
        <w:rPr>
          <w:vertAlign w:val="subscript"/>
        </w:rPr>
        <w:t xml:space="preserve"> </w:t>
      </w:r>
      <w:r w:rsidRPr="006F05A6">
        <w:rPr>
          <w:i/>
          <w:vertAlign w:val="subscript"/>
        </w:rPr>
        <w:t>b</w:t>
      </w:r>
      <w:r w:rsidRPr="006F05A6">
        <w:rPr>
          <w:vertAlign w:val="subscript"/>
        </w:rPr>
        <w:t xml:space="preserve"> </w:t>
      </w:r>
      <w:r w:rsidRPr="006F05A6">
        <w:t xml:space="preserve"> represent positions, or points used to create a vector.</w:t>
      </w:r>
    </w:p>
    <w:p w:rsidR="00551CB0" w:rsidRPr="006F05A6" w:rsidRDefault="00551CB0" w:rsidP="004632D8">
      <w:pPr>
        <w:pStyle w:val="BodyText"/>
      </w:pPr>
      <w:r w:rsidRPr="006F05A6">
        <w:t xml:space="preserve">Recall that a vector can also be normalized. A </w:t>
      </w:r>
      <w:r w:rsidRPr="006F05A6">
        <w:rPr>
          <w:i/>
        </w:rPr>
        <w:t>normalized</w:t>
      </w:r>
      <w:r w:rsidRPr="006F05A6">
        <w:t xml:space="preserve"> vector (also known as a </w:t>
      </w:r>
      <w:r w:rsidRPr="006F05A6">
        <w:rPr>
          <w:i/>
        </w:rPr>
        <w:t>unit vector</w:t>
      </w:r>
      <w:r w:rsidRPr="006F05A6">
        <w:t xml:space="preserve">) always has a size of 1. You can see a normalized vector by the following function and Figure 6-4. Notice that the mathematic symbol for a regular vector is </w:t>
      </w:r>
      <w:r w:rsidR="00F70C02" w:rsidRPr="006F05A6">
        <w:rPr>
          <w:position w:val="-12"/>
        </w:rPr>
        <w:object w:dxaOrig="260" w:dyaOrig="380">
          <v:shape id="_x0000_i1037" type="#_x0000_t75" style="width:12.9pt;height:19.15pt" o:ole="">
            <v:imagedata r:id="rId35" o:title=""/>
          </v:shape>
          <o:OLEObject Type="Embed" ProgID="Equation.DSMT4" ShapeID="_x0000_i1037" DrawAspect="Content" ObjectID="_1679157767" r:id="rId36"/>
        </w:object>
      </w:r>
      <w:r w:rsidRPr="006F05A6">
        <w:t xml:space="preserve"> and for a normalized vector </w:t>
      </w:r>
      <w:proofErr w:type="gramStart"/>
      <w:r w:rsidRPr="006F05A6">
        <w:t xml:space="preserve">is </w:t>
      </w:r>
      <w:r w:rsidR="00F70C02" w:rsidRPr="006F05A6">
        <w:rPr>
          <w:position w:val="-6"/>
        </w:rPr>
        <w:object w:dxaOrig="320" w:dyaOrig="440">
          <v:shape id="_x0000_i1038" type="#_x0000_t75" style="width:15.65pt;height:21.9pt" o:ole="">
            <v:imagedata r:id="rId37" o:title=""/>
          </v:shape>
          <o:OLEObject Type="Embed" ProgID="Equation.DSMT4" ShapeID="_x0000_i1038" DrawAspect="Content" ObjectID="_1679157768" r:id="rId38"/>
        </w:object>
      </w:r>
      <w:r w:rsidRPr="006F05A6">
        <w:t xml:space="preserve"> :</w:t>
      </w:r>
    </w:p>
    <w:p w:rsidR="00B62920" w:rsidRPr="006F05A6" w:rsidRDefault="00F70C02" w:rsidP="00317118">
      <w:pPr>
        <w:pStyle w:val="Bullet"/>
      </w:pPr>
      <w:r w:rsidRPr="006F05A6">
        <w:rPr>
          <w:position w:val="-16"/>
        </w:rPr>
        <w:object w:dxaOrig="2160" w:dyaOrig="440">
          <v:shape id="_x0000_i1039" type="#_x0000_t75" style="width:108.4pt;height:21.9pt" o:ole="">
            <v:imagedata r:id="rId39" o:title=""/>
          </v:shape>
          <o:OLEObject Type="Embed" ProgID="Equation.DSMT4" ShapeID="_x0000_i1039" DrawAspect="Content" ObjectID="_1679157769" r:id="rId40"/>
        </w:object>
      </w:r>
      <w:r w:rsidRPr="006F05A6">
        <w:t xml:space="preserve"> Normalizes vector </w:t>
      </w:r>
      <w:r w:rsidRPr="006F05A6">
        <w:rPr>
          <w:position w:val="-12"/>
        </w:rPr>
        <w:object w:dxaOrig="260" w:dyaOrig="380">
          <v:shape id="_x0000_i1040" type="#_x0000_t75" style="width:12.9pt;height:19.15pt" o:ole="">
            <v:imagedata r:id="rId41" o:title=""/>
          </v:shape>
          <o:OLEObject Type="Embed" ProgID="Equation.DSMT4" ShapeID="_x0000_i1040" DrawAspect="Content" ObjectID="_1679157770" r:id="rId42"/>
        </w:object>
      </w:r>
      <w:r w:rsidRPr="006F05A6">
        <w:t xml:space="preserve"> and stores the results to the </w:t>
      </w:r>
      <w:r w:rsidRPr="006F05A6">
        <w:rPr>
          <w:rStyle w:val="CodeInline"/>
        </w:rPr>
        <w:t>vec2</w:t>
      </w:r>
      <w:r w:rsidRPr="006F05A6">
        <w:t xml:space="preserve"> object</w:t>
      </w:r>
    </w:p>
    <w:p w:rsidR="00B62920" w:rsidRPr="006F05A6" w:rsidRDefault="00551CB0" w:rsidP="001C3ACD">
      <w:pPr>
        <w:pStyle w:val="Figure"/>
      </w:pPr>
      <w:r w:rsidRPr="006F05A6">
        <w:rPr>
          <w:noProof/>
        </w:rPr>
        <w:drawing>
          <wp:inline distT="0" distB="0" distL="0" distR="0">
            <wp:extent cx="3046095" cy="1496060"/>
            <wp:effectExtent l="19050" t="0" r="1905" b="0"/>
            <wp:docPr id="80" name="D:\Programs\XED\Background\XML_to_WORD\Springer_Sb7\Work\T02\MediaObjects\978-1-4842-0952-3_6_Fig4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4_HTML.gif"/>
                    <pic:cNvPicPr>
                      <a:picLocks noChangeAspect="1" noChangeArrowheads="1"/>
                    </pic:cNvPicPr>
                  </pic:nvPicPr>
                  <pic:blipFill>
                    <a:blip r:embed="rId43" cstate="print"/>
                    <a:srcRect/>
                    <a:stretch>
                      <a:fillRect/>
                    </a:stretch>
                  </pic:blipFill>
                  <pic:spPr bwMode="auto">
                    <a:xfrm>
                      <a:off x="0" y="0"/>
                      <a:ext cx="3046095" cy="1496060"/>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4. </w:t>
      </w:r>
      <w:r w:rsidRPr="006F05A6">
        <w:t>A vector being normalized</w:t>
      </w:r>
    </w:p>
    <w:p w:rsidR="00551CB0" w:rsidRPr="006F05A6" w:rsidRDefault="00551CB0" w:rsidP="004632D8">
      <w:pPr>
        <w:pStyle w:val="BodyText"/>
      </w:pPr>
      <w:r w:rsidRPr="006F05A6">
        <w:t xml:space="preserve">Vectors to a position can also be rotated. If, for example, the vector </w:t>
      </w:r>
      <w:r w:rsidR="00F70C02" w:rsidRPr="006F05A6">
        <w:rPr>
          <w:position w:val="-14"/>
        </w:rPr>
        <w:object w:dxaOrig="1240" w:dyaOrig="400">
          <v:shape id="_x0000_i1041" type="#_x0000_t75" style="width:61.85pt;height:19.95pt" o:ole="">
            <v:imagedata r:id="rId44" o:title=""/>
          </v:shape>
          <o:OLEObject Type="Embed" ProgID="Equation.DSMT4" ShapeID="_x0000_i1041" DrawAspect="Content" ObjectID="_1679157771" r:id="rId45"/>
        </w:object>
      </w:r>
      <w:r w:rsidRPr="006F05A6">
        <w:t xml:space="preserve"> represents the direction from the origin to the position (</w:t>
      </w:r>
      <w:r w:rsidRPr="006F05A6">
        <w:rPr>
          <w:i/>
        </w:rPr>
        <w:t>x</w:t>
      </w:r>
      <w:r w:rsidRPr="006F05A6">
        <w:rPr>
          <w:vertAlign w:val="subscript"/>
        </w:rPr>
        <w:t xml:space="preserve"> </w:t>
      </w:r>
      <w:proofErr w:type="gramStart"/>
      <w:r w:rsidRPr="006F05A6">
        <w:rPr>
          <w:i/>
          <w:vertAlign w:val="subscript"/>
        </w:rPr>
        <w:t>v</w:t>
      </w:r>
      <w:r w:rsidRPr="006F05A6">
        <w:rPr>
          <w:vertAlign w:val="subscript"/>
        </w:rPr>
        <w:t xml:space="preserve"> </w:t>
      </w:r>
      <w:r w:rsidRPr="006F05A6">
        <w:t>,</w:t>
      </w:r>
      <w:proofErr w:type="gramEnd"/>
      <w:r w:rsidRPr="006F05A6">
        <w:t xml:space="preserve"> </w:t>
      </w:r>
      <w:r w:rsidRPr="006F05A6">
        <w:rPr>
          <w:i/>
        </w:rPr>
        <w:t>y</w:t>
      </w:r>
      <w:r w:rsidRPr="006F05A6">
        <w:rPr>
          <w:vertAlign w:val="subscript"/>
        </w:rPr>
        <w:t xml:space="preserve"> </w:t>
      </w:r>
      <w:r w:rsidRPr="006F05A6">
        <w:rPr>
          <w:i/>
          <w:vertAlign w:val="subscript"/>
        </w:rPr>
        <w:t>v</w:t>
      </w:r>
      <w:r w:rsidRPr="006F05A6">
        <w:rPr>
          <w:vertAlign w:val="subscript"/>
        </w:rPr>
        <w:t xml:space="preserve"> </w:t>
      </w:r>
      <w:r w:rsidRPr="006F05A6">
        <w:t xml:space="preserve">) and you want to rotate it by θ, then you can use the following equations shown to derive </w:t>
      </w:r>
      <w:r w:rsidRPr="006F05A6">
        <w:rPr>
          <w:i/>
        </w:rPr>
        <w:t>x</w:t>
      </w:r>
      <w:r w:rsidRPr="006F05A6">
        <w:rPr>
          <w:vertAlign w:val="subscript"/>
        </w:rPr>
        <w:t xml:space="preserve"> </w:t>
      </w:r>
      <w:r w:rsidRPr="006F05A6">
        <w:rPr>
          <w:i/>
          <w:vertAlign w:val="subscript"/>
        </w:rPr>
        <w:t>r</w:t>
      </w:r>
      <w:r w:rsidRPr="006F05A6">
        <w:rPr>
          <w:vertAlign w:val="subscript"/>
        </w:rPr>
        <w:t xml:space="preserve"> </w:t>
      </w:r>
      <w:r w:rsidRPr="006F05A6">
        <w:t xml:space="preserve"> and </w:t>
      </w:r>
      <w:r w:rsidRPr="006F05A6">
        <w:rPr>
          <w:i/>
        </w:rPr>
        <w:t>y</w:t>
      </w:r>
      <w:r w:rsidRPr="006F05A6">
        <w:rPr>
          <w:vertAlign w:val="subscript"/>
        </w:rPr>
        <w:t xml:space="preserve"> </w:t>
      </w:r>
      <w:r w:rsidRPr="006F05A6">
        <w:rPr>
          <w:i/>
          <w:vertAlign w:val="subscript"/>
        </w:rPr>
        <w:t>r</w:t>
      </w:r>
      <w:r w:rsidRPr="006F05A6">
        <w:rPr>
          <w:vertAlign w:val="subscript"/>
        </w:rPr>
        <w:t xml:space="preserve"> </w:t>
      </w:r>
      <w:r w:rsidRPr="006F05A6">
        <w:t>. Figure 6-5 shows the rotation of a vector to a position from the origin being applied.</w:t>
      </w:r>
    </w:p>
    <w:p w:rsidR="00551CB0" w:rsidRPr="006F05A6" w:rsidRDefault="00F70C02" w:rsidP="00317118">
      <w:pPr>
        <w:pStyle w:val="Bullet"/>
      </w:pPr>
      <w:r w:rsidRPr="006F05A6">
        <w:rPr>
          <w:position w:val="-12"/>
        </w:rPr>
        <w:object w:dxaOrig="2160" w:dyaOrig="360">
          <v:shape id="_x0000_i1042" type="#_x0000_t75" style="width:108.4pt;height:18pt" o:ole="">
            <v:imagedata r:id="rId46" o:title=""/>
          </v:shape>
          <o:OLEObject Type="Embed" ProgID="Equation.DSMT4" ShapeID="_x0000_i1042" DrawAspect="Content" ObjectID="_1679157772" r:id="rId47"/>
        </w:object>
      </w:r>
    </w:p>
    <w:p w:rsidR="00B62920" w:rsidRPr="006F05A6" w:rsidRDefault="00F70C02" w:rsidP="00317118">
      <w:pPr>
        <w:pStyle w:val="Bullet"/>
      </w:pPr>
      <w:r w:rsidRPr="006F05A6">
        <w:rPr>
          <w:position w:val="-12"/>
        </w:rPr>
        <w:object w:dxaOrig="2160" w:dyaOrig="360">
          <v:shape id="_x0000_i1043" type="#_x0000_t75" style="width:108.4pt;height:18pt" o:ole="">
            <v:imagedata r:id="rId48" o:title=""/>
          </v:shape>
          <o:OLEObject Type="Embed" ProgID="Equation.DSMT4" ShapeID="_x0000_i1043" DrawAspect="Content" ObjectID="_1679157773" r:id="rId49"/>
        </w:object>
      </w:r>
    </w:p>
    <w:p w:rsidR="00B62920" w:rsidRPr="006F05A6" w:rsidRDefault="00551CB0" w:rsidP="001C3ACD">
      <w:pPr>
        <w:pStyle w:val="Figure"/>
      </w:pPr>
      <w:r w:rsidRPr="006F05A6">
        <w:rPr>
          <w:noProof/>
        </w:rPr>
        <w:lastRenderedPageBreak/>
        <w:drawing>
          <wp:inline distT="0" distB="0" distL="0" distR="0">
            <wp:extent cx="4572000" cy="1485900"/>
            <wp:effectExtent l="19050" t="0" r="0" b="0"/>
            <wp:docPr id="76" name="D:\Programs\XED\Background\XML_to_WORD\Springer_Sb7\Work\T02\MediaObjects\978-1-4842-0952-3_6_Fig5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5_HTML.gif"/>
                    <pic:cNvPicPr>
                      <a:picLocks noChangeAspect="1" noChangeArrowheads="1"/>
                    </pic:cNvPicPr>
                  </pic:nvPicPr>
                  <pic:blipFill>
                    <a:blip r:embed="rId50" cstate="print"/>
                    <a:srcRect/>
                    <a:stretch>
                      <a:fillRect/>
                    </a:stretch>
                  </pic:blipFill>
                  <pic:spPr bwMode="auto">
                    <a:xfrm>
                      <a:off x="0" y="0"/>
                      <a:ext cx="4572000" cy="1485900"/>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5. </w:t>
      </w:r>
      <w:r w:rsidRPr="006F05A6">
        <w:t>A vector from the origin to a position being rotated by the angle theta</w:t>
      </w:r>
    </w:p>
    <w:p w:rsidR="00B62920" w:rsidRPr="006F05A6" w:rsidRDefault="00F63BC5" w:rsidP="00F63BC5">
      <w:pPr>
        <w:pStyle w:val="NoteTipCaution"/>
      </w:pPr>
      <w:r w:rsidRPr="006F05A6">
        <w:rPr>
          <w:rFonts w:ascii="ZapfDingbats" w:hAnsi="ZapfDingbats"/>
          <w:szCs w:val="28"/>
        </w:rPr>
        <w:t></w:t>
      </w:r>
      <w:r w:rsidRPr="006F05A6">
        <w:rPr>
          <w:rFonts w:ascii="ZapfDingbats" w:hAnsi="ZapfDingbats"/>
          <w:szCs w:val="28"/>
          <w:lang w:val="en-IN"/>
        </w:rPr>
        <w:t></w:t>
      </w:r>
      <w:r w:rsidR="00551CB0" w:rsidRPr="006F05A6">
        <w:rPr>
          <w:b/>
        </w:rPr>
        <w:t>Note</w:t>
      </w:r>
      <w:r w:rsidRPr="006F05A6">
        <w:t xml:space="preserve"> </w:t>
      </w:r>
      <w:r w:rsidR="00551CB0" w:rsidRPr="006F05A6">
        <w:t xml:space="preserve">JavaScript trigonometric functions, including the </w:t>
      </w:r>
      <w:r w:rsidR="00551CB0" w:rsidRPr="006F05A6">
        <w:rPr>
          <w:rStyle w:val="CodeInline"/>
        </w:rPr>
        <w:t>Math.sin()</w:t>
      </w:r>
      <w:r w:rsidR="00551CB0" w:rsidRPr="006F05A6">
        <w:t xml:space="preserve"> and </w:t>
      </w:r>
      <w:r w:rsidR="00551CB0" w:rsidRPr="006F05A6">
        <w:rPr>
          <w:rStyle w:val="CodeInline"/>
        </w:rPr>
        <w:t>Math.cos()</w:t>
      </w:r>
      <w:r w:rsidR="00551CB0" w:rsidRPr="006F05A6">
        <w:t xml:space="preserve"> functions, assume input to be in radians and not degrees. Recall that 1 degree is equal to </w:t>
      </w:r>
      <w:r w:rsidR="00F70C02" w:rsidRPr="006F05A6">
        <w:rPr>
          <w:position w:val="-24"/>
        </w:rPr>
        <w:object w:dxaOrig="440" w:dyaOrig="620">
          <v:shape id="_x0000_i1044" type="#_x0000_t75" style="width:21.9pt;height:30.9pt" o:ole="">
            <v:imagedata r:id="rId51" o:title=""/>
          </v:shape>
          <o:OLEObject Type="Embed" ProgID="Equation.DSMT4" ShapeID="_x0000_i1044" DrawAspect="Content" ObjectID="_1679157774" r:id="rId52"/>
        </w:object>
      </w:r>
      <w:r w:rsidR="00551CB0" w:rsidRPr="006F05A6">
        <w:t xml:space="preserve"> radians.</w:t>
      </w:r>
    </w:p>
    <w:p w:rsidR="00B62920" w:rsidRPr="006F05A6" w:rsidRDefault="00551CB0" w:rsidP="004632D8">
      <w:pPr>
        <w:pStyle w:val="BodyText"/>
      </w:pPr>
      <w:r w:rsidRPr="006F05A6">
        <w:t>Furthermore, it is important to remember that vectors are defined by their direction and size; in other words, two vectors can be equal to each other independent of the locations of the vectors. Figure 6-6 shows two vectors (</w:t>
      </w:r>
      <w:r w:rsidR="00F70C02" w:rsidRPr="006F05A6">
        <w:rPr>
          <w:position w:val="-12"/>
        </w:rPr>
        <w:object w:dxaOrig="260" w:dyaOrig="380">
          <v:shape id="_x0000_i1045" type="#_x0000_t75" style="width:12.9pt;height:19.15pt" o:ole="">
            <v:imagedata r:id="rId53" o:title=""/>
          </v:shape>
          <o:OLEObject Type="Embed" ProgID="Equation.DSMT4" ShapeID="_x0000_i1045" DrawAspect="Content" ObjectID="_1679157775" r:id="rId54"/>
        </w:object>
      </w:r>
      <w:r w:rsidR="00F70C02" w:rsidRPr="006F05A6">
        <w:t xml:space="preserve"> </w:t>
      </w:r>
      <w:proofErr w:type="gramStart"/>
      <w:r w:rsidR="00F70C02" w:rsidRPr="006F05A6">
        <w:t xml:space="preserve">and </w:t>
      </w:r>
      <w:proofErr w:type="gramEnd"/>
      <w:r w:rsidR="00F70C02" w:rsidRPr="006F05A6">
        <w:rPr>
          <w:position w:val="-12"/>
        </w:rPr>
        <w:object w:dxaOrig="320" w:dyaOrig="380">
          <v:shape id="_x0000_i1046" type="#_x0000_t75" style="width:15.65pt;height:19.15pt" o:ole="">
            <v:imagedata r:id="rId55" o:title=""/>
          </v:shape>
          <o:OLEObject Type="Embed" ProgID="Equation.DSMT4" ShapeID="_x0000_i1046" DrawAspect="Content" ObjectID="_1679157776" r:id="rId56"/>
        </w:object>
      </w:r>
      <w:r w:rsidRPr="006F05A6">
        <w:t xml:space="preserve">) that are located at different positions but have the same direction and magnitude. Because their direction and magnitude are the same, these vectors are equal to each other. In contrast, the vector </w:t>
      </w:r>
      <w:r w:rsidR="00F70C02" w:rsidRPr="006F05A6">
        <w:rPr>
          <w:position w:val="-12"/>
        </w:rPr>
        <w:object w:dxaOrig="279" w:dyaOrig="400">
          <v:shape id="_x0000_i1047" type="#_x0000_t75" style="width:14.1pt;height:19.95pt" o:ole="">
            <v:imagedata r:id="rId57" o:title=""/>
          </v:shape>
          <o:OLEObject Type="Embed" ProgID="Equation.DSMT4" ShapeID="_x0000_i1047" DrawAspect="Content" ObjectID="_1679157777" r:id="rId58"/>
        </w:object>
      </w:r>
      <w:r w:rsidRPr="006F05A6">
        <w:t xml:space="preserve"> is not the same because its direction and magnitude are different from the others.</w:t>
      </w:r>
    </w:p>
    <w:p w:rsidR="00B62920" w:rsidRPr="006F05A6" w:rsidRDefault="00551CB0" w:rsidP="001C3ACD">
      <w:pPr>
        <w:pStyle w:val="Figure"/>
      </w:pPr>
      <w:r w:rsidRPr="006F05A6">
        <w:rPr>
          <w:noProof/>
        </w:rPr>
        <w:drawing>
          <wp:inline distT="0" distB="0" distL="0" distR="0">
            <wp:extent cx="4954905" cy="1466215"/>
            <wp:effectExtent l="19050" t="0" r="0" b="0"/>
            <wp:docPr id="72" name="D:\Programs\XED\Background\XML_to_WORD\Springer_Sb7\Work\T02\MediaObjects\978-1-4842-0952-3_6_Fig6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6_HTML.gif"/>
                    <pic:cNvPicPr>
                      <a:picLocks noChangeAspect="1" noChangeArrowheads="1"/>
                    </pic:cNvPicPr>
                  </pic:nvPicPr>
                  <pic:blipFill>
                    <a:blip r:embed="rId59" cstate="print"/>
                    <a:srcRect/>
                    <a:stretch>
                      <a:fillRect/>
                    </a:stretch>
                  </pic:blipFill>
                  <pic:spPr bwMode="auto">
                    <a:xfrm>
                      <a:off x="0" y="0"/>
                      <a:ext cx="4954905" cy="1466215"/>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6. </w:t>
      </w:r>
      <w:r w:rsidRPr="006F05A6">
        <w:t>Three vectors represented in 2D space with two vectors equal to each other</w:t>
      </w:r>
    </w:p>
    <w:p w:rsidR="00551CB0" w:rsidRPr="006F05A6" w:rsidRDefault="00551CB0" w:rsidP="00E4139F">
      <w:pPr>
        <w:pStyle w:val="Heading3"/>
      </w:pPr>
      <w:r w:rsidRPr="006F05A6">
        <w:t>The Dot Product</w:t>
      </w:r>
    </w:p>
    <w:p w:rsidR="00551CB0" w:rsidRPr="006F05A6" w:rsidRDefault="00551CB0" w:rsidP="00E4139F">
      <w:pPr>
        <w:pStyle w:val="BodyTextFirst"/>
      </w:pPr>
      <w:r w:rsidRPr="006F05A6">
        <w:t>The dot product of two normalized vectors provides you with the means to find the angle between those vectors. For example, given the following:</w:t>
      </w:r>
    </w:p>
    <w:p w:rsidR="00551CB0" w:rsidRPr="006F05A6" w:rsidRDefault="00F70C02" w:rsidP="00317118">
      <w:pPr>
        <w:pStyle w:val="Bullet"/>
      </w:pPr>
      <w:r w:rsidRPr="006F05A6">
        <w:rPr>
          <w:position w:val="-14"/>
        </w:rPr>
        <w:object w:dxaOrig="1160" w:dyaOrig="400">
          <v:shape id="_x0000_i1048" type="#_x0000_t75" style="width:57.9pt;height:19.95pt" o:ole="">
            <v:imagedata r:id="rId60" o:title=""/>
          </v:shape>
          <o:OLEObject Type="Embed" ProgID="Equation.DSMT4" ShapeID="_x0000_i1048" DrawAspect="Content" ObjectID="_1679157778" r:id="rId61"/>
        </w:object>
      </w:r>
    </w:p>
    <w:p w:rsidR="00551CB0" w:rsidRPr="006F05A6" w:rsidRDefault="00F70C02" w:rsidP="00317118">
      <w:pPr>
        <w:pStyle w:val="Bullet"/>
      </w:pPr>
      <w:r w:rsidRPr="006F05A6">
        <w:rPr>
          <w:position w:val="-14"/>
        </w:rPr>
        <w:object w:dxaOrig="1219" w:dyaOrig="400">
          <v:shape id="_x0000_i1049" type="#_x0000_t75" style="width:60.65pt;height:19.95pt" o:ole="">
            <v:imagedata r:id="rId62" o:title=""/>
          </v:shape>
          <o:OLEObject Type="Embed" ProgID="Equation.DSMT4" ShapeID="_x0000_i1049" DrawAspect="Content" ObjectID="_1679157779" r:id="rId63"/>
        </w:object>
      </w:r>
    </w:p>
    <w:p w:rsidR="00551CB0" w:rsidRPr="006F05A6" w:rsidRDefault="00551CB0" w:rsidP="004632D8">
      <w:pPr>
        <w:pStyle w:val="BodyText"/>
      </w:pPr>
      <w:proofErr w:type="gramStart"/>
      <w:r w:rsidRPr="006F05A6">
        <w:lastRenderedPageBreak/>
        <w:t>then</w:t>
      </w:r>
      <w:proofErr w:type="gramEnd"/>
      <w:r w:rsidRPr="006F05A6">
        <w:t xml:space="preserve"> the following is true:</w:t>
      </w:r>
    </w:p>
    <w:p w:rsidR="00551CB0" w:rsidRPr="006F05A6" w:rsidRDefault="00F70C02" w:rsidP="00317118">
      <w:pPr>
        <w:pStyle w:val="Bullet"/>
      </w:pPr>
      <w:r w:rsidRPr="006F05A6">
        <w:rPr>
          <w:position w:val="-12"/>
        </w:rPr>
        <w:object w:dxaOrig="2580" w:dyaOrig="380">
          <v:shape id="_x0000_i1050" type="#_x0000_t75" style="width:129.15pt;height:19.15pt" o:ole="">
            <v:imagedata r:id="rId64" o:title=""/>
          </v:shape>
          <o:OLEObject Type="Embed" ProgID="Equation.DSMT4" ShapeID="_x0000_i1050" DrawAspect="Content" ObjectID="_1679157780" r:id="rId65"/>
        </w:object>
      </w:r>
      <w:r w:rsidR="00551CB0" w:rsidRPr="006F05A6">
        <w:t>.</w:t>
      </w:r>
    </w:p>
    <w:p w:rsidR="00551CB0" w:rsidRPr="006F05A6" w:rsidRDefault="00551CB0" w:rsidP="004632D8">
      <w:pPr>
        <w:pStyle w:val="BodyText"/>
      </w:pPr>
      <w:r w:rsidRPr="006F05A6">
        <w:t xml:space="preserve">Additionally, if both vectors </w:t>
      </w:r>
      <w:r w:rsidR="00F70C02" w:rsidRPr="006F05A6">
        <w:rPr>
          <w:position w:val="-12"/>
        </w:rPr>
        <w:object w:dxaOrig="240" w:dyaOrig="380">
          <v:shape id="_x0000_i1051" type="#_x0000_t75" style="width:12.15pt;height:19.15pt" o:ole="">
            <v:imagedata r:id="rId66" o:title=""/>
          </v:shape>
          <o:OLEObject Type="Embed" ProgID="Equation.DSMT4" ShapeID="_x0000_i1051" DrawAspect="Content" ObjectID="_1679157781" r:id="rId67"/>
        </w:object>
      </w:r>
      <w:r w:rsidR="00F70C02" w:rsidRPr="006F05A6">
        <w:t xml:space="preserve"> and </w:t>
      </w:r>
      <w:r w:rsidR="00F70C02" w:rsidRPr="006F05A6">
        <w:rPr>
          <w:position w:val="-12"/>
        </w:rPr>
        <w:object w:dxaOrig="260" w:dyaOrig="380">
          <v:shape id="_x0000_i1052" type="#_x0000_t75" style="width:12.9pt;height:19.15pt" o:ole="">
            <v:imagedata r:id="rId68" o:title=""/>
          </v:shape>
          <o:OLEObject Type="Embed" ProgID="Equation.DSMT4" ShapeID="_x0000_i1052" DrawAspect="Content" ObjectID="_1679157782" r:id="rId69"/>
        </w:object>
      </w:r>
      <w:r w:rsidRPr="006F05A6">
        <w:t xml:space="preserve"> are normalized, then:</w:t>
      </w:r>
    </w:p>
    <w:p w:rsidR="00551CB0" w:rsidRPr="006F05A6" w:rsidRDefault="00F70C02" w:rsidP="004632D8">
      <w:pPr>
        <w:pStyle w:val="Bullet"/>
      </w:pPr>
      <w:r w:rsidRPr="006F05A6">
        <w:rPr>
          <w:position w:val="-6"/>
        </w:rPr>
        <w:object w:dxaOrig="1380" w:dyaOrig="440">
          <v:shape id="_x0000_i1053" type="#_x0000_t75" style="width:69.25pt;height:21.9pt" o:ole="">
            <v:imagedata r:id="rId70" o:title=""/>
          </v:shape>
          <o:OLEObject Type="Embed" ProgID="Equation.DSMT4" ShapeID="_x0000_i1053" DrawAspect="Content" ObjectID="_1679157783" r:id="rId71"/>
        </w:object>
      </w:r>
      <w:r w:rsidR="00551CB0" w:rsidRPr="006F05A6">
        <w:t>.</w:t>
      </w:r>
    </w:p>
    <w:p w:rsidR="00B62920" w:rsidRPr="006F05A6" w:rsidRDefault="00551CB0" w:rsidP="004632D8">
      <w:pPr>
        <w:pStyle w:val="BodyText"/>
      </w:pPr>
      <w:r w:rsidRPr="006F05A6">
        <w:t xml:space="preserve">You can see this concept reinforced in Figure 6-7. Moreover, it is also important to recognize that </w:t>
      </w:r>
      <w:proofErr w:type="gramStart"/>
      <w:r w:rsidRPr="006F05A6">
        <w:t xml:space="preserve">if </w:t>
      </w:r>
      <w:r w:rsidR="00F70C02" w:rsidRPr="006F05A6">
        <w:rPr>
          <w:position w:val="-12"/>
        </w:rPr>
        <w:object w:dxaOrig="940" w:dyaOrig="380">
          <v:shape id="_x0000_i1054" type="#_x0000_t75" style="width:46.95pt;height:19.15pt" o:ole="">
            <v:imagedata r:id="rId72" o:title=""/>
          </v:shape>
          <o:OLEObject Type="Embed" ProgID="Equation.DSMT4" ShapeID="_x0000_i1054" DrawAspect="Content" ObjectID="_1679157784" r:id="rId73"/>
        </w:object>
      </w:r>
      <w:r w:rsidRPr="006F05A6">
        <w:t xml:space="preserve"> , then the two vectors are perpendicular.</w:t>
      </w:r>
    </w:p>
    <w:p w:rsidR="00B62920" w:rsidRPr="006F05A6" w:rsidRDefault="00551CB0" w:rsidP="001C3ACD">
      <w:pPr>
        <w:pStyle w:val="Figure"/>
      </w:pPr>
      <w:r w:rsidRPr="006F05A6">
        <w:rPr>
          <w:noProof/>
        </w:rPr>
        <w:drawing>
          <wp:inline distT="0" distB="0" distL="0" distR="0">
            <wp:extent cx="1903095" cy="1306830"/>
            <wp:effectExtent l="19050" t="0" r="1905" b="0"/>
            <wp:docPr id="68" name="D:\Programs\XED\Background\XML_to_WORD\Springer_Sb7\Work\T02\MediaObjects\978-1-4842-0952-3_6_Fig7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7_HTML.gif"/>
                    <pic:cNvPicPr>
                      <a:picLocks noChangeAspect="1" noChangeArrowheads="1"/>
                    </pic:cNvPicPr>
                  </pic:nvPicPr>
                  <pic:blipFill>
                    <a:blip r:embed="rId74" cstate="print"/>
                    <a:srcRect/>
                    <a:stretch>
                      <a:fillRect/>
                    </a:stretch>
                  </pic:blipFill>
                  <pic:spPr bwMode="auto">
                    <a:xfrm>
                      <a:off x="0" y="0"/>
                      <a:ext cx="1903095" cy="1306830"/>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7. </w:t>
      </w:r>
      <w:r w:rsidRPr="006F05A6">
        <w:t>The angle between two vectors, which can be found through the dot product</w:t>
      </w:r>
    </w:p>
    <w:p w:rsidR="00B62920" w:rsidRPr="006F05A6" w:rsidRDefault="00F63BC5" w:rsidP="00F63BC5">
      <w:pPr>
        <w:pStyle w:val="NoteTipCaution"/>
      </w:pPr>
      <w:r w:rsidRPr="006F05A6">
        <w:rPr>
          <w:rFonts w:ascii="ZapfDingbats" w:hAnsi="ZapfDingbats"/>
          <w:szCs w:val="28"/>
        </w:rPr>
        <w:t></w:t>
      </w:r>
      <w:r w:rsidRPr="006F05A6">
        <w:rPr>
          <w:rFonts w:ascii="ZapfDingbats" w:hAnsi="ZapfDingbats"/>
          <w:szCs w:val="28"/>
          <w:lang w:val="en-IN"/>
        </w:rPr>
        <w:t></w:t>
      </w:r>
      <w:r w:rsidR="00551CB0" w:rsidRPr="006F05A6">
        <w:rPr>
          <w:b/>
        </w:rPr>
        <w:t>Note</w:t>
      </w:r>
      <w:r w:rsidRPr="006F05A6">
        <w:t xml:space="preserve"> </w:t>
      </w:r>
      <w:r w:rsidR="00551CB0" w:rsidRPr="006F05A6">
        <w:t xml:space="preserve">If you need to review or refresh the concept of a dot product, please refer to </w:t>
      </w:r>
      <w:r w:rsidR="00551CB0" w:rsidRPr="006F05A6">
        <w:rPr>
          <w:u w:color="0000FF"/>
        </w:rPr>
        <w:t xml:space="preserve"> </w:t>
      </w:r>
      <w:r w:rsidR="00551CB0" w:rsidRPr="006F05A6">
        <w:rPr>
          <w:rStyle w:val="CodeInline"/>
        </w:rPr>
        <w:t>http://www.mathsisfun.com/algebra/vectors-dot-product.html</w:t>
      </w:r>
      <w:r w:rsidR="00551CB0" w:rsidRPr="006F05A6">
        <w:rPr>
          <w:u w:color="0000FF"/>
        </w:rPr>
        <w:t xml:space="preserve"> </w:t>
      </w:r>
      <w:r w:rsidR="00551CB0" w:rsidRPr="006F05A6">
        <w:t>.</w:t>
      </w:r>
    </w:p>
    <w:p w:rsidR="00551CB0" w:rsidRPr="006F05A6" w:rsidRDefault="00551CB0" w:rsidP="00E4139F">
      <w:pPr>
        <w:pStyle w:val="Heading3"/>
      </w:pPr>
      <w:r w:rsidRPr="006F05A6">
        <w:t>The Cross Product</w:t>
      </w:r>
    </w:p>
    <w:p w:rsidR="00551CB0" w:rsidRPr="006F05A6" w:rsidRDefault="00551CB0" w:rsidP="00E4139F">
      <w:pPr>
        <w:pStyle w:val="BodyTextFirst"/>
      </w:pPr>
      <w:r w:rsidRPr="006F05A6">
        <w:t xml:space="preserve">The cross product of two vectors produces a vector that is </w:t>
      </w:r>
      <w:r w:rsidRPr="006F05A6">
        <w:rPr>
          <w:i/>
        </w:rPr>
        <w:t>orthogonal</w:t>
      </w:r>
      <w:r w:rsidRPr="006F05A6">
        <w:t xml:space="preserve">, or perpendicular, to both of the original vectors. In 2D games, where the 2D dimensions lie flat on the screen, the cross product results in a vector that points either inward (toward the screen) or outward (away from the screen). This may seem odd because it is not intuitive that crossing two vectors in 2D or the XY plane results in a vector that lies in the third dimension, or along the z-axis. However, this vector is essential for the sole purpose of determining whether the game object needs to rotate in the clockwise or </w:t>
      </w:r>
      <w:proofErr w:type="spellStart"/>
      <w:r w:rsidRPr="006F05A6">
        <w:t>counterclockwise</w:t>
      </w:r>
      <w:proofErr w:type="spellEnd"/>
      <w:r w:rsidRPr="006F05A6">
        <w:t xml:space="preserve"> direction. Take a closer look at the following:</w:t>
      </w:r>
    </w:p>
    <w:p w:rsidR="00551CB0" w:rsidRPr="006F05A6" w:rsidRDefault="00F70C02" w:rsidP="00317118">
      <w:pPr>
        <w:pStyle w:val="Bullet"/>
      </w:pPr>
      <w:r w:rsidRPr="006F05A6">
        <w:rPr>
          <w:position w:val="-14"/>
        </w:rPr>
        <w:object w:dxaOrig="1160" w:dyaOrig="400">
          <v:shape id="_x0000_i1055" type="#_x0000_t75" style="width:57.9pt;height:19.95pt" o:ole="">
            <v:imagedata r:id="rId75" o:title=""/>
          </v:shape>
          <o:OLEObject Type="Embed" ProgID="Equation.DSMT4" ShapeID="_x0000_i1055" DrawAspect="Content" ObjectID="_1679157785" r:id="rId76"/>
        </w:object>
      </w:r>
    </w:p>
    <w:p w:rsidR="00551CB0" w:rsidRPr="006F05A6" w:rsidRDefault="00F70C02" w:rsidP="00317118">
      <w:pPr>
        <w:pStyle w:val="Bullet"/>
      </w:pPr>
      <w:r w:rsidRPr="006F05A6">
        <w:rPr>
          <w:position w:val="-14"/>
        </w:rPr>
        <w:object w:dxaOrig="1240" w:dyaOrig="400">
          <v:shape id="_x0000_i1056" type="#_x0000_t75" style="width:61.85pt;height:19.95pt" o:ole="">
            <v:imagedata r:id="rId77" o:title=""/>
          </v:shape>
          <o:OLEObject Type="Embed" ProgID="Equation.DSMT4" ShapeID="_x0000_i1056" DrawAspect="Content" ObjectID="_1679157786" r:id="rId78"/>
        </w:object>
      </w:r>
    </w:p>
    <w:p w:rsidR="00551CB0" w:rsidRPr="006F05A6" w:rsidRDefault="00551CB0" w:rsidP="004632D8">
      <w:pPr>
        <w:pStyle w:val="BodyText"/>
      </w:pPr>
      <w:r w:rsidRPr="006F05A6">
        <w:t>Given the previous, the following is true:</w:t>
      </w:r>
    </w:p>
    <w:p w:rsidR="00551CB0" w:rsidRPr="006F05A6" w:rsidRDefault="00F70C02" w:rsidP="00317118">
      <w:pPr>
        <w:pStyle w:val="Bullet"/>
      </w:pPr>
      <w:r w:rsidRPr="006F05A6">
        <w:rPr>
          <w:position w:val="-12"/>
        </w:rPr>
        <w:object w:dxaOrig="1080" w:dyaOrig="380">
          <v:shape id="_x0000_i1057" type="#_x0000_t75" style="width:54pt;height:19.15pt" o:ole="">
            <v:imagedata r:id="rId79" o:title=""/>
          </v:shape>
          <o:OLEObject Type="Embed" ProgID="Equation.DSMT4" ShapeID="_x0000_i1057" DrawAspect="Content" ObjectID="_1679157787" r:id="rId80"/>
        </w:object>
      </w:r>
      <w:r w:rsidRPr="006F05A6">
        <w:t xml:space="preserve"> </w:t>
      </w:r>
      <w:proofErr w:type="gramStart"/>
      <w:r w:rsidRPr="006F05A6">
        <w:t>is</w:t>
      </w:r>
      <w:proofErr w:type="gramEnd"/>
      <w:r w:rsidRPr="006F05A6">
        <w:t xml:space="preserve"> a vector perpendicular to both </w:t>
      </w:r>
      <w:r w:rsidRPr="006F05A6">
        <w:rPr>
          <w:position w:val="-12"/>
        </w:rPr>
        <w:object w:dxaOrig="240" w:dyaOrig="380">
          <v:shape id="_x0000_i1058" type="#_x0000_t75" style="width:12.15pt;height:19.15pt" o:ole="">
            <v:imagedata r:id="rId81" o:title=""/>
          </v:shape>
          <o:OLEObject Type="Embed" ProgID="Equation.DSMT4" ShapeID="_x0000_i1058" DrawAspect="Content" ObjectID="_1679157788" r:id="rId82"/>
        </w:object>
      </w:r>
      <w:r w:rsidRPr="006F05A6">
        <w:t xml:space="preserve"> </w:t>
      </w:r>
      <w:proofErr w:type="spellStart"/>
      <w:r w:rsidRPr="006F05A6">
        <w:t>and</w:t>
      </w:r>
      <w:proofErr w:type="spellEnd"/>
      <w:r w:rsidRPr="006F05A6">
        <w:t xml:space="preserve"> </w:t>
      </w:r>
      <w:r w:rsidRPr="006F05A6">
        <w:rPr>
          <w:position w:val="-12"/>
        </w:rPr>
        <w:object w:dxaOrig="260" w:dyaOrig="380">
          <v:shape id="_x0000_i1059" type="#_x0000_t75" style="width:12.9pt;height:19.15pt" o:ole="">
            <v:imagedata r:id="rId83" o:title=""/>
          </v:shape>
          <o:OLEObject Type="Embed" ProgID="Equation.DSMT4" ShapeID="_x0000_i1059" DrawAspect="Content" ObjectID="_1679157789" r:id="rId84"/>
        </w:object>
      </w:r>
      <w:r w:rsidRPr="006F05A6">
        <w:t xml:space="preserve"> </w:t>
      </w:r>
      <w:r w:rsidR="00551CB0" w:rsidRPr="006F05A6">
        <w:rPr>
          <w:rFonts w:ascii="Times New Roman" w:hAnsi="Times New Roman" w:cs="Times New Roman"/>
        </w:rPr>
        <w:t>.</w:t>
      </w:r>
    </w:p>
    <w:p w:rsidR="00B62920" w:rsidRPr="006F05A6" w:rsidRDefault="007E6E50" w:rsidP="004632D8">
      <w:pPr>
        <w:pStyle w:val="BodyText"/>
      </w:pPr>
      <w:r w:rsidRPr="006F05A6">
        <w:lastRenderedPageBreak/>
        <w:t xml:space="preserve">Also, you know that the cross product of two vectors on the XY plane results in a vector in the Z direction. </w:t>
      </w:r>
      <w:proofErr w:type="gramStart"/>
      <w:r w:rsidRPr="006F05A6">
        <w:t xml:space="preserve">When </w:t>
      </w:r>
      <w:r w:rsidRPr="006F05A6">
        <w:rPr>
          <w:position w:val="-12"/>
        </w:rPr>
        <w:object w:dxaOrig="1020" w:dyaOrig="380">
          <v:shape id="_x0000_i1060" type="#_x0000_t75" style="width:51.25pt;height:19.15pt" o:ole="">
            <v:imagedata r:id="rId85" o:title=""/>
          </v:shape>
          <o:OLEObject Type="Embed" ProgID="Equation.DSMT4" ShapeID="_x0000_i1060" DrawAspect="Content" ObjectID="_1679157790" r:id="rId86"/>
        </w:object>
      </w:r>
      <w:r w:rsidRPr="006F05A6">
        <w:t xml:space="preserve"> , you know that </w:t>
      </w:r>
      <w:r w:rsidRPr="006F05A6">
        <w:rPr>
          <w:position w:val="-12"/>
        </w:rPr>
        <w:object w:dxaOrig="240" w:dyaOrig="380">
          <v:shape id="_x0000_i1061" type="#_x0000_t75" style="width:12.15pt;height:19.15pt" o:ole="">
            <v:imagedata r:id="rId87" o:title=""/>
          </v:shape>
          <o:OLEObject Type="Embed" ProgID="Equation.DSMT4" ShapeID="_x0000_i1061" DrawAspect="Content" ObjectID="_1679157791" r:id="rId88"/>
        </w:object>
      </w:r>
      <w:r w:rsidRPr="006F05A6">
        <w:t xml:space="preserve"> is in the clockwise direction from </w:t>
      </w:r>
      <w:r w:rsidRPr="006F05A6">
        <w:rPr>
          <w:position w:val="-12"/>
        </w:rPr>
        <w:object w:dxaOrig="340" w:dyaOrig="380">
          <v:shape id="_x0000_i1062" type="#_x0000_t75" style="width:17.2pt;height:19.15pt" o:ole="">
            <v:imagedata r:id="rId89" o:title=""/>
          </v:shape>
          <o:OLEObject Type="Embed" ProgID="Equation.DSMT4" ShapeID="_x0000_i1062" DrawAspect="Content" ObjectID="_1679157792" r:id="rId90"/>
        </w:object>
      </w:r>
      <w:r w:rsidRPr="006F05A6">
        <w:t xml:space="preserve"> similarly, when </w:t>
      </w:r>
      <w:r w:rsidRPr="006F05A6">
        <w:rPr>
          <w:position w:val="-12"/>
        </w:rPr>
        <w:object w:dxaOrig="1020" w:dyaOrig="380">
          <v:shape id="_x0000_i1063" type="#_x0000_t75" style="width:51.25pt;height:19.15pt" o:ole="">
            <v:imagedata r:id="rId91" o:title=""/>
          </v:shape>
          <o:OLEObject Type="Embed" ProgID="Equation.DSMT4" ShapeID="_x0000_i1063" DrawAspect="Content" ObjectID="_1679157793" r:id="rId92"/>
        </w:object>
      </w:r>
      <w:r w:rsidRPr="006F05A6">
        <w:t xml:space="preserve"> , you know that </w:t>
      </w:r>
      <w:r w:rsidRPr="006F05A6">
        <w:rPr>
          <w:position w:val="-12"/>
        </w:rPr>
        <w:object w:dxaOrig="240" w:dyaOrig="380">
          <v:shape id="_x0000_i1064" type="#_x0000_t75" style="width:12.15pt;height:19.15pt" o:ole="">
            <v:imagedata r:id="rId93" o:title=""/>
          </v:shape>
          <o:OLEObject Type="Embed" ProgID="Equation.DSMT4" ShapeID="_x0000_i1064" DrawAspect="Content" ObjectID="_1679157794" r:id="rId94"/>
        </w:object>
      </w:r>
      <w:r w:rsidRPr="006F05A6">
        <w:t xml:space="preserve"> is in the </w:t>
      </w:r>
      <w:proofErr w:type="spellStart"/>
      <w:r w:rsidRPr="006F05A6">
        <w:t>counterclockwise</w:t>
      </w:r>
      <w:proofErr w:type="spellEnd"/>
      <w:r w:rsidRPr="006F05A6">
        <w:t xml:space="preserve"> direction. Figure </w:t>
      </w:r>
      <w:hyperlink w:anchor="Fig8">
        <w:r w:rsidRPr="006F05A6">
          <w:t>6-8</w:t>
        </w:r>
      </w:hyperlink>
      <w:r w:rsidRPr="006F05A6">
        <w:t xml:space="preserve"> should help clarify this concept.</w:t>
      </w:r>
    </w:p>
    <w:p w:rsidR="00B62920" w:rsidRPr="006F05A6" w:rsidRDefault="00551CB0" w:rsidP="001C3ACD">
      <w:pPr>
        <w:pStyle w:val="Figure"/>
      </w:pPr>
      <w:r w:rsidRPr="006F05A6">
        <w:rPr>
          <w:noProof/>
        </w:rPr>
        <w:drawing>
          <wp:inline distT="0" distB="0" distL="0" distR="0">
            <wp:extent cx="5223842" cy="1874412"/>
            <wp:effectExtent l="19050" t="0" r="0" b="0"/>
            <wp:docPr id="64" name="D:\Programs\XED\Background\XML_to_WORD\Springer_Sb7\Work\T02\MediaObjects\978-1-4842-0952-3_6_Fig8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8_HTML.gif"/>
                    <pic:cNvPicPr>
                      <a:picLocks noChangeAspect="1" noChangeArrowheads="1"/>
                    </pic:cNvPicPr>
                  </pic:nvPicPr>
                  <pic:blipFill>
                    <a:blip r:embed="rId95" cstate="print"/>
                    <a:srcRect/>
                    <a:stretch>
                      <a:fillRect/>
                    </a:stretch>
                  </pic:blipFill>
                  <pic:spPr bwMode="auto">
                    <a:xfrm>
                      <a:off x="0" y="0"/>
                      <a:ext cx="5224653" cy="1874703"/>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8. </w:t>
      </w:r>
      <w:r w:rsidRPr="006F05A6">
        <w:t>The cross product on two vectors</w:t>
      </w:r>
    </w:p>
    <w:p w:rsidR="00B62920" w:rsidRPr="006F05A6" w:rsidRDefault="00F63BC5" w:rsidP="00F63BC5">
      <w:pPr>
        <w:pStyle w:val="NoteTipCaution"/>
      </w:pPr>
      <w:r w:rsidRPr="006F05A6">
        <w:rPr>
          <w:rFonts w:ascii="ZapfDingbats" w:hAnsi="ZapfDingbats"/>
          <w:szCs w:val="28"/>
        </w:rPr>
        <w:t></w:t>
      </w:r>
      <w:r w:rsidRPr="006F05A6">
        <w:rPr>
          <w:rFonts w:ascii="ZapfDingbats" w:hAnsi="ZapfDingbats"/>
          <w:szCs w:val="28"/>
          <w:lang w:val="en-IN"/>
        </w:rPr>
        <w:t></w:t>
      </w:r>
      <w:r w:rsidR="00551CB0" w:rsidRPr="006F05A6">
        <w:rPr>
          <w:b/>
        </w:rPr>
        <w:t>Note</w:t>
      </w:r>
      <w:r w:rsidRPr="006F05A6">
        <w:t xml:space="preserve"> </w:t>
      </w:r>
      <w:r w:rsidR="00551CB0" w:rsidRPr="006F05A6">
        <w:t xml:space="preserve">If you need to review or refresh the concept of a cross product, please refer to </w:t>
      </w:r>
      <w:r w:rsidR="00551CB0" w:rsidRPr="006F05A6">
        <w:rPr>
          <w:u w:color="0000FF"/>
        </w:rPr>
        <w:t xml:space="preserve"> </w:t>
      </w:r>
      <w:r w:rsidR="00551CB0" w:rsidRPr="006F05A6">
        <w:rPr>
          <w:rStyle w:val="CodeInline"/>
        </w:rPr>
        <w:t>http://www.mathsisfun.com/algebra/vectors-cross-product.html</w:t>
      </w:r>
      <w:r w:rsidR="00551CB0" w:rsidRPr="006F05A6">
        <w:rPr>
          <w:u w:color="0000FF"/>
        </w:rPr>
        <w:t xml:space="preserve"> </w:t>
      </w:r>
      <w:r w:rsidR="00551CB0" w:rsidRPr="006F05A6">
        <w:t>.</w:t>
      </w:r>
    </w:p>
    <w:p w:rsidR="00551CB0" w:rsidRPr="006F05A6" w:rsidRDefault="00551CB0" w:rsidP="00E4139F">
      <w:pPr>
        <w:pStyle w:val="Heading2"/>
      </w:pPr>
      <w:r w:rsidRPr="006F05A6">
        <w:t>The Front and Chase Project</w:t>
      </w:r>
    </w:p>
    <w:p w:rsidR="00B62920" w:rsidRPr="006F05A6" w:rsidRDefault="00551CB0" w:rsidP="00E4139F">
      <w:pPr>
        <w:pStyle w:val="BodyTextFirst"/>
      </w:pPr>
      <w:r w:rsidRPr="006F05A6">
        <w:t xml:space="preserve">This project implements more interesting and sophisticated </w:t>
      </w:r>
      <w:proofErr w:type="spellStart"/>
      <w:r w:rsidRPr="006F05A6">
        <w:t>behaviors</w:t>
      </w:r>
      <w:proofErr w:type="spellEnd"/>
      <w:r w:rsidRPr="006F05A6">
        <w:t xml:space="preserve"> based on the vector concepts reviewed. Instead of constant and aimless motions, you will experience defining and varying the front direction of an object and guiding an object to chase after another object in the scene. You can see an example of this project running in Figure 6-9. The source code to this project is defined in the </w:t>
      </w:r>
      <w:r w:rsidRPr="006F05A6">
        <w:rPr>
          <w:rStyle w:val="CodeInline"/>
        </w:rPr>
        <w:t>Chapter</w:t>
      </w:r>
      <w:r w:rsidRPr="006F05A6">
        <w:rPr>
          <w:u w:color="0000FF"/>
        </w:rPr>
        <w:t xml:space="preserve"> </w:t>
      </w:r>
      <w:r w:rsidRPr="006F05A6">
        <w:rPr>
          <w:rStyle w:val="CodeInline"/>
        </w:rPr>
        <w:t>6</w:t>
      </w:r>
      <w:r w:rsidRPr="006F05A6">
        <w:rPr>
          <w:u w:color="0000FF"/>
        </w:rPr>
        <w:t xml:space="preserve"> </w:t>
      </w:r>
      <w:r w:rsidRPr="006F05A6">
        <w:rPr>
          <w:rStyle w:val="CodeInline"/>
        </w:rPr>
        <w:t>/6.2.FrontAndChase</w:t>
      </w:r>
      <w:r w:rsidRPr="006F05A6">
        <w:t xml:space="preserve"> folder.</w:t>
      </w:r>
    </w:p>
    <w:p w:rsidR="00B62920" w:rsidRPr="006F05A6" w:rsidRDefault="00551CB0" w:rsidP="001C3ACD">
      <w:pPr>
        <w:pStyle w:val="Figure"/>
      </w:pPr>
      <w:r w:rsidRPr="006F05A6">
        <w:rPr>
          <w:noProof/>
        </w:rPr>
        <w:lastRenderedPageBreak/>
        <w:drawing>
          <wp:inline distT="0" distB="0" distL="0" distR="0">
            <wp:extent cx="5094632" cy="3816299"/>
            <wp:effectExtent l="19050" t="0" r="0" b="0"/>
            <wp:docPr id="60" name="D:\Programs\XED\Background\XML_to_WORD\Springer_Sb7\Work\T02\MediaObjects\978-1-4842-0952-3_6_Fig9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9_HTML.gif"/>
                    <pic:cNvPicPr>
                      <a:picLocks noChangeAspect="1" noChangeArrowheads="1"/>
                    </pic:cNvPicPr>
                  </pic:nvPicPr>
                  <pic:blipFill>
                    <a:blip r:embed="rId96" cstate="print"/>
                    <a:srcRect/>
                    <a:stretch>
                      <a:fillRect/>
                    </a:stretch>
                  </pic:blipFill>
                  <pic:spPr bwMode="auto">
                    <a:xfrm>
                      <a:off x="0" y="0"/>
                      <a:ext cx="5097336" cy="3818324"/>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9. </w:t>
      </w:r>
      <w:r w:rsidRPr="006F05A6">
        <w:t>Running the Front and Chase project</w:t>
      </w:r>
    </w:p>
    <w:p w:rsidR="00551CB0" w:rsidRPr="006F05A6" w:rsidRDefault="00551CB0" w:rsidP="004632D8">
      <w:pPr>
        <w:pStyle w:val="BodyText"/>
      </w:pPr>
      <w:r w:rsidRPr="006F05A6">
        <w:t>The controls of the project are as follows:</w:t>
      </w:r>
    </w:p>
    <w:p w:rsidR="00551CB0" w:rsidRPr="006F05A6" w:rsidRDefault="00551CB0" w:rsidP="00317118">
      <w:pPr>
        <w:pStyle w:val="Bullet"/>
      </w:pPr>
      <w:r w:rsidRPr="006F05A6">
        <w:rPr>
          <w:i/>
        </w:rPr>
        <w:t>WASD keys</w:t>
      </w:r>
      <w:r w:rsidRPr="006F05A6">
        <w:t xml:space="preserve">: Moves the </w:t>
      </w:r>
      <w:r w:rsidRPr="006F05A6">
        <w:rPr>
          <w:rStyle w:val="CodeInline"/>
        </w:rPr>
        <w:t>Hero</w:t>
      </w:r>
      <w:r w:rsidRPr="006F05A6">
        <w:t xml:space="preserve"> object</w:t>
      </w:r>
    </w:p>
    <w:p w:rsidR="00551CB0" w:rsidRPr="006F05A6" w:rsidRDefault="00551CB0" w:rsidP="00317118">
      <w:pPr>
        <w:pStyle w:val="Bullet"/>
      </w:pPr>
      <w:r w:rsidRPr="006F05A6">
        <w:rPr>
          <w:i/>
        </w:rPr>
        <w:t>Left/Right Arrow keys</w:t>
      </w:r>
      <w:r w:rsidRPr="006F05A6">
        <w:t xml:space="preserve">: Change the front direction of the </w:t>
      </w:r>
      <w:r w:rsidRPr="006F05A6">
        <w:rPr>
          <w:rStyle w:val="CodeInline"/>
        </w:rPr>
        <w:t>Brain</w:t>
      </w:r>
      <w:r w:rsidRPr="006F05A6">
        <w:t xml:space="preserve"> object when it is under user control</w:t>
      </w:r>
    </w:p>
    <w:p w:rsidR="00551CB0" w:rsidRPr="006F05A6" w:rsidRDefault="00551CB0" w:rsidP="00317118">
      <w:pPr>
        <w:pStyle w:val="Bullet"/>
      </w:pPr>
      <w:r w:rsidRPr="006F05A6">
        <w:rPr>
          <w:i/>
        </w:rPr>
        <w:t>Up/Down Arrow keys</w:t>
      </w:r>
      <w:r w:rsidRPr="006F05A6">
        <w:t xml:space="preserve">: Increase/decrease the speed of the </w:t>
      </w:r>
      <w:r w:rsidRPr="006F05A6">
        <w:rPr>
          <w:rStyle w:val="CodeInline"/>
        </w:rPr>
        <w:t>Brain</w:t>
      </w:r>
      <w:r w:rsidRPr="006F05A6">
        <w:t xml:space="preserve"> object</w:t>
      </w:r>
    </w:p>
    <w:p w:rsidR="00551CB0" w:rsidRPr="006F05A6" w:rsidRDefault="00551CB0" w:rsidP="00317118">
      <w:pPr>
        <w:pStyle w:val="Bullet"/>
      </w:pPr>
      <w:r w:rsidRPr="006F05A6">
        <w:rPr>
          <w:i/>
        </w:rPr>
        <w:t>H key</w:t>
      </w:r>
      <w:r w:rsidRPr="006F05A6">
        <w:t xml:space="preserve">: Switches the </w:t>
      </w:r>
      <w:r w:rsidRPr="006F05A6">
        <w:rPr>
          <w:rStyle w:val="CodeInline"/>
        </w:rPr>
        <w:t>Brain</w:t>
      </w:r>
      <w:r w:rsidRPr="006F05A6">
        <w:t xml:space="preserve"> object to be under user arrow keys control</w:t>
      </w:r>
    </w:p>
    <w:p w:rsidR="00551CB0" w:rsidRPr="006F05A6" w:rsidRDefault="00551CB0" w:rsidP="00317118">
      <w:pPr>
        <w:pStyle w:val="Bullet"/>
      </w:pPr>
      <w:r w:rsidRPr="006F05A6">
        <w:rPr>
          <w:i/>
        </w:rPr>
        <w:t>J key</w:t>
      </w:r>
      <w:r w:rsidRPr="006F05A6">
        <w:t xml:space="preserve">: Switches the </w:t>
      </w:r>
      <w:r w:rsidRPr="006F05A6">
        <w:rPr>
          <w:rStyle w:val="CodeInline"/>
        </w:rPr>
        <w:t>Brain</w:t>
      </w:r>
      <w:r w:rsidRPr="006F05A6">
        <w:t xml:space="preserve"> object to always point at and move toward the current </w:t>
      </w:r>
      <w:r w:rsidRPr="006F05A6">
        <w:rPr>
          <w:rStyle w:val="CodeInline"/>
        </w:rPr>
        <w:t>Hero</w:t>
      </w:r>
      <w:r w:rsidRPr="006F05A6">
        <w:t xml:space="preserve"> object position</w:t>
      </w:r>
    </w:p>
    <w:p w:rsidR="00551CB0" w:rsidRPr="006F05A6" w:rsidRDefault="00551CB0" w:rsidP="00317118">
      <w:pPr>
        <w:pStyle w:val="Bullet"/>
      </w:pPr>
      <w:r w:rsidRPr="006F05A6">
        <w:rPr>
          <w:i/>
        </w:rPr>
        <w:t>K key</w:t>
      </w:r>
      <w:r w:rsidRPr="006F05A6">
        <w:t xml:space="preserve">: Switches the </w:t>
      </w:r>
      <w:r w:rsidRPr="006F05A6">
        <w:rPr>
          <w:rStyle w:val="CodeInline"/>
        </w:rPr>
        <w:t>Brain</w:t>
      </w:r>
      <w:r w:rsidRPr="006F05A6">
        <w:t xml:space="preserve"> object to turn and move gradually toward the current </w:t>
      </w:r>
      <w:r w:rsidRPr="006F05A6">
        <w:rPr>
          <w:rStyle w:val="CodeInline"/>
        </w:rPr>
        <w:t>Hero</w:t>
      </w:r>
      <w:r w:rsidRPr="006F05A6">
        <w:t xml:space="preserve"> object position</w:t>
      </w:r>
    </w:p>
    <w:p w:rsidR="00551CB0" w:rsidRPr="006F05A6" w:rsidRDefault="00551CB0" w:rsidP="004632D8">
      <w:pPr>
        <w:pStyle w:val="BodyText"/>
      </w:pPr>
      <w:r w:rsidRPr="006F05A6">
        <w:t>The goals of the project are as follows:</w:t>
      </w:r>
    </w:p>
    <w:p w:rsidR="00551CB0" w:rsidRPr="006F05A6" w:rsidRDefault="00551CB0" w:rsidP="00317118">
      <w:pPr>
        <w:pStyle w:val="Bullet"/>
      </w:pPr>
      <w:r w:rsidRPr="006F05A6">
        <w:t>To experience working with speed and direction</w:t>
      </w:r>
    </w:p>
    <w:p w:rsidR="00551CB0" w:rsidRPr="006F05A6" w:rsidRDefault="00551CB0" w:rsidP="00317118">
      <w:pPr>
        <w:pStyle w:val="Bullet"/>
      </w:pPr>
      <w:r w:rsidRPr="006F05A6">
        <w:t>To practice traveling along a predefined direction</w:t>
      </w:r>
    </w:p>
    <w:p w:rsidR="00551CB0" w:rsidRPr="006F05A6" w:rsidRDefault="00551CB0" w:rsidP="00317118">
      <w:pPr>
        <w:pStyle w:val="Bullet"/>
      </w:pPr>
      <w:r w:rsidRPr="006F05A6">
        <w:t>To implement algorithms with vector dot and cross products</w:t>
      </w:r>
    </w:p>
    <w:p w:rsidR="00551CB0" w:rsidRPr="006F05A6" w:rsidRDefault="00551CB0" w:rsidP="00317118">
      <w:pPr>
        <w:pStyle w:val="Bullet"/>
      </w:pPr>
      <w:r w:rsidRPr="006F05A6">
        <w:lastRenderedPageBreak/>
        <w:t>To examine and implement chasing behavior</w:t>
      </w:r>
    </w:p>
    <w:p w:rsidR="00551CB0" w:rsidRPr="006F05A6" w:rsidRDefault="00551CB0" w:rsidP="004632D8">
      <w:pPr>
        <w:pStyle w:val="BodyText"/>
      </w:pPr>
      <w:r w:rsidRPr="006F05A6">
        <w:t xml:space="preserve">You can find the same external resource files as in the previous project in the </w:t>
      </w:r>
      <w:r w:rsidRPr="006F05A6">
        <w:rPr>
          <w:rStyle w:val="CodeInline"/>
        </w:rPr>
        <w:t>assets</w:t>
      </w:r>
      <w:r w:rsidRPr="006F05A6">
        <w:t xml:space="preserve"> folder.</w:t>
      </w:r>
    </w:p>
    <w:p w:rsidR="00551CB0" w:rsidRPr="006F05A6" w:rsidRDefault="00551CB0" w:rsidP="00E4139F">
      <w:pPr>
        <w:pStyle w:val="Heading3"/>
      </w:pPr>
      <w:r w:rsidRPr="006F05A6">
        <w:t xml:space="preserve">Add Vector Rotation to the </w:t>
      </w:r>
      <w:proofErr w:type="spellStart"/>
      <w:r w:rsidRPr="006F05A6">
        <w:t>gl</w:t>
      </w:r>
      <w:proofErr w:type="spellEnd"/>
      <w:r w:rsidRPr="006F05A6">
        <w:t>-matrix Library</w:t>
      </w:r>
    </w:p>
    <w:p w:rsidR="00551CB0" w:rsidRPr="006F05A6" w:rsidRDefault="00551CB0" w:rsidP="00E4139F">
      <w:pPr>
        <w:pStyle w:val="BodyTextFirst"/>
      </w:pPr>
      <w:r w:rsidRPr="006F05A6">
        <w:t xml:space="preserve">The </w:t>
      </w:r>
      <w:proofErr w:type="spellStart"/>
      <w:r w:rsidRPr="006F05A6">
        <w:rPr>
          <w:rStyle w:val="CodeInline"/>
        </w:rPr>
        <w:t>gl</w:t>
      </w:r>
      <w:proofErr w:type="spellEnd"/>
      <w:r w:rsidRPr="006F05A6">
        <w:rPr>
          <w:rStyle w:val="CodeInline"/>
        </w:rPr>
        <w:t>-matrix</w:t>
      </w:r>
      <w:r w:rsidRPr="006F05A6">
        <w:t xml:space="preserve"> library does not support rotating a position in 2D space. This can be rectified by adding the following code to the </w:t>
      </w:r>
      <w:r w:rsidRPr="006F05A6">
        <w:rPr>
          <w:rStyle w:val="CodeInline"/>
        </w:rPr>
        <w:t>gl-matrix.js</w:t>
      </w:r>
      <w:r w:rsidRPr="006F05A6">
        <w:t xml:space="preserve"> file in the </w:t>
      </w:r>
      <w:r w:rsidRPr="006F05A6">
        <w:rPr>
          <w:rStyle w:val="CodeInline"/>
        </w:rPr>
        <w:t>lib</w:t>
      </w:r>
      <w:r w:rsidRPr="006F05A6">
        <w:t xml:space="preserve"> folder:</w:t>
      </w:r>
    </w:p>
    <w:p w:rsidR="00551CB0" w:rsidRPr="006F05A6" w:rsidRDefault="00551CB0" w:rsidP="000C68AD">
      <w:pPr>
        <w:pStyle w:val="Code"/>
        <w:ind w:left="900"/>
        <w:rPr>
          <w:sz w:val="18"/>
        </w:rPr>
      </w:pPr>
      <w:r w:rsidRPr="006F05A6">
        <w:rPr>
          <w:sz w:val="18"/>
        </w:rPr>
        <w:t>vec2.rotate = function(out, a, c){</w:t>
      </w:r>
    </w:p>
    <w:p w:rsidR="00551CB0" w:rsidRPr="006F05A6" w:rsidRDefault="00551CB0" w:rsidP="000C68AD">
      <w:pPr>
        <w:pStyle w:val="Code"/>
        <w:ind w:left="900"/>
        <w:rPr>
          <w:sz w:val="18"/>
        </w:rPr>
      </w:pPr>
      <w:r w:rsidRPr="006F05A6">
        <w:rPr>
          <w:sz w:val="18"/>
        </w:rPr>
        <w:t>    var r=[];</w:t>
      </w:r>
    </w:p>
    <w:p w:rsidR="00551CB0" w:rsidRPr="006F05A6" w:rsidRDefault="00551CB0" w:rsidP="000C68AD">
      <w:pPr>
        <w:pStyle w:val="Code"/>
        <w:ind w:left="900"/>
        <w:rPr>
          <w:sz w:val="18"/>
        </w:rPr>
      </w:pPr>
      <w:r w:rsidRPr="006F05A6">
        <w:rPr>
          <w:sz w:val="18"/>
        </w:rPr>
        <w:t>    // perform rotation</w:t>
      </w:r>
    </w:p>
    <w:p w:rsidR="00551CB0" w:rsidRPr="006F05A6" w:rsidRDefault="00551CB0" w:rsidP="000C68AD">
      <w:pPr>
        <w:pStyle w:val="Code"/>
        <w:ind w:left="900"/>
        <w:rPr>
          <w:sz w:val="18"/>
        </w:rPr>
      </w:pPr>
      <w:r w:rsidRPr="006F05A6">
        <w:rPr>
          <w:sz w:val="18"/>
        </w:rPr>
        <w:t>    r[0] = a[0]*Math.cos(c) - a[1]*Math.sin(c);</w:t>
      </w:r>
    </w:p>
    <w:p w:rsidR="00551CB0" w:rsidRPr="006F05A6" w:rsidRDefault="00551CB0" w:rsidP="000C68AD">
      <w:pPr>
        <w:pStyle w:val="Code"/>
        <w:ind w:left="900"/>
        <w:rPr>
          <w:sz w:val="18"/>
        </w:rPr>
      </w:pPr>
      <w:r w:rsidRPr="006F05A6">
        <w:rPr>
          <w:sz w:val="18"/>
        </w:rPr>
        <w:t>    r[1] = a[0]*Math.sin(c) + a[1]*Math.cos(c);</w:t>
      </w:r>
    </w:p>
    <w:p w:rsidR="00551CB0" w:rsidRPr="006F05A6" w:rsidRDefault="00551CB0" w:rsidP="000C68AD">
      <w:pPr>
        <w:pStyle w:val="Code"/>
        <w:ind w:left="900"/>
        <w:rPr>
          <w:sz w:val="18"/>
        </w:rPr>
      </w:pPr>
      <w:r w:rsidRPr="006F05A6">
        <w:rPr>
          <w:sz w:val="18"/>
        </w:rPr>
        <w:t>    out[0] = r[0];</w:t>
      </w:r>
    </w:p>
    <w:p w:rsidR="00551CB0" w:rsidRPr="006F05A6" w:rsidRDefault="00551CB0" w:rsidP="000C68AD">
      <w:pPr>
        <w:pStyle w:val="Code"/>
        <w:ind w:left="900"/>
        <w:rPr>
          <w:sz w:val="18"/>
        </w:rPr>
      </w:pPr>
      <w:r w:rsidRPr="006F05A6">
        <w:rPr>
          <w:sz w:val="18"/>
        </w:rPr>
        <w:t>    out[1] = r[1];</w:t>
      </w:r>
    </w:p>
    <w:p w:rsidR="00551CB0" w:rsidRPr="006F05A6" w:rsidRDefault="00551CB0" w:rsidP="000C68AD">
      <w:pPr>
        <w:pStyle w:val="Code"/>
        <w:ind w:left="900"/>
        <w:rPr>
          <w:sz w:val="18"/>
        </w:rPr>
      </w:pPr>
      <w:r w:rsidRPr="006F05A6">
        <w:rPr>
          <w:sz w:val="18"/>
        </w:rPr>
        <w:t>    return r;</w:t>
      </w:r>
    </w:p>
    <w:p w:rsidR="00B62920" w:rsidRPr="006F05A6" w:rsidRDefault="00551CB0" w:rsidP="000C68AD">
      <w:pPr>
        <w:pStyle w:val="Code"/>
        <w:ind w:left="900"/>
        <w:rPr>
          <w:sz w:val="18"/>
        </w:rPr>
      </w:pPr>
      <w:r w:rsidRPr="006F05A6">
        <w:rPr>
          <w:sz w:val="18"/>
        </w:rPr>
        <w:t>};</w:t>
      </w:r>
    </w:p>
    <w:p w:rsidR="00B62920" w:rsidRPr="006F05A6" w:rsidRDefault="00F63BC5" w:rsidP="00F63BC5">
      <w:pPr>
        <w:pStyle w:val="NoteTipCaution"/>
      </w:pPr>
      <w:r w:rsidRPr="006F05A6">
        <w:rPr>
          <w:rFonts w:ascii="ZapfDingbats" w:hAnsi="ZapfDingbats"/>
          <w:szCs w:val="28"/>
        </w:rPr>
        <w:t></w:t>
      </w:r>
      <w:r w:rsidRPr="006F05A6">
        <w:rPr>
          <w:rFonts w:ascii="ZapfDingbats" w:hAnsi="ZapfDingbats"/>
          <w:szCs w:val="28"/>
          <w:lang w:val="en-IN"/>
        </w:rPr>
        <w:t></w:t>
      </w:r>
      <w:r w:rsidR="00551CB0" w:rsidRPr="006F05A6">
        <w:rPr>
          <w:b/>
        </w:rPr>
        <w:t>Note</w:t>
      </w:r>
      <w:r w:rsidRPr="006F05A6">
        <w:t xml:space="preserve"> </w:t>
      </w:r>
      <w:r w:rsidR="00551CB0" w:rsidRPr="006F05A6">
        <w:t xml:space="preserve">This modification to the </w:t>
      </w:r>
      <w:proofErr w:type="spellStart"/>
      <w:r w:rsidR="00551CB0" w:rsidRPr="006F05A6">
        <w:rPr>
          <w:rStyle w:val="CodeInline"/>
        </w:rPr>
        <w:t>gl</w:t>
      </w:r>
      <w:proofErr w:type="spellEnd"/>
      <w:r w:rsidR="00551CB0" w:rsidRPr="006F05A6">
        <w:rPr>
          <w:rStyle w:val="CodeInline"/>
        </w:rPr>
        <w:t>-matrix</w:t>
      </w:r>
      <w:r w:rsidR="00551CB0" w:rsidRPr="006F05A6">
        <w:t xml:space="preserve"> library must be present in all the projects from this point forward.</w:t>
      </w:r>
    </w:p>
    <w:p w:rsidR="00551CB0" w:rsidRPr="006F05A6" w:rsidRDefault="00551CB0" w:rsidP="00E4139F">
      <w:pPr>
        <w:pStyle w:val="Heading3"/>
      </w:pPr>
      <w:r w:rsidRPr="006F05A6">
        <w:t xml:space="preserve">Modify </w:t>
      </w:r>
      <w:proofErr w:type="spellStart"/>
      <w:r w:rsidRPr="006F05A6">
        <w:t>GameObject</w:t>
      </w:r>
      <w:proofErr w:type="spellEnd"/>
      <w:r w:rsidRPr="006F05A6">
        <w:t xml:space="preserve"> to Support Interesting Behaviors</w:t>
      </w:r>
    </w:p>
    <w:p w:rsidR="00551CB0" w:rsidRPr="006F05A6" w:rsidRDefault="00551CB0" w:rsidP="00E4139F">
      <w:pPr>
        <w:pStyle w:val="BodyTextFirst"/>
      </w:pPr>
      <w:r w:rsidRPr="006F05A6">
        <w:t xml:space="preserve">The </w:t>
      </w:r>
      <w:proofErr w:type="spellStart"/>
      <w:r w:rsidRPr="006F05A6">
        <w:rPr>
          <w:rStyle w:val="CodeInline"/>
        </w:rPr>
        <w:t>GameObject</w:t>
      </w:r>
      <w:proofErr w:type="spellEnd"/>
      <w:r w:rsidRPr="006F05A6">
        <w:t xml:space="preserve"> class abstracts and implements the desired new object </w:t>
      </w:r>
      <w:proofErr w:type="spellStart"/>
      <w:r w:rsidRPr="006F05A6">
        <w:t>behaviors</w:t>
      </w:r>
      <w:proofErr w:type="spellEnd"/>
      <w:r w:rsidRPr="006F05A6">
        <w:t>:</w:t>
      </w:r>
    </w:p>
    <w:p w:rsidR="00551CB0" w:rsidRPr="006F05A6" w:rsidRDefault="00551CB0" w:rsidP="001F0377">
      <w:pPr>
        <w:pStyle w:val="NumList"/>
        <w:numPr>
          <w:ilvl w:val="0"/>
          <w:numId w:val="21"/>
        </w:numPr>
      </w:pPr>
      <w:r w:rsidRPr="006F05A6">
        <w:t xml:space="preserve">Edit the </w:t>
      </w:r>
      <w:r w:rsidRPr="006F05A6">
        <w:rPr>
          <w:rStyle w:val="CodeInline"/>
        </w:rPr>
        <w:t>GameObject.js</w:t>
      </w:r>
      <w:r w:rsidRPr="006F05A6">
        <w:t xml:space="preserve"> file and modify the </w:t>
      </w:r>
      <w:proofErr w:type="spellStart"/>
      <w:r w:rsidRPr="006F05A6">
        <w:rPr>
          <w:rStyle w:val="CodeInline"/>
        </w:rPr>
        <w:t>GameObject</w:t>
      </w:r>
      <w:proofErr w:type="spellEnd"/>
      <w:r w:rsidRPr="006F05A6">
        <w:t xml:space="preserve"> constructor to define visibility, front direction, and speed.</w:t>
      </w:r>
    </w:p>
    <w:p w:rsidR="00551CB0" w:rsidRPr="006F05A6" w:rsidRDefault="00551CB0" w:rsidP="000C68AD">
      <w:pPr>
        <w:pStyle w:val="Code"/>
        <w:ind w:left="900"/>
        <w:rPr>
          <w:sz w:val="18"/>
        </w:rPr>
      </w:pPr>
      <w:r w:rsidRPr="006F05A6">
        <w:rPr>
          <w:sz w:val="18"/>
        </w:rPr>
        <w:t>function GameObject(renderableObj) {</w:t>
      </w:r>
    </w:p>
    <w:p w:rsidR="00551CB0" w:rsidRPr="006F05A6" w:rsidRDefault="00551CB0" w:rsidP="000C68AD">
      <w:pPr>
        <w:pStyle w:val="Code"/>
        <w:ind w:left="900"/>
        <w:rPr>
          <w:sz w:val="18"/>
        </w:rPr>
      </w:pPr>
      <w:r w:rsidRPr="006F05A6">
        <w:rPr>
          <w:sz w:val="18"/>
        </w:rPr>
        <w:t>    this.mRenderComponent = renderableObj;</w:t>
      </w:r>
    </w:p>
    <w:p w:rsidR="00551CB0" w:rsidRPr="006F05A6" w:rsidRDefault="00551CB0" w:rsidP="000C68AD">
      <w:pPr>
        <w:pStyle w:val="Code"/>
        <w:ind w:left="900"/>
        <w:rPr>
          <w:rStyle w:val="CodeBold"/>
        </w:rPr>
      </w:pPr>
      <w:r w:rsidRPr="006F05A6">
        <w:rPr>
          <w:sz w:val="18"/>
        </w:rPr>
        <w:t>    </w:t>
      </w:r>
      <w:r w:rsidRPr="006F05A6">
        <w:rPr>
          <w:rStyle w:val="CodeBold"/>
        </w:rPr>
        <w:t>this.mVisible = true;</w:t>
      </w:r>
    </w:p>
    <w:p w:rsidR="00551CB0" w:rsidRPr="006F05A6" w:rsidRDefault="00551CB0" w:rsidP="000C68AD">
      <w:pPr>
        <w:pStyle w:val="Code"/>
        <w:ind w:left="900"/>
        <w:rPr>
          <w:rStyle w:val="CodeBold"/>
        </w:rPr>
      </w:pPr>
      <w:r w:rsidRPr="006F05A6">
        <w:rPr>
          <w:sz w:val="18"/>
        </w:rPr>
        <w:t>    </w:t>
      </w:r>
      <w:r w:rsidRPr="006F05A6">
        <w:rPr>
          <w:rStyle w:val="CodeBold"/>
        </w:rPr>
        <w:t>this.mCurrentFrontDir = vec2.fromValues(0, 1);  // current front direction</w:t>
      </w:r>
    </w:p>
    <w:p w:rsidR="00551CB0" w:rsidRPr="006F05A6" w:rsidRDefault="00551CB0" w:rsidP="000C68AD">
      <w:pPr>
        <w:pStyle w:val="Code"/>
        <w:ind w:left="900"/>
        <w:rPr>
          <w:rStyle w:val="CodeBold"/>
        </w:rPr>
      </w:pPr>
      <w:r w:rsidRPr="006F05A6">
        <w:rPr>
          <w:sz w:val="18"/>
        </w:rPr>
        <w:t>    </w:t>
      </w:r>
      <w:r w:rsidRPr="006F05A6">
        <w:rPr>
          <w:rStyle w:val="CodeBold"/>
        </w:rPr>
        <w:t>this.mSpeed = 0;</w:t>
      </w:r>
    </w:p>
    <w:p w:rsidR="00551CB0" w:rsidRPr="006F05A6" w:rsidRDefault="00551CB0" w:rsidP="000C68AD">
      <w:pPr>
        <w:pStyle w:val="Code"/>
        <w:ind w:left="900"/>
        <w:rPr>
          <w:sz w:val="18"/>
        </w:rPr>
      </w:pPr>
      <w:r w:rsidRPr="006F05A6">
        <w:rPr>
          <w:sz w:val="18"/>
        </w:rPr>
        <w:t>}</w:t>
      </w:r>
    </w:p>
    <w:p w:rsidR="00551CB0" w:rsidRPr="006F05A6" w:rsidRDefault="00551CB0" w:rsidP="00BE56A8">
      <w:pPr>
        <w:pStyle w:val="NumList"/>
      </w:pPr>
      <w:r w:rsidRPr="006F05A6">
        <w:t>Add assessor and setter functions for the instance variables.</w:t>
      </w:r>
    </w:p>
    <w:p w:rsidR="001C3ACD" w:rsidRPr="006F05A6" w:rsidRDefault="00551CB0" w:rsidP="000C68AD">
      <w:pPr>
        <w:pStyle w:val="Code"/>
        <w:ind w:left="900"/>
        <w:rPr>
          <w:sz w:val="18"/>
        </w:rPr>
      </w:pPr>
      <w:r w:rsidRPr="006F05A6">
        <w:rPr>
          <w:sz w:val="18"/>
        </w:rPr>
        <w:t>GameObject.prototype.getXform = function () { return this.mRenderComponent.getXform</w:t>
      </w:r>
    </w:p>
    <w:p w:rsidR="00551CB0" w:rsidRPr="006F05A6" w:rsidRDefault="00551CB0" w:rsidP="000C68AD">
      <w:pPr>
        <w:pStyle w:val="Code"/>
        <w:ind w:left="900"/>
        <w:rPr>
          <w:sz w:val="18"/>
        </w:rPr>
      </w:pPr>
      <w:r w:rsidRPr="006F05A6">
        <w:rPr>
          <w:sz w:val="18"/>
        </w:rPr>
        <w:t>(); };</w:t>
      </w:r>
    </w:p>
    <w:p w:rsidR="00551CB0" w:rsidRPr="006F05A6" w:rsidRDefault="00551CB0" w:rsidP="000C68AD">
      <w:pPr>
        <w:pStyle w:val="Code"/>
        <w:ind w:left="900"/>
        <w:rPr>
          <w:sz w:val="18"/>
        </w:rPr>
      </w:pPr>
      <w:r w:rsidRPr="006F05A6">
        <w:rPr>
          <w:sz w:val="18"/>
        </w:rPr>
        <w:t>GameObject.prototype.setVisibility = function (f) { this.mVisible = f; };</w:t>
      </w:r>
    </w:p>
    <w:p w:rsidR="00551CB0" w:rsidRPr="006F05A6" w:rsidRDefault="00551CB0" w:rsidP="000C68AD">
      <w:pPr>
        <w:pStyle w:val="Code"/>
        <w:ind w:left="900"/>
        <w:rPr>
          <w:sz w:val="18"/>
        </w:rPr>
      </w:pPr>
      <w:r w:rsidRPr="006F05A6">
        <w:rPr>
          <w:sz w:val="18"/>
        </w:rPr>
        <w:t>GameObject.prototype.isVisible = function () { return this.mVisible; };</w:t>
      </w:r>
    </w:p>
    <w:p w:rsidR="001C3ACD" w:rsidRPr="006F05A6" w:rsidRDefault="001C3ACD" w:rsidP="000C68AD">
      <w:pPr>
        <w:pStyle w:val="Code"/>
        <w:ind w:left="900"/>
        <w:rPr>
          <w:sz w:val="18"/>
        </w:rPr>
      </w:pPr>
      <w:r w:rsidRPr="006F05A6">
        <w:rPr>
          <w:rFonts w:ascii="Arial" w:hAnsi="Arial" w:cs="Arial"/>
          <w:sz w:val="18"/>
        </w:rPr>
        <w:t> </w:t>
      </w:r>
    </w:p>
    <w:p w:rsidR="00551CB0" w:rsidRPr="006F05A6" w:rsidRDefault="00551CB0" w:rsidP="000C68AD">
      <w:pPr>
        <w:pStyle w:val="Code"/>
        <w:ind w:left="900"/>
        <w:rPr>
          <w:sz w:val="18"/>
        </w:rPr>
      </w:pPr>
      <w:r w:rsidRPr="006F05A6">
        <w:rPr>
          <w:sz w:val="18"/>
        </w:rPr>
        <w:t>GameObject.prototype.setSpeed = function (s) { this.mSpeed = s; };</w:t>
      </w:r>
    </w:p>
    <w:p w:rsidR="00551CB0" w:rsidRPr="006F05A6" w:rsidRDefault="00551CB0" w:rsidP="000C68AD">
      <w:pPr>
        <w:pStyle w:val="Code"/>
        <w:ind w:left="900"/>
        <w:rPr>
          <w:sz w:val="18"/>
        </w:rPr>
      </w:pPr>
      <w:r w:rsidRPr="006F05A6">
        <w:rPr>
          <w:sz w:val="18"/>
        </w:rPr>
        <w:t>GameObject.prototype.getSpeed = function () { return this.mSpeed; };</w:t>
      </w:r>
    </w:p>
    <w:p w:rsidR="00551CB0" w:rsidRPr="006F05A6" w:rsidRDefault="00551CB0" w:rsidP="000C68AD">
      <w:pPr>
        <w:pStyle w:val="Code"/>
        <w:ind w:left="900"/>
        <w:rPr>
          <w:sz w:val="18"/>
        </w:rPr>
      </w:pPr>
      <w:r w:rsidRPr="006F05A6">
        <w:rPr>
          <w:sz w:val="18"/>
        </w:rPr>
        <w:t>GameObject.prototype.incSpeedBy = function (delta) { this.mSpeed += delta; };</w:t>
      </w:r>
    </w:p>
    <w:p w:rsidR="001C3ACD" w:rsidRPr="006F05A6" w:rsidRDefault="001C3ACD" w:rsidP="000C68AD">
      <w:pPr>
        <w:pStyle w:val="Code"/>
        <w:ind w:left="900"/>
        <w:rPr>
          <w:sz w:val="18"/>
          <w:lang w:val="en-IN"/>
        </w:rPr>
      </w:pPr>
      <w:r w:rsidRPr="006F05A6">
        <w:rPr>
          <w:rFonts w:ascii="Arial" w:hAnsi="Arial" w:cs="Arial"/>
          <w:sz w:val="18"/>
        </w:rPr>
        <w:t> </w:t>
      </w:r>
    </w:p>
    <w:p w:rsidR="00551CB0" w:rsidRPr="006F05A6" w:rsidRDefault="00551CB0" w:rsidP="000C68AD">
      <w:pPr>
        <w:pStyle w:val="Code"/>
        <w:ind w:left="900"/>
        <w:rPr>
          <w:sz w:val="18"/>
        </w:rPr>
      </w:pPr>
      <w:r w:rsidRPr="006F05A6">
        <w:rPr>
          <w:sz w:val="18"/>
        </w:rPr>
        <w:t>GameObject.prototype.setCurrentFrontDir = function (f) { vec2.normalize(this.mCurrentFrontDir, f); };</w:t>
      </w:r>
    </w:p>
    <w:p w:rsidR="00551CB0" w:rsidRPr="006F05A6" w:rsidRDefault="00551CB0" w:rsidP="000C68AD">
      <w:pPr>
        <w:pStyle w:val="Code"/>
        <w:ind w:left="900"/>
        <w:rPr>
          <w:sz w:val="18"/>
        </w:rPr>
      </w:pPr>
      <w:r w:rsidRPr="006F05A6">
        <w:rPr>
          <w:sz w:val="18"/>
        </w:rPr>
        <w:lastRenderedPageBreak/>
        <w:t>GameObject.prototype.getCurrentFrontDir = function () { return this.mCurrentFrontDir; };</w:t>
      </w:r>
    </w:p>
    <w:p w:rsidR="00551CB0" w:rsidRPr="006F05A6" w:rsidRDefault="00551CB0" w:rsidP="000C68AD">
      <w:pPr>
        <w:pStyle w:val="Code"/>
        <w:ind w:left="900"/>
        <w:rPr>
          <w:sz w:val="18"/>
        </w:rPr>
      </w:pPr>
      <w:r w:rsidRPr="006F05A6">
        <w:rPr>
          <w:sz w:val="18"/>
        </w:rPr>
        <w:t>GameObject.prototype.getRenderable = function () { return this.mRenderComponent; };</w:t>
      </w:r>
    </w:p>
    <w:p w:rsidR="00551CB0" w:rsidRPr="006F05A6" w:rsidRDefault="00551CB0" w:rsidP="00BE56A8">
      <w:pPr>
        <w:pStyle w:val="NumList"/>
      </w:pPr>
      <w:r w:rsidRPr="006F05A6">
        <w:t xml:space="preserve">Implement a function to rotate the front direction toward a position, </w:t>
      </w:r>
      <w:r w:rsidRPr="006F05A6">
        <w:rPr>
          <w:rStyle w:val="CodeInline"/>
        </w:rPr>
        <w:t>p</w:t>
      </w:r>
      <w:r w:rsidRPr="006F05A6">
        <w:t>.</w:t>
      </w:r>
    </w:p>
    <w:p w:rsidR="00551CB0" w:rsidRPr="006F05A6" w:rsidRDefault="00551CB0" w:rsidP="000C68AD">
      <w:pPr>
        <w:pStyle w:val="Code"/>
        <w:ind w:left="900"/>
        <w:rPr>
          <w:sz w:val="18"/>
        </w:rPr>
      </w:pPr>
      <w:r w:rsidRPr="006F05A6">
        <w:rPr>
          <w:sz w:val="18"/>
        </w:rPr>
        <w:t>GameObject.prototype.rotateObjPointTo = function (p, rate) {</w:t>
      </w:r>
    </w:p>
    <w:p w:rsidR="00551CB0" w:rsidRPr="006F05A6" w:rsidRDefault="00551CB0" w:rsidP="000C68AD">
      <w:pPr>
        <w:pStyle w:val="Code"/>
        <w:ind w:left="900"/>
        <w:rPr>
          <w:sz w:val="18"/>
        </w:rPr>
      </w:pPr>
      <w:r w:rsidRPr="006F05A6">
        <w:rPr>
          <w:sz w:val="18"/>
        </w:rPr>
        <w:t>    // Step A: determine if reach the destination position p</w:t>
      </w:r>
    </w:p>
    <w:p w:rsidR="00551CB0" w:rsidRPr="006F05A6" w:rsidRDefault="00551CB0" w:rsidP="000C68AD">
      <w:pPr>
        <w:pStyle w:val="Code"/>
        <w:ind w:left="900"/>
        <w:rPr>
          <w:sz w:val="18"/>
        </w:rPr>
      </w:pPr>
      <w:r w:rsidRPr="006F05A6">
        <w:rPr>
          <w:sz w:val="18"/>
        </w:rPr>
        <w:t>    var dir = [];</w:t>
      </w:r>
    </w:p>
    <w:p w:rsidR="00551CB0" w:rsidRPr="006F05A6" w:rsidRDefault="00551CB0" w:rsidP="000C68AD">
      <w:pPr>
        <w:pStyle w:val="Code"/>
        <w:ind w:left="900"/>
        <w:rPr>
          <w:sz w:val="18"/>
        </w:rPr>
      </w:pPr>
      <w:r w:rsidRPr="006F05A6">
        <w:rPr>
          <w:sz w:val="18"/>
        </w:rPr>
        <w:t>    vec2.sub(dir, p, this.getXform().getPosition());</w:t>
      </w:r>
    </w:p>
    <w:p w:rsidR="00551CB0" w:rsidRPr="006F05A6" w:rsidRDefault="00551CB0" w:rsidP="000C68AD">
      <w:pPr>
        <w:pStyle w:val="Code"/>
        <w:ind w:left="900"/>
        <w:rPr>
          <w:sz w:val="18"/>
        </w:rPr>
      </w:pPr>
      <w:r w:rsidRPr="006F05A6">
        <w:rPr>
          <w:sz w:val="18"/>
        </w:rPr>
        <w:t>    var len = vec2.length(dir);</w:t>
      </w:r>
    </w:p>
    <w:p w:rsidR="00551CB0" w:rsidRPr="006F05A6" w:rsidRDefault="00551CB0" w:rsidP="000C68AD">
      <w:pPr>
        <w:pStyle w:val="Code"/>
        <w:ind w:left="900"/>
        <w:rPr>
          <w:sz w:val="18"/>
        </w:rPr>
      </w:pPr>
      <w:r w:rsidRPr="006F05A6">
        <w:rPr>
          <w:sz w:val="18"/>
        </w:rPr>
        <w:t>    if (len &lt; Number.MIN_VALUE)</w:t>
      </w:r>
    </w:p>
    <w:p w:rsidR="00551CB0" w:rsidRPr="006F05A6" w:rsidRDefault="00551CB0" w:rsidP="000C68AD">
      <w:pPr>
        <w:pStyle w:val="Code"/>
        <w:ind w:left="900"/>
        <w:rPr>
          <w:sz w:val="18"/>
        </w:rPr>
      </w:pPr>
      <w:r w:rsidRPr="006F05A6">
        <w:rPr>
          <w:sz w:val="18"/>
        </w:rPr>
        <w:t>        return; // we are there.</w:t>
      </w:r>
    </w:p>
    <w:p w:rsidR="00551CB0" w:rsidRPr="006F05A6" w:rsidRDefault="00551CB0" w:rsidP="000C68AD">
      <w:pPr>
        <w:pStyle w:val="Code"/>
        <w:ind w:left="900"/>
        <w:rPr>
          <w:sz w:val="18"/>
        </w:rPr>
      </w:pPr>
      <w:r w:rsidRPr="006F05A6">
        <w:rPr>
          <w:sz w:val="18"/>
        </w:rPr>
        <w:t>    vec2.scale(dir, dir, 1 / len);</w:t>
      </w:r>
    </w:p>
    <w:p w:rsidR="001C3ACD" w:rsidRPr="006F05A6" w:rsidRDefault="001C3ACD" w:rsidP="000C68AD">
      <w:pPr>
        <w:pStyle w:val="Code"/>
        <w:ind w:left="900"/>
        <w:rPr>
          <w:sz w:val="18"/>
          <w:lang w:val="en-IN"/>
        </w:rPr>
      </w:pPr>
      <w:r w:rsidRPr="006F05A6">
        <w:rPr>
          <w:rFonts w:ascii="Arial" w:hAnsi="Arial" w:cs="Arial"/>
          <w:sz w:val="18"/>
        </w:rPr>
        <w:t> </w:t>
      </w:r>
    </w:p>
    <w:p w:rsidR="00551CB0" w:rsidRPr="006F05A6" w:rsidRDefault="00551CB0" w:rsidP="000C68AD">
      <w:pPr>
        <w:pStyle w:val="Code"/>
        <w:ind w:left="900"/>
        <w:rPr>
          <w:sz w:val="18"/>
        </w:rPr>
      </w:pPr>
      <w:r w:rsidRPr="006F05A6">
        <w:rPr>
          <w:sz w:val="18"/>
        </w:rPr>
        <w:t>    // Step B: compute the angle to rotate</w:t>
      </w:r>
    </w:p>
    <w:p w:rsidR="00551CB0" w:rsidRPr="006F05A6" w:rsidRDefault="00551CB0" w:rsidP="000C68AD">
      <w:pPr>
        <w:pStyle w:val="Code"/>
        <w:ind w:left="900"/>
        <w:rPr>
          <w:sz w:val="18"/>
        </w:rPr>
      </w:pPr>
      <w:r w:rsidRPr="006F05A6">
        <w:rPr>
          <w:sz w:val="18"/>
        </w:rPr>
        <w:t>    var fdir = this.getCurrentFrontDir();</w:t>
      </w:r>
    </w:p>
    <w:p w:rsidR="00551CB0" w:rsidRPr="006F05A6" w:rsidRDefault="00551CB0" w:rsidP="000C68AD">
      <w:pPr>
        <w:pStyle w:val="Code"/>
        <w:ind w:left="900"/>
        <w:rPr>
          <w:sz w:val="18"/>
        </w:rPr>
      </w:pPr>
      <w:r w:rsidRPr="006F05A6">
        <w:rPr>
          <w:sz w:val="18"/>
        </w:rPr>
        <w:t>    var cosTheta = vec2.dot(dir, fdir);</w:t>
      </w:r>
    </w:p>
    <w:p w:rsidR="00551CB0" w:rsidRPr="006F05A6" w:rsidRDefault="00551CB0" w:rsidP="000C68AD">
      <w:pPr>
        <w:pStyle w:val="Code"/>
        <w:ind w:left="900"/>
        <w:rPr>
          <w:sz w:val="18"/>
        </w:rPr>
      </w:pPr>
      <w:r w:rsidRPr="006F05A6">
        <w:rPr>
          <w:sz w:val="18"/>
        </w:rPr>
        <w:t>    if (cosTheta &gt; 0.999999)  // almost exactly the same direction</w:t>
      </w:r>
    </w:p>
    <w:p w:rsidR="00551CB0" w:rsidRPr="006F05A6" w:rsidRDefault="00551CB0" w:rsidP="000C68AD">
      <w:pPr>
        <w:pStyle w:val="Code"/>
        <w:ind w:left="900"/>
        <w:rPr>
          <w:sz w:val="18"/>
        </w:rPr>
      </w:pPr>
      <w:r w:rsidRPr="006F05A6">
        <w:rPr>
          <w:sz w:val="18"/>
        </w:rPr>
        <w:t>        return;</w:t>
      </w:r>
    </w:p>
    <w:p w:rsidR="001C3ACD" w:rsidRPr="006F05A6" w:rsidRDefault="001C3ACD" w:rsidP="000C68AD">
      <w:pPr>
        <w:pStyle w:val="Code"/>
        <w:ind w:left="900"/>
        <w:rPr>
          <w:sz w:val="18"/>
          <w:lang w:val="en-IN"/>
        </w:rPr>
      </w:pPr>
      <w:r w:rsidRPr="006F05A6">
        <w:rPr>
          <w:rFonts w:ascii="Arial" w:hAnsi="Arial" w:cs="Arial"/>
          <w:sz w:val="18"/>
        </w:rPr>
        <w:t> </w:t>
      </w:r>
    </w:p>
    <w:p w:rsidR="00551CB0" w:rsidRPr="006F05A6" w:rsidRDefault="00551CB0" w:rsidP="000C68AD">
      <w:pPr>
        <w:pStyle w:val="Code"/>
        <w:ind w:left="900"/>
        <w:rPr>
          <w:sz w:val="18"/>
        </w:rPr>
      </w:pPr>
      <w:r w:rsidRPr="006F05A6">
        <w:rPr>
          <w:sz w:val="18"/>
        </w:rPr>
        <w:t>    // Step C: clamp the cosTheda to -1 to 1</w:t>
      </w:r>
    </w:p>
    <w:p w:rsidR="00551CB0" w:rsidRPr="006F05A6" w:rsidRDefault="00551CB0" w:rsidP="000C68AD">
      <w:pPr>
        <w:pStyle w:val="Code"/>
        <w:ind w:left="900"/>
        <w:rPr>
          <w:sz w:val="18"/>
        </w:rPr>
      </w:pPr>
      <w:r w:rsidRPr="006F05A6">
        <w:rPr>
          <w:sz w:val="18"/>
        </w:rPr>
        <w:t>    // in a perfect world, this would never happen! BUT ...</w:t>
      </w:r>
    </w:p>
    <w:p w:rsidR="00551CB0" w:rsidRPr="006F05A6" w:rsidRDefault="00551CB0" w:rsidP="000C68AD">
      <w:pPr>
        <w:pStyle w:val="Code"/>
        <w:ind w:left="900"/>
        <w:rPr>
          <w:sz w:val="18"/>
        </w:rPr>
      </w:pPr>
      <w:r w:rsidRPr="006F05A6">
        <w:rPr>
          <w:sz w:val="18"/>
        </w:rPr>
        <w:t>    if (cosTheta &gt; 1)</w:t>
      </w:r>
    </w:p>
    <w:p w:rsidR="00551CB0" w:rsidRPr="006F05A6" w:rsidRDefault="00551CB0" w:rsidP="000C68AD">
      <w:pPr>
        <w:pStyle w:val="Code"/>
        <w:ind w:left="900"/>
        <w:rPr>
          <w:sz w:val="18"/>
        </w:rPr>
      </w:pPr>
      <w:r w:rsidRPr="006F05A6">
        <w:rPr>
          <w:sz w:val="18"/>
        </w:rPr>
        <w:t>        cosTheta = 1;</w:t>
      </w:r>
    </w:p>
    <w:p w:rsidR="00551CB0" w:rsidRPr="006F05A6" w:rsidRDefault="00551CB0" w:rsidP="000C68AD">
      <w:pPr>
        <w:pStyle w:val="Code"/>
        <w:ind w:left="900"/>
        <w:rPr>
          <w:sz w:val="18"/>
        </w:rPr>
      </w:pPr>
      <w:r w:rsidRPr="006F05A6">
        <w:rPr>
          <w:sz w:val="18"/>
        </w:rPr>
        <w:t>    else</w:t>
      </w:r>
    </w:p>
    <w:p w:rsidR="00551CB0" w:rsidRPr="006F05A6" w:rsidRDefault="00551CB0" w:rsidP="000C68AD">
      <w:pPr>
        <w:pStyle w:val="Code"/>
        <w:ind w:left="900"/>
        <w:rPr>
          <w:sz w:val="18"/>
        </w:rPr>
      </w:pPr>
      <w:r w:rsidRPr="006F05A6">
        <w:rPr>
          <w:sz w:val="18"/>
        </w:rPr>
        <w:t>        if (cosTheta &lt; -1)</w:t>
      </w:r>
    </w:p>
    <w:p w:rsidR="00551CB0" w:rsidRPr="006F05A6" w:rsidRDefault="00551CB0" w:rsidP="000C68AD">
      <w:pPr>
        <w:pStyle w:val="Code"/>
        <w:ind w:left="900"/>
        <w:rPr>
          <w:sz w:val="18"/>
        </w:rPr>
      </w:pPr>
      <w:r w:rsidRPr="006F05A6">
        <w:rPr>
          <w:sz w:val="18"/>
        </w:rPr>
        <w:t>            cosTheta = -1;</w:t>
      </w:r>
    </w:p>
    <w:p w:rsidR="001C3ACD" w:rsidRPr="006F05A6" w:rsidRDefault="001C3ACD" w:rsidP="000C68AD">
      <w:pPr>
        <w:pStyle w:val="Code"/>
        <w:ind w:left="900"/>
        <w:rPr>
          <w:sz w:val="18"/>
          <w:lang w:val="en-IN"/>
        </w:rPr>
      </w:pPr>
      <w:r w:rsidRPr="006F05A6">
        <w:rPr>
          <w:rFonts w:ascii="Arial" w:hAnsi="Arial" w:cs="Arial"/>
          <w:sz w:val="18"/>
        </w:rPr>
        <w:t> </w:t>
      </w:r>
    </w:p>
    <w:p w:rsidR="00551CB0" w:rsidRPr="006F05A6" w:rsidRDefault="00551CB0" w:rsidP="000C68AD">
      <w:pPr>
        <w:pStyle w:val="Code"/>
        <w:ind w:left="900"/>
        <w:rPr>
          <w:sz w:val="18"/>
        </w:rPr>
      </w:pPr>
      <w:r w:rsidRPr="006F05A6">
        <w:rPr>
          <w:sz w:val="18"/>
        </w:rPr>
        <w:t>    // Step D: compute whether to rotate clockwise, or counterclockwise</w:t>
      </w:r>
    </w:p>
    <w:p w:rsidR="00551CB0" w:rsidRPr="006F05A6" w:rsidRDefault="00551CB0" w:rsidP="000C68AD">
      <w:pPr>
        <w:pStyle w:val="Code"/>
        <w:ind w:left="900"/>
        <w:rPr>
          <w:sz w:val="18"/>
        </w:rPr>
      </w:pPr>
      <w:r w:rsidRPr="006F05A6">
        <w:rPr>
          <w:sz w:val="18"/>
        </w:rPr>
        <w:t>    var dir3d = vec3.fromValues(dir[0], dir[1], 0);</w:t>
      </w:r>
    </w:p>
    <w:p w:rsidR="00551CB0" w:rsidRPr="006F05A6" w:rsidRDefault="00551CB0" w:rsidP="000C68AD">
      <w:pPr>
        <w:pStyle w:val="Code"/>
        <w:ind w:left="900"/>
        <w:rPr>
          <w:sz w:val="18"/>
        </w:rPr>
      </w:pPr>
      <w:r w:rsidRPr="006F05A6">
        <w:rPr>
          <w:sz w:val="18"/>
        </w:rPr>
        <w:t>    var f3d = vec3.fromValues(fdir[0], fdir[1], 0);</w:t>
      </w:r>
    </w:p>
    <w:p w:rsidR="00551CB0" w:rsidRPr="006F05A6" w:rsidRDefault="00551CB0" w:rsidP="000C68AD">
      <w:pPr>
        <w:pStyle w:val="Code"/>
        <w:ind w:left="900"/>
        <w:rPr>
          <w:sz w:val="18"/>
        </w:rPr>
      </w:pPr>
      <w:r w:rsidRPr="006F05A6">
        <w:rPr>
          <w:sz w:val="18"/>
        </w:rPr>
        <w:t>    var r3d = [];</w:t>
      </w:r>
    </w:p>
    <w:p w:rsidR="00551CB0" w:rsidRPr="006F05A6" w:rsidRDefault="00551CB0" w:rsidP="000C68AD">
      <w:pPr>
        <w:pStyle w:val="Code"/>
        <w:ind w:left="900"/>
        <w:rPr>
          <w:sz w:val="18"/>
        </w:rPr>
      </w:pPr>
      <w:r w:rsidRPr="006F05A6">
        <w:rPr>
          <w:sz w:val="18"/>
        </w:rPr>
        <w:t>    vec3.cross(r3d, f3d, dir3d);</w:t>
      </w:r>
    </w:p>
    <w:p w:rsidR="00551CB0" w:rsidRPr="006F05A6" w:rsidRDefault="00551CB0" w:rsidP="000C68AD">
      <w:pPr>
        <w:pStyle w:val="Code"/>
        <w:ind w:left="900"/>
        <w:rPr>
          <w:sz w:val="18"/>
        </w:rPr>
      </w:pPr>
      <w:r w:rsidRPr="006F05A6">
        <w:rPr>
          <w:sz w:val="18"/>
        </w:rPr>
        <w:t>    var rad = Math.acos(cosTheta);  // radian to roate</w:t>
      </w:r>
    </w:p>
    <w:p w:rsidR="00551CB0" w:rsidRPr="006F05A6" w:rsidRDefault="00551CB0" w:rsidP="000C68AD">
      <w:pPr>
        <w:pStyle w:val="Code"/>
        <w:ind w:left="900"/>
        <w:rPr>
          <w:sz w:val="18"/>
        </w:rPr>
      </w:pPr>
      <w:r w:rsidRPr="006F05A6">
        <w:rPr>
          <w:sz w:val="18"/>
        </w:rPr>
        <w:t>    if (r3d[2] &lt; 0)</w:t>
      </w:r>
    </w:p>
    <w:p w:rsidR="00551CB0" w:rsidRPr="006F05A6" w:rsidRDefault="00551CB0" w:rsidP="000C68AD">
      <w:pPr>
        <w:pStyle w:val="Code"/>
        <w:ind w:left="900"/>
        <w:rPr>
          <w:sz w:val="18"/>
        </w:rPr>
      </w:pPr>
      <w:r w:rsidRPr="006F05A6">
        <w:rPr>
          <w:sz w:val="18"/>
        </w:rPr>
        <w:t>        rad = -rad;</w:t>
      </w:r>
    </w:p>
    <w:p w:rsidR="001C3ACD" w:rsidRPr="006F05A6" w:rsidRDefault="001C3ACD" w:rsidP="000C68AD">
      <w:pPr>
        <w:pStyle w:val="Code"/>
        <w:ind w:left="900"/>
        <w:rPr>
          <w:sz w:val="18"/>
          <w:lang w:val="en-IN"/>
        </w:rPr>
      </w:pPr>
      <w:r w:rsidRPr="006F05A6">
        <w:rPr>
          <w:rFonts w:ascii="Arial" w:hAnsi="Arial" w:cs="Arial"/>
          <w:sz w:val="18"/>
        </w:rPr>
        <w:t> </w:t>
      </w:r>
    </w:p>
    <w:p w:rsidR="00551CB0" w:rsidRPr="006F05A6" w:rsidRDefault="00551CB0" w:rsidP="000C68AD">
      <w:pPr>
        <w:pStyle w:val="Code"/>
        <w:ind w:left="900"/>
        <w:rPr>
          <w:sz w:val="18"/>
        </w:rPr>
      </w:pPr>
      <w:r w:rsidRPr="006F05A6">
        <w:rPr>
          <w:sz w:val="18"/>
        </w:rPr>
        <w:t>    // Step E: rotate the facing direction with the angle and rate</w:t>
      </w:r>
    </w:p>
    <w:p w:rsidR="00551CB0" w:rsidRPr="006F05A6" w:rsidRDefault="00551CB0" w:rsidP="000C68AD">
      <w:pPr>
        <w:pStyle w:val="Code"/>
        <w:ind w:left="900"/>
        <w:rPr>
          <w:sz w:val="18"/>
        </w:rPr>
      </w:pPr>
      <w:r w:rsidRPr="006F05A6">
        <w:rPr>
          <w:sz w:val="18"/>
        </w:rPr>
        <w:t>    rad *= rate;  // actual angle need to rotate from Obj’s front</w:t>
      </w:r>
    </w:p>
    <w:p w:rsidR="00551CB0" w:rsidRPr="006F05A6" w:rsidRDefault="00551CB0" w:rsidP="000C68AD">
      <w:pPr>
        <w:pStyle w:val="Code"/>
        <w:ind w:left="900"/>
        <w:rPr>
          <w:sz w:val="18"/>
        </w:rPr>
      </w:pPr>
      <w:r w:rsidRPr="006F05A6">
        <w:rPr>
          <w:sz w:val="18"/>
        </w:rPr>
        <w:t>    vec2.rotate(this.getCurrentFrontDir(), this.getCurrentFrontDir(), rad);</w:t>
      </w:r>
    </w:p>
    <w:p w:rsidR="00551CB0" w:rsidRPr="006F05A6" w:rsidRDefault="00551CB0" w:rsidP="000C68AD">
      <w:pPr>
        <w:pStyle w:val="Code"/>
        <w:ind w:left="900"/>
        <w:rPr>
          <w:sz w:val="18"/>
        </w:rPr>
      </w:pPr>
      <w:r w:rsidRPr="006F05A6">
        <w:rPr>
          <w:sz w:val="18"/>
        </w:rPr>
        <w:t>    this.getXform().incRotationByRad(rad);</w:t>
      </w:r>
    </w:p>
    <w:p w:rsidR="00551CB0" w:rsidRPr="006F05A6" w:rsidRDefault="00551CB0" w:rsidP="000C68AD">
      <w:pPr>
        <w:pStyle w:val="Code"/>
        <w:ind w:left="900"/>
        <w:rPr>
          <w:sz w:val="18"/>
        </w:rPr>
      </w:pPr>
      <w:r w:rsidRPr="006F05A6">
        <w:rPr>
          <w:sz w:val="18"/>
        </w:rPr>
        <w:t>};</w:t>
      </w:r>
    </w:p>
    <w:p w:rsidR="00551CB0" w:rsidRPr="006F05A6" w:rsidRDefault="00551CB0" w:rsidP="00710E2E">
      <w:pPr>
        <w:pStyle w:val="BodyText"/>
      </w:pPr>
      <w:r w:rsidRPr="006F05A6">
        <w:t xml:space="preserve">The </w:t>
      </w:r>
      <w:proofErr w:type="spellStart"/>
      <w:proofErr w:type="gramStart"/>
      <w:r w:rsidRPr="006F05A6">
        <w:rPr>
          <w:rStyle w:val="CodeInline"/>
        </w:rPr>
        <w:t>rotateObjPointTo</w:t>
      </w:r>
      <w:proofErr w:type="spellEnd"/>
      <w:r w:rsidRPr="006F05A6">
        <w:rPr>
          <w:rStyle w:val="CodeInline"/>
        </w:rPr>
        <w:t>(</w:t>
      </w:r>
      <w:proofErr w:type="gramEnd"/>
      <w:r w:rsidRPr="006F05A6">
        <w:rPr>
          <w:rStyle w:val="CodeInline"/>
        </w:rPr>
        <w:t>)</w:t>
      </w:r>
      <w:r w:rsidRPr="006F05A6">
        <w:t xml:space="preserve"> function rotates the </w:t>
      </w:r>
      <w:proofErr w:type="spellStart"/>
      <w:r w:rsidRPr="006F05A6">
        <w:rPr>
          <w:rStyle w:val="CodeInline"/>
        </w:rPr>
        <w:t>mCurrentFrontDir</w:t>
      </w:r>
      <w:proofErr w:type="spellEnd"/>
      <w:r w:rsidRPr="006F05A6">
        <w:t xml:space="preserve"> to point to destination position </w:t>
      </w:r>
      <w:r w:rsidRPr="006F05A6">
        <w:rPr>
          <w:rStyle w:val="CodeInline"/>
        </w:rPr>
        <w:t>p</w:t>
      </w:r>
      <w:r w:rsidRPr="006F05A6">
        <w:t xml:space="preserve"> at the </w:t>
      </w:r>
      <w:r w:rsidRPr="006F05A6">
        <w:rPr>
          <w:rStyle w:val="CodeInline"/>
        </w:rPr>
        <w:t>rate</w:t>
      </w:r>
      <w:r w:rsidRPr="006F05A6">
        <w:t xml:space="preserve"> specified by the parameter. Here are the detailed operations:</w:t>
      </w:r>
    </w:p>
    <w:p w:rsidR="00551CB0" w:rsidRPr="006F05A6" w:rsidRDefault="00551CB0" w:rsidP="00710E2E">
      <w:pPr>
        <w:pStyle w:val="NumSubList"/>
      </w:pPr>
      <w:r w:rsidRPr="006F05A6">
        <w:t xml:space="preserve">Step </w:t>
      </w:r>
      <w:proofErr w:type="gramStart"/>
      <w:r w:rsidRPr="006F05A6">
        <w:t>A</w:t>
      </w:r>
      <w:proofErr w:type="gramEnd"/>
      <w:r w:rsidRPr="006F05A6">
        <w:t xml:space="preserve"> computes the distance between the current object and the destination position </w:t>
      </w:r>
      <w:r w:rsidRPr="006F05A6">
        <w:rPr>
          <w:rStyle w:val="CodeInline"/>
        </w:rPr>
        <w:t>p</w:t>
      </w:r>
      <w:r w:rsidRPr="006F05A6">
        <w:t>. If this value is small, it means current object and the target position are close. The function returns without further processing.</w:t>
      </w:r>
    </w:p>
    <w:p w:rsidR="00B62920" w:rsidRPr="006F05A6" w:rsidRDefault="00551CB0" w:rsidP="00710E2E">
      <w:pPr>
        <w:pStyle w:val="NumSubList"/>
      </w:pPr>
      <w:r w:rsidRPr="006F05A6">
        <w:lastRenderedPageBreak/>
        <w:t>Step B computes the dot product to determine the angle between the current front direction of the object (</w:t>
      </w:r>
      <w:proofErr w:type="spellStart"/>
      <w:r w:rsidRPr="006F05A6">
        <w:rPr>
          <w:rStyle w:val="CodeInline"/>
        </w:rPr>
        <w:t>fdir</w:t>
      </w:r>
      <w:proofErr w:type="spellEnd"/>
      <w:r w:rsidRPr="006F05A6">
        <w:t xml:space="preserve">) and the direction toward the destination position </w:t>
      </w:r>
      <w:r w:rsidRPr="006F05A6">
        <w:rPr>
          <w:rStyle w:val="CodeInline"/>
        </w:rPr>
        <w:t>p</w:t>
      </w:r>
      <w:r w:rsidRPr="006F05A6">
        <w:t xml:space="preserve"> (</w:t>
      </w:r>
      <w:r w:rsidRPr="006F05A6">
        <w:rPr>
          <w:rStyle w:val="CodeInline"/>
        </w:rPr>
        <w:t>dir</w:t>
      </w:r>
      <w:r w:rsidRPr="006F05A6">
        <w:t>). If these two vectors are pointing in the same direction, the function returns. This computation is illustrated in Figure 6-10.</w:t>
      </w:r>
    </w:p>
    <w:p w:rsidR="00B62920" w:rsidRPr="006F05A6" w:rsidRDefault="00551CB0" w:rsidP="001C3ACD">
      <w:pPr>
        <w:pStyle w:val="Figure"/>
      </w:pPr>
      <w:r w:rsidRPr="006F05A6">
        <w:rPr>
          <w:noProof/>
        </w:rPr>
        <w:drawing>
          <wp:inline distT="0" distB="0" distL="0" distR="0">
            <wp:extent cx="2668905" cy="3334385"/>
            <wp:effectExtent l="19050" t="0" r="0" b="0"/>
            <wp:docPr id="56" name="D:\Programs\XED\Background\XML_to_WORD\Springer_Sb7\Work\T02\MediaObjects\978-1-4842-0952-3_6_Fig10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10_HTML.gif"/>
                    <pic:cNvPicPr>
                      <a:picLocks noChangeAspect="1" noChangeArrowheads="1"/>
                    </pic:cNvPicPr>
                  </pic:nvPicPr>
                  <pic:blipFill>
                    <a:blip r:embed="rId97" cstate="print"/>
                    <a:srcRect/>
                    <a:stretch>
                      <a:fillRect/>
                    </a:stretch>
                  </pic:blipFill>
                  <pic:spPr bwMode="auto">
                    <a:xfrm>
                      <a:off x="0" y="0"/>
                      <a:ext cx="2668905" cy="3334385"/>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10. </w:t>
      </w:r>
      <w:r w:rsidRPr="006F05A6">
        <w:t>A GameObject (Brain) chasing a target (Hero)</w:t>
      </w:r>
    </w:p>
    <w:p w:rsidR="00551CB0" w:rsidRPr="006F05A6" w:rsidRDefault="00551CB0" w:rsidP="00710E2E">
      <w:pPr>
        <w:pStyle w:val="NumSubList"/>
      </w:pPr>
      <w:r w:rsidRPr="006F05A6">
        <w:t xml:space="preserve">Step C checks for the range of </w:t>
      </w:r>
      <w:proofErr w:type="spellStart"/>
      <w:r w:rsidRPr="006F05A6">
        <w:rPr>
          <w:rStyle w:val="CodeInline"/>
        </w:rPr>
        <w:t>cosTheta</w:t>
      </w:r>
      <w:proofErr w:type="spellEnd"/>
      <w:r w:rsidRPr="006F05A6">
        <w:t>. This is a step that must be performed because of the inaccuracy of floating-point operations in JavaScript.</w:t>
      </w:r>
    </w:p>
    <w:p w:rsidR="00551CB0" w:rsidRPr="006F05A6" w:rsidRDefault="00551CB0" w:rsidP="00710E2E">
      <w:pPr>
        <w:pStyle w:val="NumSubList"/>
      </w:pPr>
      <w:r w:rsidRPr="006F05A6">
        <w:t xml:space="preserve">Step D computes the results of the cross product to determine whether the current </w:t>
      </w:r>
      <w:proofErr w:type="spellStart"/>
      <w:r w:rsidRPr="006F05A6">
        <w:rPr>
          <w:rStyle w:val="CodeInline"/>
        </w:rPr>
        <w:t>GameObject</w:t>
      </w:r>
      <w:proofErr w:type="spellEnd"/>
      <w:r w:rsidRPr="006F05A6">
        <w:t xml:space="preserve"> should be turning clockwise or counterclockwise to face toward the destination position </w:t>
      </w:r>
      <w:r w:rsidRPr="006F05A6">
        <w:rPr>
          <w:rStyle w:val="CodeInline"/>
        </w:rPr>
        <w:t>p</w:t>
      </w:r>
      <w:r w:rsidRPr="006F05A6">
        <w:t>.</w:t>
      </w:r>
    </w:p>
    <w:p w:rsidR="00551CB0" w:rsidRPr="006F05A6" w:rsidRDefault="00551CB0" w:rsidP="00710E2E">
      <w:pPr>
        <w:pStyle w:val="NumSubList"/>
      </w:pPr>
      <w:r w:rsidRPr="006F05A6">
        <w:t xml:space="preserve">Step E rotates </w:t>
      </w:r>
      <w:proofErr w:type="spellStart"/>
      <w:r w:rsidRPr="006F05A6">
        <w:rPr>
          <w:rStyle w:val="CodeInline"/>
        </w:rPr>
        <w:t>mCurrentFrontDir</w:t>
      </w:r>
      <w:proofErr w:type="spellEnd"/>
      <w:r w:rsidRPr="006F05A6">
        <w:t xml:space="preserve"> and sets the rotation in the </w:t>
      </w:r>
      <w:r w:rsidRPr="006F05A6">
        <w:rPr>
          <w:rStyle w:val="CodeInline"/>
        </w:rPr>
        <w:t>Transform</w:t>
      </w:r>
      <w:r w:rsidRPr="006F05A6">
        <w:t xml:space="preserve"> of the </w:t>
      </w:r>
      <w:proofErr w:type="spellStart"/>
      <w:r w:rsidRPr="006F05A6">
        <w:rPr>
          <w:rStyle w:val="CodeInline"/>
        </w:rPr>
        <w:t>Renderable</w:t>
      </w:r>
      <w:proofErr w:type="spellEnd"/>
      <w:r w:rsidRPr="006F05A6">
        <w:t xml:space="preserve"> object.</w:t>
      </w:r>
    </w:p>
    <w:p w:rsidR="00551CB0" w:rsidRPr="006F05A6" w:rsidRDefault="00551CB0" w:rsidP="00710E2E">
      <w:pPr>
        <w:pStyle w:val="NumList"/>
      </w:pPr>
      <w:r w:rsidRPr="006F05A6">
        <w:t>Add a function to update the object’s position with its direction and speed.</w:t>
      </w:r>
    </w:p>
    <w:p w:rsidR="00551CB0" w:rsidRPr="006F05A6" w:rsidRDefault="00551CB0" w:rsidP="000C68AD">
      <w:pPr>
        <w:pStyle w:val="Code"/>
        <w:ind w:left="900"/>
        <w:rPr>
          <w:sz w:val="18"/>
        </w:rPr>
      </w:pPr>
      <w:r w:rsidRPr="006F05A6">
        <w:rPr>
          <w:sz w:val="18"/>
        </w:rPr>
        <w:t>GameObject.prototype.update = function () {</w:t>
      </w:r>
    </w:p>
    <w:p w:rsidR="00551CB0" w:rsidRPr="006F05A6" w:rsidRDefault="00551CB0" w:rsidP="000C68AD">
      <w:pPr>
        <w:pStyle w:val="Code"/>
        <w:ind w:left="900"/>
        <w:rPr>
          <w:sz w:val="18"/>
        </w:rPr>
      </w:pPr>
      <w:r w:rsidRPr="006F05A6">
        <w:rPr>
          <w:sz w:val="18"/>
        </w:rPr>
        <w:t>    // simple default behavior</w:t>
      </w:r>
    </w:p>
    <w:p w:rsidR="00551CB0" w:rsidRPr="006F05A6" w:rsidRDefault="00551CB0" w:rsidP="000C68AD">
      <w:pPr>
        <w:pStyle w:val="Code"/>
        <w:ind w:left="900"/>
        <w:rPr>
          <w:sz w:val="18"/>
        </w:rPr>
      </w:pPr>
      <w:r w:rsidRPr="006F05A6">
        <w:rPr>
          <w:sz w:val="18"/>
        </w:rPr>
        <w:t>    var pos = this.getXform().getPosition();</w:t>
      </w:r>
    </w:p>
    <w:p w:rsidR="00551CB0" w:rsidRPr="006F05A6" w:rsidRDefault="00551CB0" w:rsidP="000C68AD">
      <w:pPr>
        <w:pStyle w:val="Code"/>
        <w:ind w:left="900"/>
        <w:rPr>
          <w:sz w:val="18"/>
        </w:rPr>
      </w:pPr>
      <w:r w:rsidRPr="006F05A6">
        <w:rPr>
          <w:sz w:val="18"/>
        </w:rPr>
        <w:t>    vec2.scaleAndAdd(pos, pos, this.getCurrentFrontDir(), this.getSpeed());</w:t>
      </w:r>
    </w:p>
    <w:p w:rsidR="00551CB0" w:rsidRPr="006F05A6" w:rsidRDefault="00551CB0" w:rsidP="000C68AD">
      <w:pPr>
        <w:pStyle w:val="Code"/>
        <w:ind w:left="900"/>
        <w:rPr>
          <w:sz w:val="18"/>
        </w:rPr>
      </w:pPr>
      <w:r w:rsidRPr="006F05A6">
        <w:rPr>
          <w:sz w:val="18"/>
        </w:rPr>
        <w:t>};</w:t>
      </w:r>
    </w:p>
    <w:p w:rsidR="00551CB0" w:rsidRPr="006F05A6" w:rsidRDefault="00551CB0" w:rsidP="00710E2E">
      <w:pPr>
        <w:pStyle w:val="BodyText"/>
      </w:pPr>
      <w:r w:rsidRPr="006F05A6">
        <w:lastRenderedPageBreak/>
        <w:t xml:space="preserve">Notice that if the </w:t>
      </w:r>
      <w:proofErr w:type="spellStart"/>
      <w:r w:rsidRPr="006F05A6">
        <w:rPr>
          <w:rStyle w:val="CodeInline"/>
        </w:rPr>
        <w:t>mCurrentFrontDir</w:t>
      </w:r>
      <w:proofErr w:type="spellEnd"/>
      <w:r w:rsidRPr="006F05A6">
        <w:t xml:space="preserve"> is modified by the </w:t>
      </w:r>
      <w:proofErr w:type="spellStart"/>
      <w:proofErr w:type="gramStart"/>
      <w:r w:rsidRPr="006F05A6">
        <w:rPr>
          <w:rStyle w:val="CodeInline"/>
        </w:rPr>
        <w:t>rotateObjPointTo</w:t>
      </w:r>
      <w:proofErr w:type="spellEnd"/>
      <w:r w:rsidRPr="006F05A6">
        <w:rPr>
          <w:rStyle w:val="CodeInline"/>
        </w:rPr>
        <w:t>(</w:t>
      </w:r>
      <w:proofErr w:type="gramEnd"/>
      <w:r w:rsidRPr="006F05A6">
        <w:rPr>
          <w:rStyle w:val="CodeInline"/>
        </w:rPr>
        <w:t>)</w:t>
      </w:r>
      <w:r w:rsidRPr="006F05A6">
        <w:t xml:space="preserve"> function, then this </w:t>
      </w:r>
      <w:r w:rsidRPr="006F05A6">
        <w:rPr>
          <w:rStyle w:val="CodeInline"/>
        </w:rPr>
        <w:t>update()</w:t>
      </w:r>
      <w:r w:rsidRPr="006F05A6">
        <w:t xml:space="preserve"> function will move the object toward the target position </w:t>
      </w:r>
      <w:r w:rsidRPr="006F05A6">
        <w:rPr>
          <w:rStyle w:val="CodeInline"/>
        </w:rPr>
        <w:t>p</w:t>
      </w:r>
      <w:r w:rsidRPr="006F05A6">
        <w:t>, and the object will behave as though it is chasing the target.</w:t>
      </w:r>
    </w:p>
    <w:p w:rsidR="00551CB0" w:rsidRPr="006F05A6" w:rsidRDefault="00551CB0" w:rsidP="00710E2E">
      <w:pPr>
        <w:pStyle w:val="NumList"/>
      </w:pPr>
      <w:r w:rsidRPr="006F05A6">
        <w:t>Add a function to draw the object based on the visibility setting.</w:t>
      </w:r>
    </w:p>
    <w:p w:rsidR="00551CB0" w:rsidRPr="006F05A6" w:rsidRDefault="00551CB0" w:rsidP="000C68AD">
      <w:pPr>
        <w:pStyle w:val="Code"/>
        <w:ind w:left="900"/>
        <w:rPr>
          <w:sz w:val="18"/>
        </w:rPr>
      </w:pPr>
      <w:r w:rsidRPr="006F05A6">
        <w:rPr>
          <w:sz w:val="18"/>
        </w:rPr>
        <w:t>GameObject.prototype.draw = function (aCamera) {</w:t>
      </w:r>
    </w:p>
    <w:p w:rsidR="00551CB0" w:rsidRPr="006F05A6" w:rsidRDefault="00551CB0" w:rsidP="000C68AD">
      <w:pPr>
        <w:pStyle w:val="Code"/>
        <w:ind w:left="900"/>
        <w:rPr>
          <w:sz w:val="18"/>
        </w:rPr>
      </w:pPr>
      <w:r w:rsidRPr="006F05A6">
        <w:rPr>
          <w:sz w:val="18"/>
        </w:rPr>
        <w:t>    if (this.isVisible())</w:t>
      </w:r>
    </w:p>
    <w:p w:rsidR="00551CB0" w:rsidRPr="006F05A6" w:rsidRDefault="00551CB0" w:rsidP="000C68AD">
      <w:pPr>
        <w:pStyle w:val="Code"/>
        <w:ind w:left="900"/>
        <w:rPr>
          <w:sz w:val="18"/>
        </w:rPr>
      </w:pPr>
      <w:r w:rsidRPr="006F05A6">
        <w:rPr>
          <w:sz w:val="18"/>
        </w:rPr>
        <w:t>        this.mRenderComponent.draw(aCamera);</w:t>
      </w:r>
    </w:p>
    <w:p w:rsidR="00551CB0" w:rsidRPr="006F05A6" w:rsidRDefault="00551CB0" w:rsidP="000C68AD">
      <w:pPr>
        <w:pStyle w:val="Code"/>
        <w:ind w:left="900"/>
        <w:rPr>
          <w:sz w:val="18"/>
        </w:rPr>
      </w:pPr>
      <w:r w:rsidRPr="006F05A6">
        <w:rPr>
          <w:sz w:val="18"/>
        </w:rPr>
        <w:t>};</w:t>
      </w:r>
    </w:p>
    <w:p w:rsidR="00551CB0" w:rsidRPr="006F05A6" w:rsidRDefault="00551CB0" w:rsidP="00E4139F">
      <w:pPr>
        <w:pStyle w:val="Heading3"/>
      </w:pPr>
      <w:r w:rsidRPr="006F05A6">
        <w:t>Test the Chasing Functionality</w:t>
      </w:r>
    </w:p>
    <w:p w:rsidR="00551CB0" w:rsidRPr="006F05A6" w:rsidRDefault="00551CB0" w:rsidP="00E4139F">
      <w:pPr>
        <w:pStyle w:val="BodyTextFirst"/>
      </w:pPr>
      <w:r w:rsidRPr="006F05A6">
        <w:t xml:space="preserve">The strategy and goals of this test case are to create a steerable </w:t>
      </w:r>
      <w:r w:rsidRPr="006F05A6">
        <w:rPr>
          <w:rStyle w:val="CodeInline"/>
        </w:rPr>
        <w:t>Brain</w:t>
      </w:r>
      <w:r w:rsidRPr="006F05A6">
        <w:t xml:space="preserve"> object for testing </w:t>
      </w:r>
      <w:proofErr w:type="spellStart"/>
      <w:r w:rsidRPr="006F05A6">
        <w:t>traveling</w:t>
      </w:r>
      <w:proofErr w:type="spellEnd"/>
      <w:r w:rsidRPr="006F05A6">
        <w:t xml:space="preserve"> along a predefined front direction and direct the </w:t>
      </w:r>
      <w:r w:rsidRPr="006F05A6">
        <w:rPr>
          <w:rStyle w:val="CodeInline"/>
        </w:rPr>
        <w:t>Brain</w:t>
      </w:r>
      <w:r w:rsidRPr="006F05A6">
        <w:t xml:space="preserve"> object to chase after the </w:t>
      </w:r>
      <w:r w:rsidRPr="006F05A6">
        <w:rPr>
          <w:rStyle w:val="CodeInline"/>
        </w:rPr>
        <w:t>Hero</w:t>
      </w:r>
      <w:r w:rsidRPr="006F05A6">
        <w:t xml:space="preserve"> object to test the chasing functionality.</w:t>
      </w:r>
    </w:p>
    <w:p w:rsidR="00551CB0" w:rsidRPr="006F05A6" w:rsidRDefault="00551CB0" w:rsidP="00E4139F">
      <w:pPr>
        <w:pStyle w:val="Heading4"/>
      </w:pPr>
      <w:r w:rsidRPr="006F05A6">
        <w:t xml:space="preserve">Define the Brain </w:t>
      </w:r>
      <w:proofErr w:type="spellStart"/>
      <w:r w:rsidRPr="006F05A6">
        <w:t>GameObject</w:t>
      </w:r>
      <w:proofErr w:type="spellEnd"/>
    </w:p>
    <w:p w:rsidR="00551CB0" w:rsidRPr="006F05A6" w:rsidRDefault="00551CB0" w:rsidP="00E4139F">
      <w:pPr>
        <w:pStyle w:val="BodyTextFirst"/>
      </w:pPr>
      <w:r w:rsidRPr="006F05A6">
        <w:t xml:space="preserve">The </w:t>
      </w:r>
      <w:r w:rsidRPr="006F05A6">
        <w:rPr>
          <w:rStyle w:val="CodeInline"/>
        </w:rPr>
        <w:t>Brain</w:t>
      </w:r>
      <w:r w:rsidRPr="006F05A6">
        <w:t xml:space="preserve"> object will travel along its front direction under the control of the user’s Left/Right Arrow keys for steering:</w:t>
      </w:r>
    </w:p>
    <w:p w:rsidR="00551CB0" w:rsidRPr="006F05A6" w:rsidRDefault="00551CB0" w:rsidP="001F0377">
      <w:pPr>
        <w:pStyle w:val="NumList"/>
        <w:numPr>
          <w:ilvl w:val="0"/>
          <w:numId w:val="22"/>
        </w:numPr>
      </w:pPr>
      <w:r w:rsidRPr="006F05A6">
        <w:t xml:space="preserve">Create a new file in the </w:t>
      </w:r>
      <w:proofErr w:type="spellStart"/>
      <w:r w:rsidRPr="006F05A6">
        <w:rPr>
          <w:rStyle w:val="CodeInline"/>
        </w:rPr>
        <w:t>src</w:t>
      </w:r>
      <w:proofErr w:type="spellEnd"/>
      <w:r w:rsidRPr="006F05A6">
        <w:rPr>
          <w:rStyle w:val="CodeInline"/>
        </w:rPr>
        <w:t>/</w:t>
      </w:r>
      <w:proofErr w:type="spellStart"/>
      <w:r w:rsidRPr="006F05A6">
        <w:rPr>
          <w:rStyle w:val="CodeInline"/>
        </w:rPr>
        <w:t>MyGame</w:t>
      </w:r>
      <w:proofErr w:type="spellEnd"/>
      <w:r w:rsidRPr="006F05A6">
        <w:rPr>
          <w:rStyle w:val="CodeInline"/>
        </w:rPr>
        <w:t>/Objects</w:t>
      </w:r>
      <w:r w:rsidRPr="006F05A6">
        <w:t xml:space="preserve"> folder and name it </w:t>
      </w:r>
      <w:r w:rsidRPr="006F05A6">
        <w:rPr>
          <w:rStyle w:val="CodeInline"/>
        </w:rPr>
        <w:t>Brain.js</w:t>
      </w:r>
      <w:r w:rsidRPr="006F05A6">
        <w:t xml:space="preserve">. Define this as a subclass of </w:t>
      </w:r>
      <w:proofErr w:type="spellStart"/>
      <w:r w:rsidRPr="006F05A6">
        <w:rPr>
          <w:rStyle w:val="CodeInline"/>
        </w:rPr>
        <w:t>GameObject</w:t>
      </w:r>
      <w:proofErr w:type="spellEnd"/>
      <w:r w:rsidRPr="006F05A6">
        <w:t xml:space="preserve"> and implement the constructor to initialize the appearance and initial behavior of the object.</w:t>
      </w:r>
    </w:p>
    <w:p w:rsidR="00551CB0" w:rsidRPr="006F05A6" w:rsidRDefault="00551CB0" w:rsidP="000C68AD">
      <w:pPr>
        <w:pStyle w:val="Code"/>
        <w:ind w:left="900"/>
        <w:rPr>
          <w:sz w:val="18"/>
        </w:rPr>
      </w:pPr>
      <w:r w:rsidRPr="006F05A6">
        <w:rPr>
          <w:sz w:val="18"/>
        </w:rPr>
        <w:t>function Brain(spriteTexture) {</w:t>
      </w:r>
    </w:p>
    <w:p w:rsidR="00551CB0" w:rsidRPr="006F05A6" w:rsidRDefault="00551CB0" w:rsidP="000C68AD">
      <w:pPr>
        <w:pStyle w:val="Code"/>
        <w:ind w:left="900"/>
        <w:rPr>
          <w:sz w:val="18"/>
        </w:rPr>
      </w:pPr>
      <w:r w:rsidRPr="006F05A6">
        <w:rPr>
          <w:sz w:val="18"/>
        </w:rPr>
        <w:t>    this.kDeltaDegree = 1;</w:t>
      </w:r>
    </w:p>
    <w:p w:rsidR="00551CB0" w:rsidRPr="006F05A6" w:rsidRDefault="00551CB0" w:rsidP="000C68AD">
      <w:pPr>
        <w:pStyle w:val="Code"/>
        <w:ind w:left="900"/>
        <w:rPr>
          <w:sz w:val="18"/>
        </w:rPr>
      </w:pPr>
      <w:r w:rsidRPr="006F05A6">
        <w:rPr>
          <w:sz w:val="18"/>
        </w:rPr>
        <w:t>    this.kDeltaRad = Math.PI * this.kDeltaDegree / 180;</w:t>
      </w:r>
    </w:p>
    <w:p w:rsidR="00551CB0" w:rsidRPr="006F05A6" w:rsidRDefault="00551CB0" w:rsidP="000C68AD">
      <w:pPr>
        <w:pStyle w:val="Code"/>
        <w:ind w:left="900"/>
        <w:rPr>
          <w:sz w:val="18"/>
        </w:rPr>
      </w:pPr>
      <w:r w:rsidRPr="006F05A6">
        <w:rPr>
          <w:sz w:val="18"/>
        </w:rPr>
        <w:t>    this.kDeltaSpeed = 0.01;</w:t>
      </w:r>
    </w:p>
    <w:p w:rsidR="00551CB0" w:rsidRPr="006F05A6" w:rsidRDefault="00551CB0" w:rsidP="000C68AD">
      <w:pPr>
        <w:pStyle w:val="Code"/>
        <w:ind w:left="900"/>
        <w:rPr>
          <w:sz w:val="18"/>
        </w:rPr>
      </w:pPr>
      <w:r w:rsidRPr="006F05A6">
        <w:rPr>
          <w:sz w:val="18"/>
        </w:rPr>
        <w:t>    this.mBrain = new SpriteRenderable(spriteTexture);</w:t>
      </w:r>
    </w:p>
    <w:p w:rsidR="00551CB0" w:rsidRPr="006F05A6" w:rsidRDefault="00551CB0" w:rsidP="000C68AD">
      <w:pPr>
        <w:pStyle w:val="Code"/>
        <w:ind w:left="900"/>
        <w:rPr>
          <w:sz w:val="18"/>
        </w:rPr>
      </w:pPr>
      <w:r w:rsidRPr="006F05A6">
        <w:rPr>
          <w:sz w:val="18"/>
        </w:rPr>
        <w:t>    this.mBrain.setColor([1, 1, 1, 0]);</w:t>
      </w:r>
    </w:p>
    <w:p w:rsidR="00551CB0" w:rsidRPr="006F05A6" w:rsidRDefault="00551CB0" w:rsidP="000C68AD">
      <w:pPr>
        <w:pStyle w:val="Code"/>
        <w:ind w:left="900"/>
        <w:rPr>
          <w:sz w:val="18"/>
        </w:rPr>
      </w:pPr>
      <w:r w:rsidRPr="006F05A6">
        <w:rPr>
          <w:sz w:val="18"/>
        </w:rPr>
        <w:t>    this.mBrain.getXform().setPosition(50, 10);</w:t>
      </w:r>
    </w:p>
    <w:p w:rsidR="00551CB0" w:rsidRPr="006F05A6" w:rsidRDefault="00551CB0" w:rsidP="000C68AD">
      <w:pPr>
        <w:pStyle w:val="Code"/>
        <w:ind w:left="900"/>
        <w:rPr>
          <w:sz w:val="18"/>
        </w:rPr>
      </w:pPr>
      <w:r w:rsidRPr="006F05A6">
        <w:rPr>
          <w:sz w:val="18"/>
        </w:rPr>
        <w:t>    this.mBrain.getXform().setSize(3, 5.4);</w:t>
      </w:r>
    </w:p>
    <w:p w:rsidR="00551CB0" w:rsidRPr="006F05A6" w:rsidRDefault="00551CB0" w:rsidP="000C68AD">
      <w:pPr>
        <w:pStyle w:val="Code"/>
        <w:ind w:left="900"/>
        <w:rPr>
          <w:sz w:val="18"/>
        </w:rPr>
      </w:pPr>
      <w:r w:rsidRPr="006F05A6">
        <w:rPr>
          <w:sz w:val="18"/>
        </w:rPr>
        <w:t>    this.mBrain.setElementPixelPositions(600, 700, 0, 180);</w:t>
      </w:r>
    </w:p>
    <w:p w:rsidR="00551CB0" w:rsidRPr="006F05A6" w:rsidRDefault="00551CB0" w:rsidP="000C68AD">
      <w:pPr>
        <w:pStyle w:val="Code"/>
        <w:ind w:left="900"/>
        <w:rPr>
          <w:sz w:val="18"/>
        </w:rPr>
      </w:pPr>
      <w:r w:rsidRPr="006F05A6">
        <w:rPr>
          <w:sz w:val="18"/>
        </w:rPr>
        <w:t>    GameObject.call(this, this.mBrain);</w:t>
      </w:r>
    </w:p>
    <w:p w:rsidR="00551CB0" w:rsidRPr="006F05A6" w:rsidRDefault="00551CB0" w:rsidP="000C68AD">
      <w:pPr>
        <w:pStyle w:val="Code"/>
        <w:ind w:left="900"/>
        <w:rPr>
          <w:sz w:val="18"/>
        </w:rPr>
      </w:pPr>
      <w:r w:rsidRPr="006F05A6">
        <w:rPr>
          <w:sz w:val="18"/>
        </w:rPr>
        <w:t>    this.setSpeed(0.05);</w:t>
      </w:r>
    </w:p>
    <w:p w:rsidR="00551CB0" w:rsidRPr="006F05A6" w:rsidRDefault="00551CB0" w:rsidP="000C68AD">
      <w:pPr>
        <w:pStyle w:val="Code"/>
        <w:ind w:left="900"/>
        <w:rPr>
          <w:sz w:val="18"/>
        </w:rPr>
      </w:pPr>
      <w:r w:rsidRPr="006F05A6">
        <w:rPr>
          <w:sz w:val="18"/>
        </w:rPr>
        <w:t>}</w:t>
      </w:r>
    </w:p>
    <w:p w:rsidR="00551CB0" w:rsidRPr="006F05A6" w:rsidRDefault="00551CB0" w:rsidP="000C68AD">
      <w:pPr>
        <w:pStyle w:val="Code"/>
        <w:ind w:left="900"/>
        <w:rPr>
          <w:sz w:val="18"/>
        </w:rPr>
      </w:pPr>
      <w:r w:rsidRPr="006F05A6">
        <w:rPr>
          <w:sz w:val="18"/>
        </w:rPr>
        <w:t>gEngine.Core.inheritPrototype(Brain, GameObject);</w:t>
      </w:r>
    </w:p>
    <w:p w:rsidR="00551CB0" w:rsidRPr="006F05A6" w:rsidRDefault="00551CB0" w:rsidP="00710E2E">
      <w:pPr>
        <w:pStyle w:val="NumList"/>
      </w:pPr>
      <w:r w:rsidRPr="006F05A6">
        <w:t xml:space="preserve">Override the </w:t>
      </w:r>
      <w:proofErr w:type="gramStart"/>
      <w:r w:rsidRPr="006F05A6">
        <w:rPr>
          <w:rStyle w:val="CodeInline"/>
        </w:rPr>
        <w:t>update(</w:t>
      </w:r>
      <w:proofErr w:type="gramEnd"/>
      <w:r w:rsidRPr="006F05A6">
        <w:rPr>
          <w:rStyle w:val="CodeInline"/>
        </w:rPr>
        <w:t>)</w:t>
      </w:r>
      <w:r w:rsidRPr="006F05A6">
        <w:t xml:space="preserve"> function to support user steering and controlling the speed. Notice that the default </w:t>
      </w:r>
      <w:proofErr w:type="gramStart"/>
      <w:r w:rsidRPr="006F05A6">
        <w:rPr>
          <w:rStyle w:val="CodeInline"/>
        </w:rPr>
        <w:t>update(</w:t>
      </w:r>
      <w:proofErr w:type="gramEnd"/>
      <w:r w:rsidRPr="006F05A6">
        <w:rPr>
          <w:rStyle w:val="CodeInline"/>
        </w:rPr>
        <w:t>)</w:t>
      </w:r>
      <w:r w:rsidRPr="006F05A6">
        <w:t xml:space="preserve"> function in the </w:t>
      </w:r>
      <w:proofErr w:type="spellStart"/>
      <w:r w:rsidRPr="006F05A6">
        <w:rPr>
          <w:rStyle w:val="CodeInline"/>
        </w:rPr>
        <w:t>GameObject</w:t>
      </w:r>
      <w:proofErr w:type="spellEnd"/>
      <w:r w:rsidRPr="006F05A6">
        <w:t xml:space="preserve"> must be called to support the basic traveling of the object along the front direction according to its speed.</w:t>
      </w:r>
    </w:p>
    <w:p w:rsidR="00551CB0" w:rsidRPr="006F05A6" w:rsidRDefault="00551CB0" w:rsidP="000C68AD">
      <w:pPr>
        <w:pStyle w:val="Code"/>
        <w:ind w:left="900"/>
        <w:rPr>
          <w:sz w:val="18"/>
        </w:rPr>
      </w:pPr>
      <w:r w:rsidRPr="006F05A6">
        <w:rPr>
          <w:sz w:val="18"/>
        </w:rPr>
        <w:t>Brain.prototype.update = function () {</w:t>
      </w:r>
    </w:p>
    <w:p w:rsidR="00551CB0" w:rsidRPr="006F05A6" w:rsidRDefault="00551CB0" w:rsidP="000C68AD">
      <w:pPr>
        <w:pStyle w:val="Code"/>
        <w:ind w:left="900"/>
        <w:rPr>
          <w:sz w:val="18"/>
        </w:rPr>
      </w:pPr>
      <w:r w:rsidRPr="006F05A6">
        <w:rPr>
          <w:sz w:val="18"/>
        </w:rPr>
        <w:t>    GameObject.prototype.update.call(this);  // default moving forward</w:t>
      </w:r>
    </w:p>
    <w:p w:rsidR="00551CB0" w:rsidRPr="006F05A6" w:rsidRDefault="00551CB0" w:rsidP="000C68AD">
      <w:pPr>
        <w:pStyle w:val="Code"/>
        <w:ind w:left="900"/>
        <w:rPr>
          <w:sz w:val="18"/>
        </w:rPr>
      </w:pPr>
      <w:r w:rsidRPr="006F05A6">
        <w:rPr>
          <w:sz w:val="18"/>
        </w:rPr>
        <w:t>    var xf = this.getXform();</w:t>
      </w:r>
    </w:p>
    <w:p w:rsidR="00551CB0" w:rsidRPr="006F05A6" w:rsidRDefault="00551CB0" w:rsidP="000C68AD">
      <w:pPr>
        <w:pStyle w:val="Code"/>
        <w:ind w:left="900"/>
        <w:rPr>
          <w:sz w:val="18"/>
        </w:rPr>
      </w:pPr>
      <w:r w:rsidRPr="006F05A6">
        <w:rPr>
          <w:sz w:val="18"/>
        </w:rPr>
        <w:t>    var fdir = this.getCurrentFrontDir();</w:t>
      </w:r>
    </w:p>
    <w:p w:rsidR="00551CB0" w:rsidRPr="006F05A6" w:rsidRDefault="00551CB0" w:rsidP="000C68AD">
      <w:pPr>
        <w:pStyle w:val="Code"/>
        <w:ind w:left="900"/>
        <w:rPr>
          <w:sz w:val="18"/>
        </w:rPr>
      </w:pPr>
      <w:r w:rsidRPr="006F05A6">
        <w:rPr>
          <w:sz w:val="18"/>
        </w:rPr>
        <w:t>    if (gEngine.Input.isKeyPressed(gEngine.Input.keys.Left)) {</w:t>
      </w:r>
    </w:p>
    <w:p w:rsidR="00551CB0" w:rsidRPr="006F05A6" w:rsidRDefault="00551CB0" w:rsidP="000C68AD">
      <w:pPr>
        <w:pStyle w:val="Code"/>
        <w:ind w:left="900"/>
        <w:rPr>
          <w:sz w:val="18"/>
        </w:rPr>
      </w:pPr>
      <w:r w:rsidRPr="006F05A6">
        <w:rPr>
          <w:sz w:val="18"/>
        </w:rPr>
        <w:t>        xf.incRotationByDegree(this.kDeltaDegree);</w:t>
      </w:r>
    </w:p>
    <w:p w:rsidR="00551CB0" w:rsidRPr="006F05A6" w:rsidRDefault="00551CB0" w:rsidP="000C68AD">
      <w:pPr>
        <w:pStyle w:val="Code"/>
        <w:ind w:left="900"/>
        <w:rPr>
          <w:sz w:val="18"/>
        </w:rPr>
      </w:pPr>
      <w:r w:rsidRPr="006F05A6">
        <w:rPr>
          <w:sz w:val="18"/>
        </w:rPr>
        <w:t>        vec2.rotate(fdir, fdir, this.kDeltaRad);</w:t>
      </w:r>
    </w:p>
    <w:p w:rsidR="00551CB0" w:rsidRPr="006F05A6" w:rsidRDefault="00551CB0" w:rsidP="000C68AD">
      <w:pPr>
        <w:pStyle w:val="Code"/>
        <w:ind w:left="900"/>
        <w:rPr>
          <w:sz w:val="18"/>
        </w:rPr>
      </w:pPr>
      <w:r w:rsidRPr="006F05A6">
        <w:rPr>
          <w:sz w:val="18"/>
        </w:rPr>
        <w:t>    }</w:t>
      </w:r>
    </w:p>
    <w:p w:rsidR="00551CB0" w:rsidRPr="006F05A6" w:rsidRDefault="00551CB0" w:rsidP="000C68AD">
      <w:pPr>
        <w:pStyle w:val="Code"/>
        <w:ind w:left="900"/>
        <w:rPr>
          <w:sz w:val="18"/>
        </w:rPr>
      </w:pPr>
      <w:r w:rsidRPr="006F05A6">
        <w:rPr>
          <w:sz w:val="18"/>
        </w:rPr>
        <w:t>    if (gEngine.Input.isKeyPressed(gEngine.Input.keys.Right)) {</w:t>
      </w:r>
    </w:p>
    <w:p w:rsidR="00551CB0" w:rsidRPr="006F05A6" w:rsidRDefault="00551CB0" w:rsidP="000C68AD">
      <w:pPr>
        <w:pStyle w:val="Code"/>
        <w:ind w:left="900"/>
        <w:rPr>
          <w:sz w:val="18"/>
        </w:rPr>
      </w:pPr>
      <w:r w:rsidRPr="006F05A6">
        <w:rPr>
          <w:sz w:val="18"/>
        </w:rPr>
        <w:t>        xf.incRotationByRad(-this.kDeltaRad);</w:t>
      </w:r>
    </w:p>
    <w:p w:rsidR="00551CB0" w:rsidRPr="006F05A6" w:rsidRDefault="00551CB0" w:rsidP="000C68AD">
      <w:pPr>
        <w:pStyle w:val="Code"/>
        <w:ind w:left="900"/>
        <w:rPr>
          <w:sz w:val="18"/>
        </w:rPr>
      </w:pPr>
      <w:r w:rsidRPr="006F05A6">
        <w:rPr>
          <w:sz w:val="18"/>
        </w:rPr>
        <w:lastRenderedPageBreak/>
        <w:t>        vec2.rotate(fdir, fdir, -this.kDeltaRad);</w:t>
      </w:r>
    </w:p>
    <w:p w:rsidR="00551CB0" w:rsidRPr="006F05A6" w:rsidRDefault="00551CB0" w:rsidP="000C68AD">
      <w:pPr>
        <w:pStyle w:val="Code"/>
        <w:ind w:left="900"/>
        <w:rPr>
          <w:sz w:val="18"/>
        </w:rPr>
      </w:pPr>
      <w:r w:rsidRPr="006F05A6">
        <w:rPr>
          <w:sz w:val="18"/>
        </w:rPr>
        <w:t>    }</w:t>
      </w:r>
    </w:p>
    <w:p w:rsidR="00551CB0" w:rsidRPr="006F05A6" w:rsidRDefault="00551CB0" w:rsidP="000C68AD">
      <w:pPr>
        <w:pStyle w:val="Code"/>
        <w:ind w:left="900"/>
        <w:rPr>
          <w:sz w:val="18"/>
        </w:rPr>
      </w:pPr>
      <w:r w:rsidRPr="006F05A6">
        <w:rPr>
          <w:sz w:val="18"/>
        </w:rPr>
        <w:t>    if (gEngine.Input.isKeyClicked(gEngine.Input.keys.Up))</w:t>
      </w:r>
    </w:p>
    <w:p w:rsidR="00551CB0" w:rsidRPr="006F05A6" w:rsidRDefault="00551CB0" w:rsidP="000C68AD">
      <w:pPr>
        <w:pStyle w:val="Code"/>
        <w:ind w:left="900"/>
        <w:rPr>
          <w:sz w:val="18"/>
        </w:rPr>
      </w:pPr>
      <w:r w:rsidRPr="006F05A6">
        <w:rPr>
          <w:sz w:val="18"/>
        </w:rPr>
        <w:t>        this.incSpeedBy(this.kDeltaSpeed);</w:t>
      </w:r>
    </w:p>
    <w:p w:rsidR="00551CB0" w:rsidRPr="006F05A6" w:rsidRDefault="00551CB0" w:rsidP="000C68AD">
      <w:pPr>
        <w:pStyle w:val="Code"/>
        <w:ind w:left="900"/>
        <w:rPr>
          <w:sz w:val="18"/>
        </w:rPr>
      </w:pPr>
      <w:r w:rsidRPr="006F05A6">
        <w:rPr>
          <w:sz w:val="18"/>
        </w:rPr>
        <w:t>    if (gEngine.Input.isKeyClicked(gEngine.Input.keys.Down))</w:t>
      </w:r>
    </w:p>
    <w:p w:rsidR="00551CB0" w:rsidRPr="006F05A6" w:rsidRDefault="00551CB0" w:rsidP="000C68AD">
      <w:pPr>
        <w:pStyle w:val="Code"/>
        <w:ind w:left="900"/>
        <w:rPr>
          <w:sz w:val="18"/>
        </w:rPr>
      </w:pPr>
      <w:r w:rsidRPr="006F05A6">
        <w:rPr>
          <w:sz w:val="18"/>
        </w:rPr>
        <w:t>        this.incSpeedBy(-this.kDeltaSpeed);</w:t>
      </w:r>
    </w:p>
    <w:p w:rsidR="00551CB0" w:rsidRPr="006F05A6" w:rsidRDefault="00551CB0" w:rsidP="000C68AD">
      <w:pPr>
        <w:pStyle w:val="Code"/>
        <w:ind w:left="900"/>
        <w:rPr>
          <w:sz w:val="18"/>
        </w:rPr>
      </w:pPr>
      <w:r w:rsidRPr="006F05A6">
        <w:rPr>
          <w:sz w:val="18"/>
        </w:rPr>
        <w:t>};</w:t>
      </w:r>
    </w:p>
    <w:p w:rsidR="00551CB0" w:rsidRPr="006F05A6" w:rsidRDefault="00551CB0" w:rsidP="00E4139F">
      <w:pPr>
        <w:pStyle w:val="Heading4"/>
      </w:pPr>
      <w:r w:rsidRPr="006F05A6">
        <w:t xml:space="preserve">The </w:t>
      </w:r>
      <w:proofErr w:type="spellStart"/>
      <w:r w:rsidRPr="006F05A6">
        <w:t>MyGame</w:t>
      </w:r>
      <w:proofErr w:type="spellEnd"/>
      <w:r w:rsidRPr="006F05A6">
        <w:t xml:space="preserve"> Scene</w:t>
      </w:r>
    </w:p>
    <w:p w:rsidR="00551CB0" w:rsidRPr="006F05A6" w:rsidRDefault="00551CB0" w:rsidP="00E4139F">
      <w:pPr>
        <w:pStyle w:val="BodyTextFirst"/>
      </w:pPr>
      <w:r w:rsidRPr="006F05A6">
        <w:t xml:space="preserve">Modify the </w:t>
      </w:r>
      <w:proofErr w:type="spellStart"/>
      <w:r w:rsidRPr="006F05A6">
        <w:rPr>
          <w:rStyle w:val="CodeInline"/>
        </w:rPr>
        <w:t>MyGame</w:t>
      </w:r>
      <w:proofErr w:type="spellEnd"/>
      <w:r w:rsidRPr="006F05A6">
        <w:t xml:space="preserve"> scene to test the </w:t>
      </w:r>
      <w:r w:rsidRPr="006F05A6">
        <w:rPr>
          <w:rStyle w:val="CodeInline"/>
        </w:rPr>
        <w:t>Brain</w:t>
      </w:r>
      <w:r w:rsidRPr="006F05A6">
        <w:t xml:space="preserve"> object movement. In this case, except for the </w:t>
      </w:r>
      <w:r w:rsidRPr="006F05A6">
        <w:rPr>
          <w:rStyle w:val="CodeInline"/>
        </w:rPr>
        <w:t>update()</w:t>
      </w:r>
      <w:r w:rsidRPr="006F05A6">
        <w:t xml:space="preserve"> function, the rest of the source code in </w:t>
      </w:r>
      <w:r w:rsidRPr="006F05A6">
        <w:rPr>
          <w:rStyle w:val="CodeInline"/>
        </w:rPr>
        <w:t>MyGame.js</w:t>
      </w:r>
      <w:r w:rsidRPr="006F05A6">
        <w:t xml:space="preserve"> is similar to previous projects. For this reason, only the details of the </w:t>
      </w:r>
      <w:r w:rsidRPr="006F05A6">
        <w:rPr>
          <w:rStyle w:val="CodeInline"/>
        </w:rPr>
        <w:t>update()</w:t>
      </w:r>
      <w:r w:rsidRPr="006F05A6">
        <w:t xml:space="preserve"> function are shown. Please refer to the source code in the </w:t>
      </w:r>
      <w:r w:rsidRPr="006F05A6">
        <w:rPr>
          <w:rStyle w:val="CodeInline"/>
        </w:rPr>
        <w:t>MyGame.js</w:t>
      </w:r>
      <w:r w:rsidRPr="006F05A6">
        <w:t xml:space="preserve"> file for the rest of the implementation details.</w:t>
      </w:r>
    </w:p>
    <w:p w:rsidR="00551CB0" w:rsidRPr="006F05A6" w:rsidRDefault="00551CB0" w:rsidP="000C68AD">
      <w:pPr>
        <w:pStyle w:val="Code"/>
        <w:ind w:left="900"/>
        <w:rPr>
          <w:sz w:val="18"/>
        </w:rPr>
      </w:pPr>
      <w:r w:rsidRPr="006F05A6">
        <w:rPr>
          <w:sz w:val="18"/>
        </w:rPr>
        <w:t>MyGame.prototype.update = function () {</w:t>
      </w:r>
    </w:p>
    <w:p w:rsidR="00551CB0" w:rsidRPr="006F05A6" w:rsidRDefault="00551CB0" w:rsidP="000C68AD">
      <w:pPr>
        <w:pStyle w:val="Code"/>
        <w:ind w:left="900"/>
        <w:rPr>
          <w:sz w:val="18"/>
        </w:rPr>
      </w:pPr>
      <w:r w:rsidRPr="006F05A6">
        <w:rPr>
          <w:sz w:val="18"/>
        </w:rPr>
        <w:t>    var msg = "Brain modes [H:keys, J:immediate, K:gradual]: ";</w:t>
      </w:r>
    </w:p>
    <w:p w:rsidR="00551CB0" w:rsidRPr="006F05A6" w:rsidRDefault="00551CB0" w:rsidP="000C68AD">
      <w:pPr>
        <w:pStyle w:val="Code"/>
        <w:ind w:left="900"/>
        <w:rPr>
          <w:sz w:val="18"/>
        </w:rPr>
      </w:pPr>
      <w:r w:rsidRPr="006F05A6">
        <w:rPr>
          <w:sz w:val="18"/>
        </w:rPr>
        <w:t>    var rate = 1;</w:t>
      </w:r>
    </w:p>
    <w:p w:rsidR="00551CB0" w:rsidRPr="006F05A6" w:rsidRDefault="00551CB0" w:rsidP="000C68AD">
      <w:pPr>
        <w:pStyle w:val="Code"/>
        <w:ind w:left="900"/>
        <w:rPr>
          <w:sz w:val="18"/>
        </w:rPr>
      </w:pPr>
      <w:r w:rsidRPr="006F05A6">
        <w:rPr>
          <w:sz w:val="18"/>
        </w:rPr>
        <w:t>    this.mHero.update();</w:t>
      </w:r>
    </w:p>
    <w:p w:rsidR="00551CB0" w:rsidRPr="006F05A6" w:rsidRDefault="00551CB0" w:rsidP="000C68AD">
      <w:pPr>
        <w:pStyle w:val="Code"/>
        <w:ind w:left="900"/>
        <w:rPr>
          <w:sz w:val="18"/>
        </w:rPr>
      </w:pPr>
      <w:r w:rsidRPr="006F05A6">
        <w:rPr>
          <w:sz w:val="18"/>
        </w:rPr>
        <w:t>    switch (this.mMode) {</w:t>
      </w:r>
    </w:p>
    <w:p w:rsidR="00551CB0" w:rsidRPr="006F05A6" w:rsidRDefault="00551CB0" w:rsidP="000C68AD">
      <w:pPr>
        <w:pStyle w:val="Code"/>
        <w:ind w:left="900"/>
        <w:rPr>
          <w:sz w:val="18"/>
        </w:rPr>
      </w:pPr>
      <w:r w:rsidRPr="006F05A6">
        <w:rPr>
          <w:sz w:val="18"/>
        </w:rPr>
        <w:t>    case 'H':</w:t>
      </w:r>
    </w:p>
    <w:p w:rsidR="00551CB0" w:rsidRPr="006F05A6" w:rsidRDefault="00551CB0" w:rsidP="000C68AD">
      <w:pPr>
        <w:pStyle w:val="Code"/>
        <w:ind w:left="900"/>
        <w:rPr>
          <w:sz w:val="18"/>
        </w:rPr>
      </w:pPr>
      <w:r w:rsidRPr="006F05A6">
        <w:rPr>
          <w:sz w:val="18"/>
        </w:rPr>
        <w:t>        this.mBrain.update();  // player steers with arrow keys</w:t>
      </w:r>
    </w:p>
    <w:p w:rsidR="00551CB0" w:rsidRPr="006F05A6" w:rsidRDefault="00551CB0" w:rsidP="000C68AD">
      <w:pPr>
        <w:pStyle w:val="Code"/>
        <w:ind w:left="900"/>
        <w:rPr>
          <w:rStyle w:val="CodeInline"/>
        </w:rPr>
      </w:pPr>
      <w:r w:rsidRPr="006F05A6">
        <w:rPr>
          <w:sz w:val="18"/>
        </w:rPr>
        <w:t>        </w:t>
      </w:r>
      <w:r w:rsidRPr="006F05A6">
        <w:rPr>
          <w:rStyle w:val="CodeInline"/>
        </w:rPr>
        <w:t>break;</w:t>
      </w:r>
    </w:p>
    <w:p w:rsidR="00551CB0" w:rsidRPr="006F05A6" w:rsidRDefault="00551CB0" w:rsidP="000C68AD">
      <w:pPr>
        <w:pStyle w:val="Code"/>
        <w:ind w:left="900"/>
        <w:rPr>
          <w:sz w:val="18"/>
        </w:rPr>
      </w:pPr>
      <w:r w:rsidRPr="006F05A6">
        <w:rPr>
          <w:sz w:val="18"/>
        </w:rPr>
        <w:t>    case 'K':</w:t>
      </w:r>
    </w:p>
    <w:p w:rsidR="00551CB0" w:rsidRPr="006F05A6" w:rsidRDefault="00551CB0" w:rsidP="000C68AD">
      <w:pPr>
        <w:pStyle w:val="Code"/>
        <w:ind w:left="900"/>
        <w:rPr>
          <w:sz w:val="18"/>
        </w:rPr>
      </w:pPr>
      <w:r w:rsidRPr="006F05A6">
        <w:rPr>
          <w:sz w:val="18"/>
        </w:rPr>
        <w:t>        rate = 0.02;    // graduate rate</w:t>
      </w:r>
    </w:p>
    <w:p w:rsidR="00551CB0" w:rsidRPr="006F05A6" w:rsidRDefault="00551CB0" w:rsidP="000C68AD">
      <w:pPr>
        <w:pStyle w:val="Code"/>
        <w:ind w:left="900"/>
        <w:rPr>
          <w:sz w:val="18"/>
        </w:rPr>
      </w:pPr>
      <w:r w:rsidRPr="006F05A6">
        <w:rPr>
          <w:sz w:val="18"/>
        </w:rPr>
        <w:t>        // When "K" is typed, the following should also be executed.</w:t>
      </w:r>
    </w:p>
    <w:p w:rsidR="00551CB0" w:rsidRPr="006F05A6" w:rsidRDefault="00551CB0" w:rsidP="000C68AD">
      <w:pPr>
        <w:pStyle w:val="Code"/>
        <w:ind w:left="900"/>
        <w:rPr>
          <w:sz w:val="18"/>
        </w:rPr>
      </w:pPr>
      <w:r w:rsidRPr="006F05A6">
        <w:rPr>
          <w:sz w:val="18"/>
        </w:rPr>
        <w:t>    case 'J':</w:t>
      </w:r>
    </w:p>
    <w:p w:rsidR="00551CB0" w:rsidRPr="006F05A6" w:rsidRDefault="00551CB0" w:rsidP="000C68AD">
      <w:pPr>
        <w:pStyle w:val="Code"/>
        <w:ind w:left="900"/>
        <w:rPr>
          <w:sz w:val="18"/>
        </w:rPr>
      </w:pPr>
      <w:r w:rsidRPr="006F05A6">
        <w:rPr>
          <w:sz w:val="18"/>
        </w:rPr>
        <w:t>        this.mBrain.rotateObjPointTo(this.mHero.getXform().getPosition(), rate);</w:t>
      </w:r>
    </w:p>
    <w:p w:rsidR="00551CB0" w:rsidRPr="006F05A6" w:rsidRDefault="00551CB0" w:rsidP="000C68AD">
      <w:pPr>
        <w:pStyle w:val="Code"/>
        <w:ind w:left="900"/>
        <w:rPr>
          <w:sz w:val="18"/>
        </w:rPr>
      </w:pPr>
      <w:r w:rsidRPr="006F05A6">
        <w:rPr>
          <w:sz w:val="18"/>
        </w:rPr>
        <w:t>        GameObject.prototype.update.call(this.mBrain);</w:t>
      </w:r>
    </w:p>
    <w:p w:rsidR="00551CB0" w:rsidRPr="006F05A6" w:rsidRDefault="00551CB0" w:rsidP="000C68AD">
      <w:pPr>
        <w:pStyle w:val="Code"/>
        <w:ind w:left="900"/>
        <w:rPr>
          <w:rStyle w:val="CodeInline"/>
        </w:rPr>
      </w:pPr>
      <w:r w:rsidRPr="006F05A6">
        <w:rPr>
          <w:sz w:val="18"/>
        </w:rPr>
        <w:t>        </w:t>
      </w:r>
      <w:r w:rsidRPr="006F05A6">
        <w:rPr>
          <w:rStyle w:val="CodeInline"/>
        </w:rPr>
        <w:t>break;</w:t>
      </w:r>
    </w:p>
    <w:p w:rsidR="00551CB0" w:rsidRPr="006F05A6" w:rsidRDefault="00551CB0" w:rsidP="000C68AD">
      <w:pPr>
        <w:pStyle w:val="Code"/>
        <w:ind w:left="900"/>
        <w:rPr>
          <w:rStyle w:val="CodeInline"/>
        </w:rPr>
      </w:pPr>
      <w:r w:rsidRPr="006F05A6">
        <w:rPr>
          <w:sz w:val="18"/>
        </w:rPr>
        <w:t>    </w:t>
      </w:r>
      <w:r w:rsidRPr="006F05A6">
        <w:rPr>
          <w:rStyle w:val="CodeInline"/>
        </w:rPr>
        <w:t>}</w:t>
      </w:r>
    </w:p>
    <w:p w:rsidR="001C3ACD" w:rsidRPr="006F05A6" w:rsidRDefault="001C3ACD" w:rsidP="000C68AD">
      <w:pPr>
        <w:pStyle w:val="Code"/>
        <w:ind w:left="900"/>
        <w:rPr>
          <w:sz w:val="18"/>
          <w:lang w:val="en-IN"/>
        </w:rPr>
      </w:pPr>
      <w:r w:rsidRPr="006F05A6">
        <w:rPr>
          <w:rFonts w:ascii="Arial" w:hAnsi="Arial" w:cs="Arial"/>
          <w:sz w:val="18"/>
        </w:rPr>
        <w:t> </w:t>
      </w:r>
    </w:p>
    <w:p w:rsidR="00551CB0" w:rsidRPr="006F05A6" w:rsidRDefault="00551CB0" w:rsidP="000C68AD">
      <w:pPr>
        <w:pStyle w:val="Code"/>
        <w:ind w:left="900"/>
        <w:rPr>
          <w:sz w:val="18"/>
        </w:rPr>
      </w:pPr>
      <w:r w:rsidRPr="006F05A6">
        <w:rPr>
          <w:sz w:val="18"/>
        </w:rPr>
        <w:t>    if (gEngine.Input.isKeyClicked(gEngine.Input.keys.H))</w:t>
      </w:r>
    </w:p>
    <w:p w:rsidR="00551CB0" w:rsidRPr="006F05A6" w:rsidRDefault="00551CB0" w:rsidP="000C68AD">
      <w:pPr>
        <w:pStyle w:val="Code"/>
        <w:ind w:left="900"/>
        <w:rPr>
          <w:sz w:val="18"/>
        </w:rPr>
      </w:pPr>
      <w:r w:rsidRPr="006F05A6">
        <w:rPr>
          <w:sz w:val="18"/>
        </w:rPr>
        <w:t>        this.mMode = 'H';</w:t>
      </w:r>
    </w:p>
    <w:p w:rsidR="00551CB0" w:rsidRPr="006F05A6" w:rsidRDefault="00551CB0" w:rsidP="000C68AD">
      <w:pPr>
        <w:pStyle w:val="Code"/>
        <w:ind w:left="900"/>
        <w:rPr>
          <w:sz w:val="18"/>
        </w:rPr>
      </w:pPr>
      <w:r w:rsidRPr="006F05A6">
        <w:rPr>
          <w:sz w:val="18"/>
        </w:rPr>
        <w:t>    if (gEngine.Input.isKeyClicked(gEngine.Input.keys.J))</w:t>
      </w:r>
    </w:p>
    <w:p w:rsidR="00551CB0" w:rsidRPr="006F05A6" w:rsidRDefault="00551CB0" w:rsidP="000C68AD">
      <w:pPr>
        <w:pStyle w:val="Code"/>
        <w:ind w:left="900"/>
        <w:rPr>
          <w:sz w:val="18"/>
        </w:rPr>
      </w:pPr>
      <w:r w:rsidRPr="006F05A6">
        <w:rPr>
          <w:sz w:val="18"/>
        </w:rPr>
        <w:t>        this.mMode = 'J';=</w:t>
      </w:r>
    </w:p>
    <w:p w:rsidR="00551CB0" w:rsidRPr="006F05A6" w:rsidRDefault="00551CB0" w:rsidP="000C68AD">
      <w:pPr>
        <w:pStyle w:val="Code"/>
        <w:ind w:left="900"/>
        <w:rPr>
          <w:sz w:val="18"/>
        </w:rPr>
      </w:pPr>
      <w:r w:rsidRPr="006F05A6">
        <w:rPr>
          <w:sz w:val="18"/>
        </w:rPr>
        <w:t>    if (gEngine.Input.isKeyClicked(gEngine.Input.keys.K))</w:t>
      </w:r>
    </w:p>
    <w:p w:rsidR="00551CB0" w:rsidRPr="006F05A6" w:rsidRDefault="00551CB0" w:rsidP="000C68AD">
      <w:pPr>
        <w:pStyle w:val="Code"/>
        <w:ind w:left="900"/>
        <w:rPr>
          <w:sz w:val="18"/>
        </w:rPr>
      </w:pPr>
      <w:r w:rsidRPr="006F05A6">
        <w:rPr>
          <w:sz w:val="18"/>
        </w:rPr>
        <w:t>        this.mMode = 'K';</w:t>
      </w:r>
    </w:p>
    <w:p w:rsidR="00551CB0" w:rsidRPr="006F05A6" w:rsidRDefault="00551CB0" w:rsidP="000C68AD">
      <w:pPr>
        <w:pStyle w:val="Code"/>
        <w:ind w:left="900"/>
        <w:rPr>
          <w:sz w:val="18"/>
        </w:rPr>
      </w:pPr>
      <w:r w:rsidRPr="006F05A6">
        <w:rPr>
          <w:sz w:val="18"/>
        </w:rPr>
        <w:t>    this.mMsg.setText(msg + this.mMode);</w:t>
      </w:r>
    </w:p>
    <w:p w:rsidR="00551CB0" w:rsidRPr="006F05A6" w:rsidRDefault="00551CB0" w:rsidP="000C68AD">
      <w:pPr>
        <w:pStyle w:val="Code"/>
        <w:ind w:left="900"/>
        <w:rPr>
          <w:sz w:val="18"/>
        </w:rPr>
      </w:pPr>
      <w:r w:rsidRPr="006F05A6">
        <w:rPr>
          <w:sz w:val="18"/>
        </w:rPr>
        <w:t>};</w:t>
      </w:r>
    </w:p>
    <w:p w:rsidR="00551CB0" w:rsidRPr="006F05A6" w:rsidRDefault="00551CB0" w:rsidP="004632D8">
      <w:pPr>
        <w:pStyle w:val="BodyText"/>
      </w:pPr>
      <w:r w:rsidRPr="006F05A6">
        <w:t xml:space="preserve">In the </w:t>
      </w:r>
      <w:proofErr w:type="gramStart"/>
      <w:r w:rsidRPr="006F05A6">
        <w:rPr>
          <w:rStyle w:val="CodeInline"/>
        </w:rPr>
        <w:t>update(</w:t>
      </w:r>
      <w:proofErr w:type="gramEnd"/>
      <w:r w:rsidRPr="006F05A6">
        <w:rPr>
          <w:rStyle w:val="CodeInline"/>
        </w:rPr>
        <w:t>)</w:t>
      </w:r>
      <w:r w:rsidRPr="006F05A6">
        <w:t xml:space="preserve"> function, the </w:t>
      </w:r>
      <w:r w:rsidRPr="006F05A6">
        <w:rPr>
          <w:rStyle w:val="CodeInline"/>
        </w:rPr>
        <w:t>switch</w:t>
      </w:r>
      <w:r w:rsidRPr="006F05A6">
        <w:t xml:space="preserve"> statement uses </w:t>
      </w:r>
      <w:proofErr w:type="spellStart"/>
      <w:r w:rsidRPr="006F05A6">
        <w:rPr>
          <w:rStyle w:val="CodeInline"/>
        </w:rPr>
        <w:t>mMode</w:t>
      </w:r>
      <w:proofErr w:type="spellEnd"/>
      <w:r w:rsidRPr="006F05A6">
        <w:t xml:space="preserve"> to determine how to update the </w:t>
      </w:r>
      <w:r w:rsidRPr="006F05A6">
        <w:rPr>
          <w:rStyle w:val="CodeInline"/>
        </w:rPr>
        <w:t>Brain</w:t>
      </w:r>
      <w:r w:rsidRPr="006F05A6">
        <w:t xml:space="preserve"> object. In the cases of </w:t>
      </w:r>
      <w:r w:rsidRPr="006F05A6">
        <w:rPr>
          <w:rStyle w:val="CodeInline"/>
        </w:rPr>
        <w:t>J</w:t>
      </w:r>
      <w:r w:rsidRPr="006F05A6">
        <w:t xml:space="preserve"> and </w:t>
      </w:r>
      <w:r w:rsidRPr="006F05A6">
        <w:rPr>
          <w:rStyle w:val="CodeInline"/>
        </w:rPr>
        <w:t>K</w:t>
      </w:r>
      <w:r w:rsidRPr="006F05A6">
        <w:t xml:space="preserve"> modes, the </w:t>
      </w:r>
      <w:r w:rsidRPr="006F05A6">
        <w:rPr>
          <w:rStyle w:val="CodeInline"/>
        </w:rPr>
        <w:t>Brain</w:t>
      </w:r>
      <w:r w:rsidRPr="006F05A6">
        <w:t xml:space="preserve"> object turns toward the </w:t>
      </w:r>
      <w:r w:rsidRPr="006F05A6">
        <w:rPr>
          <w:rStyle w:val="CodeInline"/>
        </w:rPr>
        <w:t>Hero</w:t>
      </w:r>
      <w:r w:rsidRPr="006F05A6">
        <w:t xml:space="preserve"> object position with the </w:t>
      </w:r>
      <w:proofErr w:type="spellStart"/>
      <w:proofErr w:type="gramStart"/>
      <w:r w:rsidRPr="006F05A6">
        <w:rPr>
          <w:rStyle w:val="CodeInline"/>
        </w:rPr>
        <w:t>rotateObjPointTo</w:t>
      </w:r>
      <w:proofErr w:type="spellEnd"/>
      <w:r w:rsidRPr="006F05A6">
        <w:rPr>
          <w:rStyle w:val="CodeInline"/>
        </w:rPr>
        <w:t>(</w:t>
      </w:r>
      <w:proofErr w:type="gramEnd"/>
      <w:r w:rsidRPr="006F05A6">
        <w:rPr>
          <w:rStyle w:val="CodeInline"/>
        </w:rPr>
        <w:t>)</w:t>
      </w:r>
      <w:r w:rsidRPr="006F05A6">
        <w:t xml:space="preserve"> function call. While in the </w:t>
      </w:r>
      <w:r w:rsidRPr="006F05A6">
        <w:rPr>
          <w:rStyle w:val="CodeInline"/>
        </w:rPr>
        <w:t>H</w:t>
      </w:r>
      <w:r w:rsidRPr="006F05A6">
        <w:t xml:space="preserve"> mode, the </w:t>
      </w:r>
      <w:r w:rsidRPr="006F05A6">
        <w:rPr>
          <w:rStyle w:val="CodeInline"/>
        </w:rPr>
        <w:t>Brain</w:t>
      </w:r>
      <w:r w:rsidRPr="006F05A6">
        <w:t xml:space="preserve"> object </w:t>
      </w:r>
      <w:proofErr w:type="gramStart"/>
      <w:r w:rsidRPr="006F05A6">
        <w:rPr>
          <w:rStyle w:val="CodeInline"/>
        </w:rPr>
        <w:t>update(</w:t>
      </w:r>
      <w:proofErr w:type="gramEnd"/>
      <w:r w:rsidRPr="006F05A6">
        <w:rPr>
          <w:rStyle w:val="CodeInline"/>
        </w:rPr>
        <w:t>)</w:t>
      </w:r>
      <w:r w:rsidRPr="006F05A6">
        <w:t xml:space="preserve"> function is called for the user to steer the object with the arrow keys. The final three </w:t>
      </w:r>
      <w:r w:rsidRPr="006F05A6">
        <w:rPr>
          <w:rStyle w:val="CodeInline"/>
        </w:rPr>
        <w:t>if</w:t>
      </w:r>
      <w:r w:rsidRPr="006F05A6">
        <w:t xml:space="preserve"> statements simply set the </w:t>
      </w:r>
      <w:proofErr w:type="spellStart"/>
      <w:r w:rsidRPr="006F05A6">
        <w:rPr>
          <w:rStyle w:val="CodeInline"/>
        </w:rPr>
        <w:t>mMode</w:t>
      </w:r>
      <w:proofErr w:type="spellEnd"/>
      <w:r w:rsidRPr="006F05A6">
        <w:t xml:space="preserve"> variable according to user input.</w:t>
      </w:r>
    </w:p>
    <w:p w:rsidR="00551CB0" w:rsidRPr="006F05A6" w:rsidRDefault="00551CB0" w:rsidP="004632D8">
      <w:pPr>
        <w:pStyle w:val="BodyText"/>
      </w:pPr>
      <w:r w:rsidRPr="006F05A6">
        <w:t xml:space="preserve">You can now try running the project. Initially the </w:t>
      </w:r>
      <w:r w:rsidRPr="006F05A6">
        <w:rPr>
          <w:rStyle w:val="CodeInline"/>
        </w:rPr>
        <w:t>Brain</w:t>
      </w:r>
      <w:r w:rsidRPr="006F05A6">
        <w:t xml:space="preserve"> object is under the user control. You can use the Left and Right Arrow keys to change the front direction of the </w:t>
      </w:r>
      <w:r w:rsidRPr="006F05A6">
        <w:rPr>
          <w:rStyle w:val="CodeInline"/>
        </w:rPr>
        <w:t>Brain</w:t>
      </w:r>
      <w:r w:rsidRPr="006F05A6">
        <w:t xml:space="preserve"> object to experience with steering of the object. Pressing the J key causes the </w:t>
      </w:r>
      <w:r w:rsidRPr="006F05A6">
        <w:rPr>
          <w:rStyle w:val="CodeInline"/>
        </w:rPr>
        <w:t>Brain</w:t>
      </w:r>
      <w:r w:rsidRPr="006F05A6">
        <w:t xml:space="preserve"> object to immediately point and move toward the </w:t>
      </w:r>
      <w:r w:rsidRPr="006F05A6">
        <w:rPr>
          <w:rStyle w:val="CodeInline"/>
        </w:rPr>
        <w:t>Hero</w:t>
      </w:r>
      <w:r w:rsidRPr="006F05A6">
        <w:t xml:space="preserve"> object. This is a result of the default turn </w:t>
      </w:r>
      <w:r w:rsidRPr="006F05A6">
        <w:rPr>
          <w:rStyle w:val="CodeInline"/>
        </w:rPr>
        <w:t>rate</w:t>
      </w:r>
      <w:r w:rsidRPr="006F05A6">
        <w:t xml:space="preserve"> value of 1.0. The K key causes a more natural </w:t>
      </w:r>
      <w:proofErr w:type="spellStart"/>
      <w:r w:rsidRPr="006F05A6">
        <w:t>behavior</w:t>
      </w:r>
      <w:proofErr w:type="spellEnd"/>
      <w:r w:rsidRPr="006F05A6">
        <w:t xml:space="preserve">, where the </w:t>
      </w:r>
      <w:r w:rsidRPr="006F05A6">
        <w:rPr>
          <w:rStyle w:val="CodeInline"/>
        </w:rPr>
        <w:t>Brain</w:t>
      </w:r>
      <w:r w:rsidRPr="006F05A6">
        <w:t xml:space="preserve"> object continues to move forward and turns gradually to moves toward the </w:t>
      </w:r>
      <w:r w:rsidRPr="006F05A6">
        <w:rPr>
          <w:rStyle w:val="CodeInline"/>
        </w:rPr>
        <w:t>Hero</w:t>
      </w:r>
      <w:r w:rsidRPr="006F05A6">
        <w:t xml:space="preserve"> object. Feel free to change the values of the </w:t>
      </w:r>
      <w:r w:rsidRPr="006F05A6">
        <w:rPr>
          <w:rStyle w:val="CodeInline"/>
        </w:rPr>
        <w:t>rate</w:t>
      </w:r>
      <w:r w:rsidRPr="006F05A6">
        <w:t xml:space="preserve"> variable or modify the controls value of the </w:t>
      </w:r>
      <w:r w:rsidRPr="006F05A6">
        <w:rPr>
          <w:rStyle w:val="CodeInline"/>
        </w:rPr>
        <w:t>Brain</w:t>
      </w:r>
      <w:r w:rsidRPr="006F05A6">
        <w:t xml:space="preserve"> object; for example, change the </w:t>
      </w:r>
      <w:proofErr w:type="spellStart"/>
      <w:r w:rsidRPr="006F05A6">
        <w:rPr>
          <w:rStyle w:val="CodeInline"/>
        </w:rPr>
        <w:t>kDeltaRad</w:t>
      </w:r>
      <w:proofErr w:type="spellEnd"/>
      <w:r w:rsidRPr="006F05A6">
        <w:t xml:space="preserve"> or </w:t>
      </w:r>
      <w:proofErr w:type="spellStart"/>
      <w:r w:rsidRPr="006F05A6">
        <w:rPr>
          <w:rStyle w:val="CodeInline"/>
        </w:rPr>
        <w:t>kDeltaSpeed</w:t>
      </w:r>
      <w:proofErr w:type="spellEnd"/>
      <w:r w:rsidRPr="006F05A6">
        <w:t xml:space="preserve"> to experience with different </w:t>
      </w:r>
      <w:proofErr w:type="spellStart"/>
      <w:r w:rsidRPr="006F05A6">
        <w:t>behavior</w:t>
      </w:r>
      <w:proofErr w:type="spellEnd"/>
      <w:r w:rsidRPr="006F05A6">
        <w:t xml:space="preserve"> settings.</w:t>
      </w:r>
    </w:p>
    <w:p w:rsidR="00551CB0" w:rsidRPr="006F05A6" w:rsidRDefault="00551CB0" w:rsidP="00E4139F">
      <w:pPr>
        <w:pStyle w:val="Heading1"/>
      </w:pPr>
      <w:r w:rsidRPr="006F05A6">
        <w:lastRenderedPageBreak/>
        <w:t xml:space="preserve">Collisions Between </w:t>
      </w:r>
      <w:proofErr w:type="spellStart"/>
      <w:r w:rsidRPr="006F05A6">
        <w:t>GameObjects</w:t>
      </w:r>
      <w:proofErr w:type="spellEnd"/>
    </w:p>
    <w:p w:rsidR="00551CB0" w:rsidRPr="006F05A6" w:rsidRDefault="00551CB0" w:rsidP="00E4139F">
      <w:pPr>
        <w:pStyle w:val="BodyTextFirst"/>
      </w:pPr>
      <w:r w:rsidRPr="006F05A6">
        <w:t xml:space="preserve">In the previous project, the </w:t>
      </w:r>
      <w:r w:rsidRPr="006F05A6">
        <w:rPr>
          <w:rStyle w:val="CodeInline"/>
        </w:rPr>
        <w:t>Brain</w:t>
      </w:r>
      <w:r w:rsidRPr="006F05A6">
        <w:t xml:space="preserve"> object would never stop </w:t>
      </w:r>
      <w:proofErr w:type="spellStart"/>
      <w:r w:rsidRPr="006F05A6">
        <w:t>traveling</w:t>
      </w:r>
      <w:proofErr w:type="spellEnd"/>
      <w:r w:rsidRPr="006F05A6">
        <w:t xml:space="preserve">. Notice that under the J and K modes, the </w:t>
      </w:r>
      <w:r w:rsidRPr="006F05A6">
        <w:rPr>
          <w:rStyle w:val="CodeInline"/>
        </w:rPr>
        <w:t>Brain</w:t>
      </w:r>
      <w:r w:rsidRPr="006F05A6">
        <w:t xml:space="preserve"> object would orbit or rapidly flip directions when it reaches the target position. The </w:t>
      </w:r>
      <w:r w:rsidRPr="006F05A6">
        <w:rPr>
          <w:rStyle w:val="CodeInline"/>
        </w:rPr>
        <w:t>Brain</w:t>
      </w:r>
      <w:r w:rsidRPr="006F05A6">
        <w:t xml:space="preserve"> object misses the crucial ability to detect that it has collided with the </w:t>
      </w:r>
      <w:r w:rsidRPr="006F05A6">
        <w:rPr>
          <w:rStyle w:val="CodeInline"/>
        </w:rPr>
        <w:t>Hero</w:t>
      </w:r>
      <w:r w:rsidRPr="006F05A6">
        <w:t xml:space="preserve"> object, and thus it can stop moving. This section describes the axes-aligned bounding boxes, one of the most straightforward tools for approximating object collisions, and demonstrates the implementation of collision detection based on bounding boxes.</w:t>
      </w:r>
    </w:p>
    <w:p w:rsidR="00551CB0" w:rsidRPr="006F05A6" w:rsidRDefault="00551CB0" w:rsidP="00E4139F">
      <w:pPr>
        <w:pStyle w:val="Heading2"/>
      </w:pPr>
      <w:r w:rsidRPr="006F05A6">
        <w:t>Bounding Box</w:t>
      </w:r>
    </w:p>
    <w:p w:rsidR="00B62920" w:rsidRPr="006F05A6" w:rsidRDefault="00551CB0" w:rsidP="00E4139F">
      <w:pPr>
        <w:pStyle w:val="BodyTextFirst"/>
      </w:pPr>
      <w:r w:rsidRPr="006F05A6">
        <w:t xml:space="preserve">A bounding box is an x/y-axes aligned rectangular box that bounds a given object. The term </w:t>
      </w:r>
      <w:r w:rsidRPr="006F05A6">
        <w:rPr>
          <w:i/>
        </w:rPr>
        <w:t>x/y-axes aligned</w:t>
      </w:r>
      <w:r w:rsidRPr="006F05A6">
        <w:t xml:space="preserve"> refers to the fact that the four sides of a bounding box are parallel either to the horizontal x-axis or to the vertical y-axis. Figure 6-11 shows an example of representing the bounds to the </w:t>
      </w:r>
      <w:r w:rsidRPr="006F05A6">
        <w:rPr>
          <w:rStyle w:val="CodeInline"/>
        </w:rPr>
        <w:t>Brain</w:t>
      </w:r>
      <w:r w:rsidRPr="006F05A6">
        <w:t xml:space="preserve"> object by the lower-left corner (</w:t>
      </w:r>
      <w:proofErr w:type="spellStart"/>
      <w:r w:rsidRPr="006F05A6">
        <w:rPr>
          <w:rStyle w:val="CodeInline"/>
        </w:rPr>
        <w:t>mLL</w:t>
      </w:r>
      <w:proofErr w:type="spellEnd"/>
      <w:r w:rsidRPr="006F05A6">
        <w:t>), width, and height. This is a fairly common way to represent a bounding box because it uses only one position and two floating-point numbers to represent the dimensions.</w:t>
      </w:r>
    </w:p>
    <w:p w:rsidR="00B62920" w:rsidRPr="006F05A6" w:rsidRDefault="00551CB0" w:rsidP="001C3ACD">
      <w:pPr>
        <w:pStyle w:val="Figure"/>
      </w:pPr>
      <w:r w:rsidRPr="006F05A6">
        <w:rPr>
          <w:noProof/>
        </w:rPr>
        <w:drawing>
          <wp:inline distT="0" distB="0" distL="0" distR="0">
            <wp:extent cx="3429000" cy="2459990"/>
            <wp:effectExtent l="19050" t="0" r="0" b="0"/>
            <wp:docPr id="52" name="D:\Programs\XED\Background\XML_to_WORD\Springer_Sb7\Work\T02\MediaObjects\978-1-4842-0952-3_6_Fig11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11_HTML.gif"/>
                    <pic:cNvPicPr>
                      <a:picLocks noChangeAspect="1" noChangeArrowheads="1"/>
                    </pic:cNvPicPr>
                  </pic:nvPicPr>
                  <pic:blipFill>
                    <a:blip r:embed="rId98" cstate="print"/>
                    <a:srcRect/>
                    <a:stretch>
                      <a:fillRect/>
                    </a:stretch>
                  </pic:blipFill>
                  <pic:spPr bwMode="auto">
                    <a:xfrm>
                      <a:off x="0" y="0"/>
                      <a:ext cx="3429000" cy="2459990"/>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11. </w:t>
      </w:r>
      <w:r w:rsidRPr="006F05A6">
        <w:t>The lower-left corner and size of the bounds for an object</w:t>
      </w:r>
    </w:p>
    <w:p w:rsidR="00551CB0" w:rsidRPr="006F05A6" w:rsidRDefault="00551CB0" w:rsidP="004632D8">
      <w:pPr>
        <w:pStyle w:val="BodyText"/>
      </w:pPr>
      <w:r w:rsidRPr="006F05A6">
        <w:t xml:space="preserve">It is interesting to note that, in addition to representing the bounds of an object, bounding boxes can be used to represent the bounds of any given rectangular area. For example, recall that the WC visible through the </w:t>
      </w:r>
      <w:r w:rsidRPr="006F05A6">
        <w:rPr>
          <w:rStyle w:val="CodeInline"/>
        </w:rPr>
        <w:t>Camera</w:t>
      </w:r>
      <w:r w:rsidRPr="006F05A6">
        <w:t xml:space="preserve"> is a rectangular area with the camera’s position located at the </w:t>
      </w:r>
      <w:proofErr w:type="spellStart"/>
      <w:r w:rsidRPr="006F05A6">
        <w:t>center</w:t>
      </w:r>
      <w:proofErr w:type="spellEnd"/>
      <w:r w:rsidRPr="006F05A6">
        <w:t xml:space="preserve"> and the WC width/height defined. A bounding box can be defined to represent the visible WC rectangular area, or the WC window, and used for detecting collision between the WC window and </w:t>
      </w:r>
      <w:proofErr w:type="spellStart"/>
      <w:r w:rsidRPr="006F05A6">
        <w:rPr>
          <w:rStyle w:val="CodeInline"/>
        </w:rPr>
        <w:t>GameObject</w:t>
      </w:r>
      <w:proofErr w:type="spellEnd"/>
      <w:r w:rsidRPr="006F05A6">
        <w:t xml:space="preserve"> instances in the game world.</w:t>
      </w:r>
    </w:p>
    <w:p w:rsidR="00551CB0" w:rsidRPr="006F05A6" w:rsidRDefault="00551CB0" w:rsidP="00E4139F">
      <w:pPr>
        <w:pStyle w:val="Heading2"/>
      </w:pPr>
      <w:r w:rsidRPr="006F05A6">
        <w:t>The Bounding Box and Collisions Project</w:t>
      </w:r>
    </w:p>
    <w:p w:rsidR="00B62920" w:rsidRPr="006F05A6" w:rsidRDefault="00551CB0" w:rsidP="00E4139F">
      <w:pPr>
        <w:pStyle w:val="BodyTextFirst"/>
      </w:pPr>
      <w:r w:rsidRPr="006F05A6">
        <w:t xml:space="preserve">This project demonstrates how to define a bounding box for a </w:t>
      </w:r>
      <w:proofErr w:type="spellStart"/>
      <w:r w:rsidRPr="006F05A6">
        <w:rPr>
          <w:rStyle w:val="CodeInline"/>
        </w:rPr>
        <w:t>GameObject</w:t>
      </w:r>
      <w:proofErr w:type="spellEnd"/>
      <w:r w:rsidRPr="006F05A6">
        <w:t xml:space="preserve"> instance and detect collisions between two </w:t>
      </w:r>
      <w:proofErr w:type="spellStart"/>
      <w:r w:rsidRPr="006F05A6">
        <w:rPr>
          <w:rStyle w:val="CodeInline"/>
        </w:rPr>
        <w:t>GameObject</w:t>
      </w:r>
      <w:proofErr w:type="spellEnd"/>
      <w:r w:rsidRPr="006F05A6">
        <w:t xml:space="preserve"> instances based on their bounding boxes. It is important to remember that bounding boxes are axes aligned, and thus the solution presented in this section does not support collision detections between rotated objects. You can see an example of this project running in Figure 6-12. The source code to this project is defined in the </w:t>
      </w:r>
      <w:r w:rsidRPr="006F05A6">
        <w:rPr>
          <w:rStyle w:val="CodeInline"/>
        </w:rPr>
        <w:t>Chapter</w:t>
      </w:r>
      <w:r w:rsidRPr="006F05A6">
        <w:rPr>
          <w:u w:color="0000FF"/>
        </w:rPr>
        <w:t xml:space="preserve"> </w:t>
      </w:r>
      <w:r w:rsidRPr="006F05A6">
        <w:rPr>
          <w:rStyle w:val="CodeInline"/>
        </w:rPr>
        <w:t>6</w:t>
      </w:r>
      <w:r w:rsidRPr="006F05A6">
        <w:rPr>
          <w:u w:color="0000FF"/>
        </w:rPr>
        <w:t xml:space="preserve"> </w:t>
      </w:r>
      <w:r w:rsidRPr="006F05A6">
        <w:rPr>
          <w:rStyle w:val="CodeInline"/>
        </w:rPr>
        <w:t>/6.3.BBoxAndCollisions</w:t>
      </w:r>
      <w:r w:rsidRPr="006F05A6">
        <w:t xml:space="preserve"> folder.</w:t>
      </w:r>
    </w:p>
    <w:p w:rsidR="00B62920" w:rsidRPr="006F05A6" w:rsidRDefault="00551CB0" w:rsidP="00690399">
      <w:pPr>
        <w:pStyle w:val="Figure"/>
      </w:pPr>
      <w:r w:rsidRPr="006F05A6">
        <w:rPr>
          <w:noProof/>
        </w:rPr>
        <w:lastRenderedPageBreak/>
        <w:drawing>
          <wp:inline distT="0" distB="0" distL="0" distR="0">
            <wp:extent cx="5252720" cy="3945890"/>
            <wp:effectExtent l="19050" t="0" r="5080" b="0"/>
            <wp:docPr id="48" name="D:\Programs\XED\Background\XML_to_WORD\Springer_Sb7\Work\T02\MediaObjects\978-1-4842-0952-3_6_Fig12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12_HTML.jpg"/>
                    <pic:cNvPicPr>
                      <a:picLocks noChangeAspect="1" noChangeArrowheads="1"/>
                    </pic:cNvPicPr>
                  </pic:nvPicPr>
                  <pic:blipFill>
                    <a:blip r:embed="rId99" cstate="print"/>
                    <a:srcRect/>
                    <a:stretch>
                      <a:fillRect/>
                    </a:stretch>
                  </pic:blipFill>
                  <pic:spPr bwMode="auto">
                    <a:xfrm>
                      <a:off x="0" y="0"/>
                      <a:ext cx="5252720" cy="3945890"/>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12. </w:t>
      </w:r>
      <w:r w:rsidRPr="006F05A6">
        <w:t>Running the Bounding Box and Collisions project</w:t>
      </w:r>
    </w:p>
    <w:p w:rsidR="00551CB0" w:rsidRPr="006F05A6" w:rsidRDefault="00551CB0" w:rsidP="004632D8">
      <w:pPr>
        <w:pStyle w:val="BodyText"/>
      </w:pPr>
      <w:r w:rsidRPr="006F05A6">
        <w:t>The controls of the project are identical to the previous project.</w:t>
      </w:r>
    </w:p>
    <w:p w:rsidR="00551CB0" w:rsidRPr="006F05A6" w:rsidRDefault="00551CB0" w:rsidP="00317118">
      <w:pPr>
        <w:pStyle w:val="Bullet"/>
      </w:pPr>
      <w:r w:rsidRPr="006F05A6">
        <w:rPr>
          <w:i/>
        </w:rPr>
        <w:t>WASD keys</w:t>
      </w:r>
      <w:r w:rsidRPr="006F05A6">
        <w:t xml:space="preserve">: Moves the </w:t>
      </w:r>
      <w:r w:rsidRPr="006F05A6">
        <w:rPr>
          <w:rStyle w:val="CodeInline"/>
        </w:rPr>
        <w:t>Hero</w:t>
      </w:r>
      <w:r w:rsidRPr="006F05A6">
        <w:t xml:space="preserve"> object</w:t>
      </w:r>
    </w:p>
    <w:p w:rsidR="00551CB0" w:rsidRPr="006F05A6" w:rsidRDefault="00551CB0" w:rsidP="00317118">
      <w:pPr>
        <w:pStyle w:val="Bullet"/>
      </w:pPr>
      <w:r w:rsidRPr="006F05A6">
        <w:rPr>
          <w:i/>
        </w:rPr>
        <w:t>Left/Right Arrow keys</w:t>
      </w:r>
      <w:r w:rsidRPr="006F05A6">
        <w:t xml:space="preserve">: Change the front direction of the </w:t>
      </w:r>
      <w:r w:rsidRPr="006F05A6">
        <w:rPr>
          <w:rStyle w:val="CodeInline"/>
        </w:rPr>
        <w:t>Brain</w:t>
      </w:r>
      <w:r w:rsidRPr="006F05A6">
        <w:t xml:space="preserve"> object when it is under user control</w:t>
      </w:r>
    </w:p>
    <w:p w:rsidR="00551CB0" w:rsidRPr="006F05A6" w:rsidRDefault="00551CB0" w:rsidP="00317118">
      <w:pPr>
        <w:pStyle w:val="Bullet"/>
      </w:pPr>
      <w:r w:rsidRPr="006F05A6">
        <w:rPr>
          <w:i/>
        </w:rPr>
        <w:t>Up/Down Arrow keys</w:t>
      </w:r>
      <w:r w:rsidRPr="006F05A6">
        <w:rPr>
          <w:b/>
        </w:rPr>
        <w:t>:</w:t>
      </w:r>
      <w:r w:rsidRPr="006F05A6">
        <w:t xml:space="preserve"> Increase/decrease the speed of the </w:t>
      </w:r>
      <w:r w:rsidRPr="006F05A6">
        <w:rPr>
          <w:rStyle w:val="CodeInline"/>
        </w:rPr>
        <w:t>Brain</w:t>
      </w:r>
      <w:r w:rsidRPr="006F05A6">
        <w:t xml:space="preserve"> object</w:t>
      </w:r>
    </w:p>
    <w:p w:rsidR="00551CB0" w:rsidRPr="006F05A6" w:rsidRDefault="00551CB0" w:rsidP="00317118">
      <w:pPr>
        <w:pStyle w:val="Bullet"/>
      </w:pPr>
      <w:r w:rsidRPr="006F05A6">
        <w:rPr>
          <w:i/>
        </w:rPr>
        <w:t>H key</w:t>
      </w:r>
      <w:r w:rsidRPr="006F05A6">
        <w:t xml:space="preserve">: Switches the </w:t>
      </w:r>
      <w:r w:rsidRPr="006F05A6">
        <w:rPr>
          <w:rStyle w:val="CodeInline"/>
        </w:rPr>
        <w:t>Brain</w:t>
      </w:r>
      <w:r w:rsidRPr="006F05A6">
        <w:t xml:space="preserve"> object to be under user arrow keys control</w:t>
      </w:r>
    </w:p>
    <w:p w:rsidR="00551CB0" w:rsidRPr="006F05A6" w:rsidRDefault="00551CB0" w:rsidP="00317118">
      <w:pPr>
        <w:pStyle w:val="Bullet"/>
      </w:pPr>
      <w:r w:rsidRPr="006F05A6">
        <w:rPr>
          <w:i/>
        </w:rPr>
        <w:t>J key</w:t>
      </w:r>
      <w:r w:rsidRPr="006F05A6">
        <w:t xml:space="preserve">: Switches the </w:t>
      </w:r>
      <w:r w:rsidRPr="006F05A6">
        <w:rPr>
          <w:rStyle w:val="CodeInline"/>
        </w:rPr>
        <w:t>Brain</w:t>
      </w:r>
      <w:r w:rsidRPr="006F05A6">
        <w:t xml:space="preserve"> object to always point at and move toward the current </w:t>
      </w:r>
      <w:r w:rsidRPr="006F05A6">
        <w:rPr>
          <w:rStyle w:val="CodeInline"/>
        </w:rPr>
        <w:t>Hero</w:t>
      </w:r>
      <w:r w:rsidRPr="006F05A6">
        <w:t xml:space="preserve"> object position</w:t>
      </w:r>
    </w:p>
    <w:p w:rsidR="00551CB0" w:rsidRPr="006F05A6" w:rsidRDefault="00551CB0" w:rsidP="00317118">
      <w:pPr>
        <w:pStyle w:val="Bullet"/>
      </w:pPr>
      <w:r w:rsidRPr="006F05A6">
        <w:rPr>
          <w:i/>
        </w:rPr>
        <w:t>K key</w:t>
      </w:r>
      <w:r w:rsidRPr="006F05A6">
        <w:t xml:space="preserve">: Switches the </w:t>
      </w:r>
      <w:r w:rsidRPr="006F05A6">
        <w:rPr>
          <w:rStyle w:val="CodeInline"/>
        </w:rPr>
        <w:t>Brain</w:t>
      </w:r>
      <w:r w:rsidRPr="006F05A6">
        <w:t xml:space="preserve"> object to turn and move gradually toward the current </w:t>
      </w:r>
      <w:r w:rsidRPr="006F05A6">
        <w:rPr>
          <w:rStyle w:val="CodeInline"/>
        </w:rPr>
        <w:t>Hero</w:t>
      </w:r>
      <w:r w:rsidRPr="006F05A6">
        <w:t xml:space="preserve"> object position</w:t>
      </w:r>
    </w:p>
    <w:p w:rsidR="00551CB0" w:rsidRPr="006F05A6" w:rsidRDefault="00551CB0" w:rsidP="004632D8">
      <w:pPr>
        <w:pStyle w:val="BodyText"/>
      </w:pPr>
      <w:r w:rsidRPr="006F05A6">
        <w:t>The goals of the project are as follows:</w:t>
      </w:r>
    </w:p>
    <w:p w:rsidR="00551CB0" w:rsidRPr="006F05A6" w:rsidRDefault="00551CB0" w:rsidP="00317118">
      <w:pPr>
        <w:pStyle w:val="Bullet"/>
      </w:pPr>
      <w:r w:rsidRPr="006F05A6">
        <w:t>To understand the implementation of a bounding box class</w:t>
      </w:r>
    </w:p>
    <w:p w:rsidR="00551CB0" w:rsidRPr="006F05A6" w:rsidRDefault="00551CB0" w:rsidP="00317118">
      <w:pPr>
        <w:pStyle w:val="Bullet"/>
      </w:pPr>
      <w:r w:rsidRPr="006F05A6">
        <w:t xml:space="preserve">To experience working with the bounding box of a </w:t>
      </w:r>
      <w:proofErr w:type="spellStart"/>
      <w:r w:rsidRPr="006F05A6">
        <w:rPr>
          <w:rStyle w:val="CodeInline"/>
        </w:rPr>
        <w:t>GameObject</w:t>
      </w:r>
      <w:proofErr w:type="spellEnd"/>
      <w:r w:rsidRPr="006F05A6">
        <w:t xml:space="preserve"> instance</w:t>
      </w:r>
    </w:p>
    <w:p w:rsidR="00551CB0" w:rsidRPr="006F05A6" w:rsidRDefault="00551CB0" w:rsidP="00317118">
      <w:pPr>
        <w:pStyle w:val="Bullet"/>
      </w:pPr>
      <w:r w:rsidRPr="006F05A6">
        <w:lastRenderedPageBreak/>
        <w:t xml:space="preserve">To compute and work with the bounds of a </w:t>
      </w:r>
      <w:r w:rsidRPr="006F05A6">
        <w:rPr>
          <w:rStyle w:val="CodeInline"/>
        </w:rPr>
        <w:t>Camera</w:t>
      </w:r>
      <w:r w:rsidRPr="006F05A6">
        <w:t xml:space="preserve"> WC window</w:t>
      </w:r>
    </w:p>
    <w:p w:rsidR="00551CB0" w:rsidRPr="006F05A6" w:rsidRDefault="00551CB0" w:rsidP="00317118">
      <w:pPr>
        <w:pStyle w:val="Bullet"/>
      </w:pPr>
      <w:r w:rsidRPr="006F05A6">
        <w:t>To program with object collisions and object and camera WC window collisions</w:t>
      </w:r>
    </w:p>
    <w:p w:rsidR="00551CB0" w:rsidRPr="006F05A6" w:rsidRDefault="00551CB0" w:rsidP="004632D8">
      <w:pPr>
        <w:pStyle w:val="BodyText"/>
      </w:pPr>
      <w:r w:rsidRPr="006F05A6">
        <w:t xml:space="preserve">You can find the same external resource files as in the previous project in the </w:t>
      </w:r>
      <w:r w:rsidRPr="006F05A6">
        <w:rPr>
          <w:rStyle w:val="CodeInline"/>
        </w:rPr>
        <w:t>assets</w:t>
      </w:r>
      <w:r w:rsidRPr="006F05A6">
        <w:t xml:space="preserve"> folder.</w:t>
      </w:r>
    </w:p>
    <w:p w:rsidR="00551CB0" w:rsidRPr="006F05A6" w:rsidRDefault="00551CB0" w:rsidP="00E4139F">
      <w:pPr>
        <w:pStyle w:val="Heading3"/>
      </w:pPr>
      <w:r w:rsidRPr="006F05A6">
        <w:t>Define a Bounding Box Object</w:t>
      </w:r>
    </w:p>
    <w:p w:rsidR="00551CB0" w:rsidRPr="006F05A6" w:rsidRDefault="00551CB0" w:rsidP="00E4139F">
      <w:pPr>
        <w:pStyle w:val="BodyTextFirst"/>
      </w:pPr>
      <w:r w:rsidRPr="006F05A6">
        <w:t xml:space="preserve">Define a </w:t>
      </w:r>
      <w:proofErr w:type="spellStart"/>
      <w:r w:rsidRPr="006F05A6">
        <w:rPr>
          <w:rStyle w:val="CodeInline"/>
        </w:rPr>
        <w:t>BoundingBox</w:t>
      </w:r>
      <w:proofErr w:type="spellEnd"/>
      <w:r w:rsidRPr="006F05A6">
        <w:t xml:space="preserve"> object to represent the bounds of a rectangular area.</w:t>
      </w:r>
    </w:p>
    <w:p w:rsidR="00551CB0" w:rsidRPr="006F05A6" w:rsidRDefault="00551CB0" w:rsidP="001F0377">
      <w:pPr>
        <w:pStyle w:val="NumList"/>
        <w:numPr>
          <w:ilvl w:val="0"/>
          <w:numId w:val="23"/>
        </w:numPr>
      </w:pPr>
      <w:r w:rsidRPr="006F05A6">
        <w:t xml:space="preserve">Create a new file in the </w:t>
      </w:r>
      <w:proofErr w:type="spellStart"/>
      <w:r w:rsidRPr="006F05A6">
        <w:rPr>
          <w:rStyle w:val="CodeInline"/>
        </w:rPr>
        <w:t>src</w:t>
      </w:r>
      <w:proofErr w:type="spellEnd"/>
      <w:r w:rsidRPr="006F05A6">
        <w:rPr>
          <w:rStyle w:val="CodeInline"/>
        </w:rPr>
        <w:t>/Engine</w:t>
      </w:r>
      <w:r w:rsidRPr="006F05A6">
        <w:t xml:space="preserve"> folder, name it </w:t>
      </w:r>
      <w:r w:rsidRPr="006F05A6">
        <w:rPr>
          <w:rStyle w:val="CodeInline"/>
        </w:rPr>
        <w:t>BoundingBox.js</w:t>
      </w:r>
      <w:r w:rsidRPr="006F05A6">
        <w:t>, and define its constructor with instance variables to represent a bound, as illustrated in Figure 6-11.</w:t>
      </w:r>
    </w:p>
    <w:p w:rsidR="00551CB0" w:rsidRPr="006F05A6" w:rsidRDefault="00551CB0" w:rsidP="000C68AD">
      <w:pPr>
        <w:pStyle w:val="Code"/>
        <w:ind w:left="900"/>
        <w:rPr>
          <w:sz w:val="18"/>
        </w:rPr>
      </w:pPr>
      <w:r w:rsidRPr="006F05A6">
        <w:rPr>
          <w:sz w:val="18"/>
        </w:rPr>
        <w:t>function BoundingBox(centerPos, w, h) {</w:t>
      </w:r>
    </w:p>
    <w:p w:rsidR="00551CB0" w:rsidRPr="006F05A6" w:rsidRDefault="00551CB0" w:rsidP="000C68AD">
      <w:pPr>
        <w:pStyle w:val="Code"/>
        <w:ind w:left="900"/>
        <w:rPr>
          <w:sz w:val="18"/>
        </w:rPr>
      </w:pPr>
      <w:r w:rsidRPr="006F05A6">
        <w:rPr>
          <w:sz w:val="18"/>
        </w:rPr>
        <w:t>    this.mLL = vec2.fromValues(0, 0);  // the lower-left corner position</w:t>
      </w:r>
    </w:p>
    <w:p w:rsidR="00551CB0" w:rsidRPr="006F05A6" w:rsidRDefault="00551CB0" w:rsidP="000C68AD">
      <w:pPr>
        <w:pStyle w:val="Code"/>
        <w:ind w:left="900"/>
        <w:rPr>
          <w:sz w:val="18"/>
        </w:rPr>
      </w:pPr>
      <w:r w:rsidRPr="006F05A6">
        <w:rPr>
          <w:sz w:val="18"/>
        </w:rPr>
        <w:t>    this.setBounds(centerPos, w, h);</w:t>
      </w:r>
    </w:p>
    <w:p w:rsidR="00551CB0" w:rsidRPr="006F05A6" w:rsidRDefault="00551CB0" w:rsidP="000C68AD">
      <w:pPr>
        <w:pStyle w:val="Code"/>
        <w:ind w:left="900"/>
        <w:rPr>
          <w:sz w:val="18"/>
        </w:rPr>
      </w:pPr>
      <w:r w:rsidRPr="006F05A6">
        <w:rPr>
          <w:sz w:val="18"/>
        </w:rPr>
        <w:t>}</w:t>
      </w:r>
    </w:p>
    <w:p w:rsidR="00551CB0" w:rsidRPr="006F05A6" w:rsidRDefault="00551CB0" w:rsidP="00710E2E">
      <w:pPr>
        <w:pStyle w:val="NumList"/>
      </w:pPr>
      <w:r w:rsidRPr="006F05A6">
        <w:t xml:space="preserve">The </w:t>
      </w:r>
      <w:proofErr w:type="spellStart"/>
      <w:proofErr w:type="gramStart"/>
      <w:r w:rsidRPr="006F05A6">
        <w:rPr>
          <w:rStyle w:val="CodeInline"/>
        </w:rPr>
        <w:t>setBounds</w:t>
      </w:r>
      <w:proofErr w:type="spellEnd"/>
      <w:r w:rsidRPr="006F05A6">
        <w:rPr>
          <w:rStyle w:val="CodeInline"/>
        </w:rPr>
        <w:t>(</w:t>
      </w:r>
      <w:proofErr w:type="gramEnd"/>
      <w:r w:rsidRPr="006F05A6">
        <w:rPr>
          <w:rStyle w:val="CodeInline"/>
        </w:rPr>
        <w:t>)</w:t>
      </w:r>
      <w:r w:rsidRPr="006F05A6">
        <w:t xml:space="preserve"> function computes and sets the instance variables of the bounding box.</w:t>
      </w:r>
    </w:p>
    <w:p w:rsidR="00551CB0" w:rsidRPr="006F05A6" w:rsidRDefault="00551CB0" w:rsidP="000C68AD">
      <w:pPr>
        <w:pStyle w:val="Code"/>
        <w:ind w:left="900"/>
        <w:rPr>
          <w:sz w:val="18"/>
        </w:rPr>
      </w:pPr>
      <w:r w:rsidRPr="006F05A6">
        <w:rPr>
          <w:sz w:val="18"/>
        </w:rPr>
        <w:t>BoundingBox.prototype.setBounds = function (centerPos, w, h) {</w:t>
      </w:r>
    </w:p>
    <w:p w:rsidR="00551CB0" w:rsidRPr="006F05A6" w:rsidRDefault="00551CB0" w:rsidP="000C68AD">
      <w:pPr>
        <w:pStyle w:val="Code"/>
        <w:ind w:left="900"/>
        <w:rPr>
          <w:sz w:val="18"/>
        </w:rPr>
      </w:pPr>
      <w:r w:rsidRPr="006F05A6">
        <w:rPr>
          <w:sz w:val="18"/>
        </w:rPr>
        <w:t>    this.mWidth = w;</w:t>
      </w:r>
    </w:p>
    <w:p w:rsidR="00551CB0" w:rsidRPr="006F05A6" w:rsidRDefault="00551CB0" w:rsidP="000C68AD">
      <w:pPr>
        <w:pStyle w:val="Code"/>
        <w:ind w:left="900"/>
        <w:rPr>
          <w:sz w:val="18"/>
        </w:rPr>
      </w:pPr>
      <w:r w:rsidRPr="006F05A6">
        <w:rPr>
          <w:sz w:val="18"/>
        </w:rPr>
        <w:t>    this.mHeight = h;</w:t>
      </w:r>
    </w:p>
    <w:p w:rsidR="00551CB0" w:rsidRPr="006F05A6" w:rsidRDefault="00551CB0" w:rsidP="000C68AD">
      <w:pPr>
        <w:pStyle w:val="Code"/>
        <w:ind w:left="900"/>
        <w:rPr>
          <w:sz w:val="18"/>
        </w:rPr>
      </w:pPr>
      <w:r w:rsidRPr="006F05A6">
        <w:rPr>
          <w:sz w:val="18"/>
        </w:rPr>
        <w:t>    this.mLL[0] = centerPos[0] - (w / 2);</w:t>
      </w:r>
    </w:p>
    <w:p w:rsidR="00551CB0" w:rsidRPr="006F05A6" w:rsidRDefault="00551CB0" w:rsidP="000C68AD">
      <w:pPr>
        <w:pStyle w:val="Code"/>
        <w:ind w:left="900"/>
        <w:rPr>
          <w:sz w:val="18"/>
        </w:rPr>
      </w:pPr>
      <w:r w:rsidRPr="006F05A6">
        <w:rPr>
          <w:sz w:val="18"/>
        </w:rPr>
        <w:t>    this.mLL[1] = centerPos[1] - (h / 2);</w:t>
      </w:r>
    </w:p>
    <w:p w:rsidR="00551CB0" w:rsidRPr="006F05A6" w:rsidRDefault="00551CB0" w:rsidP="000C68AD">
      <w:pPr>
        <w:pStyle w:val="Code"/>
        <w:ind w:left="900"/>
        <w:rPr>
          <w:sz w:val="18"/>
        </w:rPr>
      </w:pPr>
      <w:r w:rsidRPr="006F05A6">
        <w:rPr>
          <w:sz w:val="18"/>
        </w:rPr>
        <w:t>};</w:t>
      </w:r>
    </w:p>
    <w:p w:rsidR="00551CB0" w:rsidRPr="006F05A6" w:rsidRDefault="00551CB0" w:rsidP="00710E2E">
      <w:pPr>
        <w:pStyle w:val="NumList"/>
      </w:pPr>
      <w:r w:rsidRPr="006F05A6">
        <w:t>Define an enumerated data type with values that identify the collision sides of a bounding box.</w:t>
      </w:r>
    </w:p>
    <w:p w:rsidR="00551CB0" w:rsidRPr="006F05A6" w:rsidRDefault="00551CB0" w:rsidP="000C68AD">
      <w:pPr>
        <w:pStyle w:val="Code"/>
        <w:ind w:left="900"/>
        <w:rPr>
          <w:sz w:val="18"/>
        </w:rPr>
      </w:pPr>
      <w:r w:rsidRPr="006F05A6">
        <w:rPr>
          <w:sz w:val="18"/>
        </w:rPr>
        <w:t>BoundingBox.eboundCollideStatus = Object.freeze({</w:t>
      </w:r>
    </w:p>
    <w:p w:rsidR="00551CB0" w:rsidRPr="006F05A6" w:rsidRDefault="00551CB0" w:rsidP="000C68AD">
      <w:pPr>
        <w:pStyle w:val="Code"/>
        <w:ind w:left="900"/>
        <w:rPr>
          <w:sz w:val="18"/>
        </w:rPr>
      </w:pPr>
      <w:r w:rsidRPr="006F05A6">
        <w:rPr>
          <w:sz w:val="18"/>
        </w:rPr>
        <w:t>    eCollideLeft: 1,</w:t>
      </w:r>
    </w:p>
    <w:p w:rsidR="00551CB0" w:rsidRPr="006F05A6" w:rsidRDefault="00551CB0" w:rsidP="000C68AD">
      <w:pPr>
        <w:pStyle w:val="Code"/>
        <w:ind w:left="900"/>
        <w:rPr>
          <w:sz w:val="18"/>
        </w:rPr>
      </w:pPr>
      <w:r w:rsidRPr="006F05A6">
        <w:rPr>
          <w:sz w:val="18"/>
        </w:rPr>
        <w:t>    eCollideRight: 2,</w:t>
      </w:r>
    </w:p>
    <w:p w:rsidR="00551CB0" w:rsidRPr="006F05A6" w:rsidRDefault="00551CB0" w:rsidP="000C68AD">
      <w:pPr>
        <w:pStyle w:val="Code"/>
        <w:ind w:left="900"/>
        <w:rPr>
          <w:sz w:val="18"/>
        </w:rPr>
      </w:pPr>
      <w:r w:rsidRPr="006F05A6">
        <w:rPr>
          <w:sz w:val="18"/>
        </w:rPr>
        <w:t>    eCollideTop: 4,</w:t>
      </w:r>
    </w:p>
    <w:p w:rsidR="00551CB0" w:rsidRPr="006F05A6" w:rsidRDefault="00551CB0" w:rsidP="000C68AD">
      <w:pPr>
        <w:pStyle w:val="Code"/>
        <w:ind w:left="900"/>
        <w:rPr>
          <w:sz w:val="18"/>
        </w:rPr>
      </w:pPr>
      <w:r w:rsidRPr="006F05A6">
        <w:rPr>
          <w:sz w:val="18"/>
        </w:rPr>
        <w:t>    eCollideBottom: 8,</w:t>
      </w:r>
    </w:p>
    <w:p w:rsidR="00551CB0" w:rsidRPr="006F05A6" w:rsidRDefault="00551CB0" w:rsidP="000C68AD">
      <w:pPr>
        <w:pStyle w:val="Code"/>
        <w:ind w:left="900"/>
        <w:rPr>
          <w:sz w:val="18"/>
        </w:rPr>
      </w:pPr>
      <w:r w:rsidRPr="006F05A6">
        <w:rPr>
          <w:sz w:val="18"/>
        </w:rPr>
        <w:t>    eInside : 16,</w:t>
      </w:r>
    </w:p>
    <w:p w:rsidR="00551CB0" w:rsidRPr="006F05A6" w:rsidRDefault="00551CB0" w:rsidP="000C68AD">
      <w:pPr>
        <w:pStyle w:val="Code"/>
        <w:ind w:left="900"/>
        <w:rPr>
          <w:sz w:val="18"/>
        </w:rPr>
      </w:pPr>
      <w:r w:rsidRPr="006F05A6">
        <w:rPr>
          <w:sz w:val="18"/>
        </w:rPr>
        <w:t>    eOutside: 0</w:t>
      </w:r>
    </w:p>
    <w:p w:rsidR="00551CB0" w:rsidRPr="006F05A6" w:rsidRDefault="00551CB0" w:rsidP="000C68AD">
      <w:pPr>
        <w:pStyle w:val="Code"/>
        <w:ind w:left="900"/>
        <w:rPr>
          <w:sz w:val="18"/>
        </w:rPr>
      </w:pPr>
      <w:r w:rsidRPr="006F05A6">
        <w:rPr>
          <w:sz w:val="18"/>
        </w:rPr>
        <w:t>});</w:t>
      </w:r>
    </w:p>
    <w:p w:rsidR="00551CB0" w:rsidRPr="006F05A6" w:rsidRDefault="00551CB0" w:rsidP="00710E2E">
      <w:pPr>
        <w:pStyle w:val="BodyText"/>
      </w:pPr>
      <w:r w:rsidRPr="006F05A6">
        <w:t xml:space="preserve">Notice that each enumerated value is different and has only one nonzero bit. This allows the enumerated values to be combined with the bitwise-or operator to represent a multisided collision. For example, if an object collides with both the top and left sides of a bounding box, the collision status will be </w:t>
      </w:r>
      <w:proofErr w:type="spellStart"/>
      <w:r w:rsidRPr="006F05A6">
        <w:rPr>
          <w:rStyle w:val="CodeInline"/>
        </w:rPr>
        <w:t>eCollideLeft</w:t>
      </w:r>
      <w:proofErr w:type="spellEnd"/>
      <w:r w:rsidRPr="006F05A6">
        <w:rPr>
          <w:rStyle w:val="CodeInline"/>
        </w:rPr>
        <w:t xml:space="preserve"> | </w:t>
      </w:r>
      <w:proofErr w:type="spellStart"/>
      <w:r w:rsidRPr="006F05A6">
        <w:rPr>
          <w:rStyle w:val="CodeInline"/>
        </w:rPr>
        <w:t>eCollideTop</w:t>
      </w:r>
      <w:proofErr w:type="spellEnd"/>
      <w:r w:rsidRPr="006F05A6">
        <w:rPr>
          <w:rStyle w:val="CodeInline"/>
        </w:rPr>
        <w:t xml:space="preserve"> = 4 | 1 = 5</w:t>
      </w:r>
      <w:r w:rsidRPr="006F05A6">
        <w:t>.</w:t>
      </w:r>
    </w:p>
    <w:p w:rsidR="00551CB0" w:rsidRPr="006F05A6" w:rsidRDefault="00551CB0" w:rsidP="00710E2E">
      <w:pPr>
        <w:pStyle w:val="NumList"/>
      </w:pPr>
      <w:r w:rsidRPr="006F05A6">
        <w:t>Define a function to determine whether a given position, (x, y), is within the bounds of the box.</w:t>
      </w:r>
    </w:p>
    <w:p w:rsidR="00551CB0" w:rsidRPr="006F05A6" w:rsidRDefault="00551CB0" w:rsidP="000C68AD">
      <w:pPr>
        <w:pStyle w:val="Code"/>
        <w:ind w:left="900"/>
        <w:rPr>
          <w:sz w:val="18"/>
        </w:rPr>
      </w:pPr>
      <w:r w:rsidRPr="006F05A6">
        <w:rPr>
          <w:sz w:val="18"/>
        </w:rPr>
        <w:t>BoundingBox.prototype.containsPoint = function (x, y) {</w:t>
      </w:r>
    </w:p>
    <w:p w:rsidR="00551CB0" w:rsidRPr="006F05A6" w:rsidRDefault="00551CB0" w:rsidP="000C68AD">
      <w:pPr>
        <w:pStyle w:val="Code"/>
        <w:ind w:left="900"/>
        <w:rPr>
          <w:sz w:val="18"/>
        </w:rPr>
      </w:pPr>
      <w:r w:rsidRPr="006F05A6">
        <w:rPr>
          <w:sz w:val="18"/>
        </w:rPr>
        <w:t>    return ((x &gt; this.minX()) &amp;&amp; (x &lt; this.maxX()) &amp;&amp;</w:t>
      </w:r>
    </w:p>
    <w:p w:rsidR="00551CB0" w:rsidRPr="006F05A6" w:rsidRDefault="00551CB0" w:rsidP="000C68AD">
      <w:pPr>
        <w:pStyle w:val="Code"/>
        <w:ind w:left="900"/>
        <w:rPr>
          <w:sz w:val="18"/>
        </w:rPr>
      </w:pPr>
      <w:r w:rsidRPr="006F05A6">
        <w:rPr>
          <w:sz w:val="18"/>
        </w:rPr>
        <w:t>           (y &gt; this.minY()) &amp;&amp; (y &lt; this.maxY()));</w:t>
      </w:r>
    </w:p>
    <w:p w:rsidR="00551CB0" w:rsidRPr="006F05A6" w:rsidRDefault="00551CB0" w:rsidP="000C68AD">
      <w:pPr>
        <w:pStyle w:val="Code"/>
        <w:ind w:left="900"/>
        <w:rPr>
          <w:sz w:val="18"/>
        </w:rPr>
      </w:pPr>
      <w:r w:rsidRPr="006F05A6">
        <w:rPr>
          <w:sz w:val="18"/>
        </w:rPr>
        <w:t>};</w:t>
      </w:r>
    </w:p>
    <w:p w:rsidR="00551CB0" w:rsidRPr="006F05A6" w:rsidRDefault="00551CB0" w:rsidP="00710E2E">
      <w:pPr>
        <w:pStyle w:val="NumList"/>
      </w:pPr>
      <w:r w:rsidRPr="006F05A6">
        <w:lastRenderedPageBreak/>
        <w:t>Define a function to determine whether a given bound intersects with the current one.</w:t>
      </w:r>
    </w:p>
    <w:p w:rsidR="00551CB0" w:rsidRPr="006F05A6" w:rsidRDefault="00551CB0" w:rsidP="000C68AD">
      <w:pPr>
        <w:pStyle w:val="Code"/>
        <w:ind w:left="900"/>
        <w:rPr>
          <w:sz w:val="18"/>
        </w:rPr>
      </w:pPr>
      <w:r w:rsidRPr="006F05A6">
        <w:rPr>
          <w:sz w:val="18"/>
        </w:rPr>
        <w:t>BoundingBox.prototype.intersectsBound = function (otherBound) {</w:t>
      </w:r>
    </w:p>
    <w:p w:rsidR="00551CB0" w:rsidRPr="006F05A6" w:rsidRDefault="00551CB0" w:rsidP="000C68AD">
      <w:pPr>
        <w:pStyle w:val="Code"/>
        <w:ind w:left="900"/>
        <w:rPr>
          <w:sz w:val="18"/>
        </w:rPr>
      </w:pPr>
      <w:r w:rsidRPr="006F05A6">
        <w:rPr>
          <w:sz w:val="18"/>
        </w:rPr>
        <w:t>    return ((this.minX() &lt; otherBound.maxX()) &amp;&amp;</w:t>
      </w:r>
    </w:p>
    <w:p w:rsidR="00551CB0" w:rsidRPr="006F05A6" w:rsidRDefault="00551CB0" w:rsidP="000C68AD">
      <w:pPr>
        <w:pStyle w:val="Code"/>
        <w:ind w:left="900"/>
        <w:rPr>
          <w:sz w:val="18"/>
        </w:rPr>
      </w:pPr>
      <w:r w:rsidRPr="006F05A6">
        <w:rPr>
          <w:sz w:val="18"/>
        </w:rPr>
        <w:t>           (this.maxX() &gt; otherBound.minX()) &amp;&amp;</w:t>
      </w:r>
    </w:p>
    <w:p w:rsidR="00551CB0" w:rsidRPr="006F05A6" w:rsidRDefault="00551CB0" w:rsidP="000C68AD">
      <w:pPr>
        <w:pStyle w:val="Code"/>
        <w:ind w:left="900"/>
        <w:rPr>
          <w:sz w:val="18"/>
        </w:rPr>
      </w:pPr>
      <w:r w:rsidRPr="006F05A6">
        <w:rPr>
          <w:sz w:val="18"/>
        </w:rPr>
        <w:t>           (this.minY() &lt; otherBound.maxY()) &amp;&amp;</w:t>
      </w:r>
    </w:p>
    <w:p w:rsidR="00551CB0" w:rsidRPr="006F05A6" w:rsidRDefault="00551CB0" w:rsidP="000C68AD">
      <w:pPr>
        <w:pStyle w:val="Code"/>
        <w:ind w:left="900"/>
        <w:rPr>
          <w:sz w:val="18"/>
        </w:rPr>
      </w:pPr>
      <w:r w:rsidRPr="006F05A6">
        <w:rPr>
          <w:sz w:val="18"/>
        </w:rPr>
        <w:t>           (this.maxY() &gt; otherBound.minY()));</w:t>
      </w:r>
    </w:p>
    <w:p w:rsidR="00551CB0" w:rsidRPr="006F05A6" w:rsidRDefault="00551CB0" w:rsidP="000C68AD">
      <w:pPr>
        <w:pStyle w:val="Code"/>
        <w:ind w:left="900"/>
        <w:rPr>
          <w:sz w:val="18"/>
        </w:rPr>
      </w:pPr>
      <w:r w:rsidRPr="006F05A6">
        <w:rPr>
          <w:sz w:val="18"/>
        </w:rPr>
        <w:t>};</w:t>
      </w:r>
    </w:p>
    <w:p w:rsidR="00551CB0" w:rsidRPr="006F05A6" w:rsidRDefault="00551CB0" w:rsidP="00710E2E">
      <w:pPr>
        <w:pStyle w:val="NumList"/>
      </w:pPr>
      <w:r w:rsidRPr="006F05A6">
        <w:t>Define a function to compute the intersection status between a given bound and the current one.</w:t>
      </w:r>
    </w:p>
    <w:p w:rsidR="00551CB0" w:rsidRPr="006F05A6" w:rsidRDefault="00551CB0" w:rsidP="000C68AD">
      <w:pPr>
        <w:pStyle w:val="Code"/>
        <w:ind w:left="900"/>
        <w:rPr>
          <w:sz w:val="18"/>
        </w:rPr>
      </w:pPr>
      <w:r w:rsidRPr="006F05A6">
        <w:rPr>
          <w:sz w:val="18"/>
        </w:rPr>
        <w:t>BoundingBox.prototype.boundCollideStatus = function (otherBound) {</w:t>
      </w:r>
    </w:p>
    <w:p w:rsidR="00551CB0" w:rsidRPr="006F05A6" w:rsidRDefault="00551CB0" w:rsidP="000C68AD">
      <w:pPr>
        <w:pStyle w:val="Code"/>
        <w:ind w:left="900"/>
        <w:rPr>
          <w:sz w:val="18"/>
        </w:rPr>
      </w:pPr>
      <w:r w:rsidRPr="006F05A6">
        <w:rPr>
          <w:sz w:val="18"/>
        </w:rPr>
        <w:t>    var status = BoundingBox.eboundCollideStatus.eOutside;</w:t>
      </w:r>
    </w:p>
    <w:p w:rsidR="00551CB0" w:rsidRPr="006F05A6" w:rsidRDefault="00551CB0" w:rsidP="000C68AD">
      <w:pPr>
        <w:pStyle w:val="Code"/>
        <w:ind w:left="900"/>
        <w:rPr>
          <w:sz w:val="18"/>
        </w:rPr>
      </w:pPr>
      <w:r w:rsidRPr="006F05A6">
        <w:rPr>
          <w:sz w:val="18"/>
        </w:rPr>
        <w:t>    if (this.intersectsBound(otherBound)) {</w:t>
      </w:r>
    </w:p>
    <w:p w:rsidR="00551CB0" w:rsidRPr="006F05A6" w:rsidRDefault="00551CB0" w:rsidP="000C68AD">
      <w:pPr>
        <w:pStyle w:val="Code"/>
        <w:ind w:left="900"/>
        <w:rPr>
          <w:sz w:val="18"/>
        </w:rPr>
      </w:pPr>
      <w:r w:rsidRPr="006F05A6">
        <w:rPr>
          <w:sz w:val="18"/>
        </w:rPr>
        <w:t>        if (otherBound.minX() &lt; this.minX())</w:t>
      </w:r>
    </w:p>
    <w:p w:rsidR="00551CB0" w:rsidRPr="006F05A6" w:rsidRDefault="00551CB0" w:rsidP="000C68AD">
      <w:pPr>
        <w:pStyle w:val="Code"/>
        <w:ind w:left="900"/>
        <w:rPr>
          <w:sz w:val="18"/>
        </w:rPr>
      </w:pPr>
      <w:r w:rsidRPr="006F05A6">
        <w:rPr>
          <w:sz w:val="18"/>
        </w:rPr>
        <w:t>            status |= BoundingBox.eboundCollideStatus.eCollideLeft;</w:t>
      </w:r>
    </w:p>
    <w:p w:rsidR="00551CB0" w:rsidRPr="006F05A6" w:rsidRDefault="00551CB0" w:rsidP="000C68AD">
      <w:pPr>
        <w:pStyle w:val="Code"/>
        <w:ind w:left="900"/>
        <w:rPr>
          <w:sz w:val="18"/>
        </w:rPr>
      </w:pPr>
      <w:r w:rsidRPr="006F05A6">
        <w:rPr>
          <w:sz w:val="18"/>
        </w:rPr>
        <w:t>        if (otherBound.maxX() &gt; this.maxX())</w:t>
      </w:r>
    </w:p>
    <w:p w:rsidR="00551CB0" w:rsidRPr="006F05A6" w:rsidRDefault="00551CB0" w:rsidP="000C68AD">
      <w:pPr>
        <w:pStyle w:val="Code"/>
        <w:ind w:left="900"/>
        <w:rPr>
          <w:sz w:val="18"/>
        </w:rPr>
      </w:pPr>
      <w:r w:rsidRPr="006F05A6">
        <w:rPr>
          <w:sz w:val="18"/>
        </w:rPr>
        <w:t>            status |= BoundingBox.eboundCollideStatus.eCollideRight;</w:t>
      </w:r>
    </w:p>
    <w:p w:rsidR="00551CB0" w:rsidRPr="006F05A6" w:rsidRDefault="00551CB0" w:rsidP="000C68AD">
      <w:pPr>
        <w:pStyle w:val="Code"/>
        <w:ind w:left="900"/>
        <w:rPr>
          <w:sz w:val="18"/>
        </w:rPr>
      </w:pPr>
      <w:r w:rsidRPr="006F05A6">
        <w:rPr>
          <w:sz w:val="18"/>
        </w:rPr>
        <w:t>        if (otherBound.minY() &lt; this.minY())</w:t>
      </w:r>
    </w:p>
    <w:p w:rsidR="00551CB0" w:rsidRPr="006F05A6" w:rsidRDefault="00551CB0" w:rsidP="000C68AD">
      <w:pPr>
        <w:pStyle w:val="Code"/>
        <w:ind w:left="900"/>
        <w:rPr>
          <w:sz w:val="18"/>
        </w:rPr>
      </w:pPr>
      <w:r w:rsidRPr="006F05A6">
        <w:rPr>
          <w:sz w:val="18"/>
        </w:rPr>
        <w:t>            status |= BoundingBox.eboundCollideStatus.eCollideBottom;</w:t>
      </w:r>
    </w:p>
    <w:p w:rsidR="00551CB0" w:rsidRPr="006F05A6" w:rsidRDefault="00551CB0" w:rsidP="000C68AD">
      <w:pPr>
        <w:pStyle w:val="Code"/>
        <w:ind w:left="900"/>
        <w:rPr>
          <w:sz w:val="18"/>
        </w:rPr>
      </w:pPr>
      <w:r w:rsidRPr="006F05A6">
        <w:rPr>
          <w:sz w:val="18"/>
        </w:rPr>
        <w:t>        if (otherBound.maxY() &gt; this.maxY())</w:t>
      </w:r>
    </w:p>
    <w:p w:rsidR="00551CB0" w:rsidRPr="006F05A6" w:rsidRDefault="00551CB0" w:rsidP="000C68AD">
      <w:pPr>
        <w:pStyle w:val="Code"/>
        <w:ind w:left="900"/>
        <w:rPr>
          <w:sz w:val="18"/>
        </w:rPr>
      </w:pPr>
      <w:r w:rsidRPr="006F05A6">
        <w:rPr>
          <w:sz w:val="18"/>
        </w:rPr>
        <w:t>            status |= BoundingBox.eboundCollideStatus.eCollideTop;</w:t>
      </w:r>
    </w:p>
    <w:p w:rsidR="00551CB0" w:rsidRPr="006F05A6" w:rsidRDefault="00551CB0" w:rsidP="000C68AD">
      <w:pPr>
        <w:pStyle w:val="Code"/>
        <w:ind w:left="900"/>
        <w:rPr>
          <w:sz w:val="18"/>
        </w:rPr>
      </w:pPr>
      <w:r w:rsidRPr="006F05A6">
        <w:rPr>
          <w:sz w:val="18"/>
        </w:rPr>
        <w:t>        // if the bounds intersects and yet none of the sides overlaps</w:t>
      </w:r>
    </w:p>
    <w:p w:rsidR="00551CB0" w:rsidRPr="006F05A6" w:rsidRDefault="00551CB0" w:rsidP="000C68AD">
      <w:pPr>
        <w:pStyle w:val="Code"/>
        <w:ind w:left="900"/>
        <w:rPr>
          <w:sz w:val="18"/>
        </w:rPr>
      </w:pPr>
      <w:r w:rsidRPr="006F05A6">
        <w:rPr>
          <w:sz w:val="18"/>
        </w:rPr>
        <w:t>        // otherBound is completely inside thisBound</w:t>
      </w:r>
    </w:p>
    <w:p w:rsidR="00551CB0" w:rsidRPr="006F05A6" w:rsidRDefault="00551CB0" w:rsidP="000C68AD">
      <w:pPr>
        <w:pStyle w:val="Code"/>
        <w:ind w:left="900"/>
        <w:rPr>
          <w:sz w:val="18"/>
        </w:rPr>
      </w:pPr>
      <w:r w:rsidRPr="006F05A6">
        <w:rPr>
          <w:sz w:val="18"/>
        </w:rPr>
        <w:t>        if (status === BoundingBox.eboundCollideStatus.eOutside)</w:t>
      </w:r>
    </w:p>
    <w:p w:rsidR="00551CB0" w:rsidRPr="006F05A6" w:rsidRDefault="00551CB0" w:rsidP="000C68AD">
      <w:pPr>
        <w:pStyle w:val="Code"/>
        <w:ind w:left="900"/>
        <w:rPr>
          <w:sz w:val="18"/>
        </w:rPr>
      </w:pPr>
      <w:r w:rsidRPr="006F05A6">
        <w:rPr>
          <w:sz w:val="18"/>
        </w:rPr>
        <w:t>            status = BoundingBox.eboundCollideStatus.eInside;</w:t>
      </w:r>
    </w:p>
    <w:p w:rsidR="00551CB0" w:rsidRPr="006F05A6" w:rsidRDefault="00551CB0" w:rsidP="000C68AD">
      <w:pPr>
        <w:pStyle w:val="Code"/>
        <w:ind w:left="900"/>
        <w:rPr>
          <w:sz w:val="18"/>
        </w:rPr>
      </w:pPr>
      <w:r w:rsidRPr="006F05A6">
        <w:rPr>
          <w:sz w:val="18"/>
        </w:rPr>
        <w:t>    }</w:t>
      </w:r>
    </w:p>
    <w:p w:rsidR="00551CB0" w:rsidRPr="006F05A6" w:rsidRDefault="00551CB0" w:rsidP="000C68AD">
      <w:pPr>
        <w:pStyle w:val="Code"/>
        <w:ind w:left="900"/>
        <w:rPr>
          <w:sz w:val="18"/>
        </w:rPr>
      </w:pPr>
      <w:r w:rsidRPr="006F05A6">
        <w:rPr>
          <w:sz w:val="18"/>
        </w:rPr>
        <w:t>    return status;</w:t>
      </w:r>
    </w:p>
    <w:p w:rsidR="00551CB0" w:rsidRPr="006F05A6" w:rsidRDefault="00551CB0" w:rsidP="000C68AD">
      <w:pPr>
        <w:pStyle w:val="Code"/>
        <w:ind w:left="900"/>
        <w:rPr>
          <w:sz w:val="18"/>
        </w:rPr>
      </w:pPr>
      <w:r w:rsidRPr="006F05A6">
        <w:rPr>
          <w:sz w:val="18"/>
        </w:rPr>
        <w:t>};</w:t>
      </w:r>
    </w:p>
    <w:p w:rsidR="00551CB0" w:rsidRPr="006F05A6" w:rsidRDefault="00551CB0" w:rsidP="00710E2E">
      <w:pPr>
        <w:pStyle w:val="BodyText"/>
      </w:pPr>
      <w:r w:rsidRPr="006F05A6">
        <w:t xml:space="preserve">Notice the subtle yet important difference between the </w:t>
      </w:r>
      <w:proofErr w:type="spellStart"/>
      <w:proofErr w:type="gramStart"/>
      <w:r w:rsidRPr="006F05A6">
        <w:rPr>
          <w:rStyle w:val="CodeInline"/>
        </w:rPr>
        <w:t>intersectsBound</w:t>
      </w:r>
      <w:proofErr w:type="spellEnd"/>
      <w:r w:rsidRPr="006F05A6">
        <w:rPr>
          <w:rStyle w:val="CodeInline"/>
        </w:rPr>
        <w:t>(</w:t>
      </w:r>
      <w:proofErr w:type="gramEnd"/>
      <w:r w:rsidRPr="006F05A6">
        <w:rPr>
          <w:rStyle w:val="CodeInline"/>
        </w:rPr>
        <w:t>)</w:t>
      </w:r>
      <w:r w:rsidRPr="006F05A6">
        <w:t xml:space="preserve"> and </w:t>
      </w:r>
      <w:proofErr w:type="spellStart"/>
      <w:r w:rsidRPr="006F05A6">
        <w:rPr>
          <w:rStyle w:val="CodeInline"/>
        </w:rPr>
        <w:t>boundCollideStatus</w:t>
      </w:r>
      <w:proofErr w:type="spellEnd"/>
      <w:r w:rsidRPr="006F05A6">
        <w:rPr>
          <w:rStyle w:val="CodeInline"/>
        </w:rPr>
        <w:t>()</w:t>
      </w:r>
      <w:r w:rsidRPr="006F05A6">
        <w:t xml:space="preserve"> functions where the former is capable only of returning a </w:t>
      </w:r>
      <w:r w:rsidRPr="006F05A6">
        <w:rPr>
          <w:rStyle w:val="CodeInline"/>
        </w:rPr>
        <w:t>true</w:t>
      </w:r>
      <w:r w:rsidRPr="006F05A6">
        <w:t xml:space="preserve"> or </w:t>
      </w:r>
      <w:r w:rsidRPr="006F05A6">
        <w:rPr>
          <w:rStyle w:val="CodeInline"/>
        </w:rPr>
        <w:t>false</w:t>
      </w:r>
      <w:r w:rsidRPr="006F05A6">
        <w:t xml:space="preserve"> condition while the latter function encodes the colliding sides in the returned </w:t>
      </w:r>
      <w:r w:rsidRPr="006F05A6">
        <w:rPr>
          <w:rStyle w:val="CodeInline"/>
        </w:rPr>
        <w:t>status</w:t>
      </w:r>
      <w:r w:rsidRPr="006F05A6">
        <w:t>.</w:t>
      </w:r>
    </w:p>
    <w:p w:rsidR="00551CB0" w:rsidRPr="006F05A6" w:rsidRDefault="00551CB0" w:rsidP="00710E2E">
      <w:pPr>
        <w:pStyle w:val="NumList"/>
      </w:pPr>
      <w:r w:rsidRPr="006F05A6">
        <w:t xml:space="preserve">Implement the </w:t>
      </w:r>
      <w:proofErr w:type="gramStart"/>
      <w:r w:rsidRPr="006F05A6">
        <w:t>functions that returns</w:t>
      </w:r>
      <w:proofErr w:type="gramEnd"/>
      <w:r w:rsidRPr="006F05A6">
        <w:t xml:space="preserve"> the X/Y values to the min and max bounds of the bounding box.</w:t>
      </w:r>
    </w:p>
    <w:p w:rsidR="00551CB0" w:rsidRPr="006F05A6" w:rsidRDefault="00551CB0" w:rsidP="000C68AD">
      <w:pPr>
        <w:pStyle w:val="Code"/>
        <w:ind w:left="900"/>
        <w:rPr>
          <w:sz w:val="18"/>
        </w:rPr>
      </w:pPr>
      <w:r w:rsidRPr="006F05A6">
        <w:rPr>
          <w:sz w:val="18"/>
        </w:rPr>
        <w:t>BoundingBox.prototype.minX = function () { return this.mLL[0]; };</w:t>
      </w:r>
    </w:p>
    <w:p w:rsidR="00551CB0" w:rsidRPr="006F05A6" w:rsidRDefault="00551CB0" w:rsidP="000C68AD">
      <w:pPr>
        <w:pStyle w:val="Code"/>
        <w:ind w:left="900"/>
        <w:rPr>
          <w:sz w:val="18"/>
        </w:rPr>
      </w:pPr>
      <w:r w:rsidRPr="006F05A6">
        <w:rPr>
          <w:sz w:val="18"/>
        </w:rPr>
        <w:t>BoundingBox.prototype.maxX = function () { return this.mLL[0] + this.mWidth; };</w:t>
      </w:r>
    </w:p>
    <w:p w:rsidR="00551CB0" w:rsidRPr="006F05A6" w:rsidRDefault="00551CB0" w:rsidP="000C68AD">
      <w:pPr>
        <w:pStyle w:val="Code"/>
        <w:ind w:left="900"/>
        <w:rPr>
          <w:sz w:val="18"/>
        </w:rPr>
      </w:pPr>
      <w:r w:rsidRPr="006F05A6">
        <w:rPr>
          <w:sz w:val="18"/>
        </w:rPr>
        <w:t>BoundingBox.prototype.minY = function () { return this.mLL[1]; };</w:t>
      </w:r>
    </w:p>
    <w:p w:rsidR="00551CB0" w:rsidRPr="006F05A6" w:rsidRDefault="00551CB0" w:rsidP="000C68AD">
      <w:pPr>
        <w:pStyle w:val="Code"/>
        <w:ind w:left="900"/>
        <w:rPr>
          <w:sz w:val="18"/>
        </w:rPr>
      </w:pPr>
      <w:r w:rsidRPr="006F05A6">
        <w:rPr>
          <w:sz w:val="18"/>
        </w:rPr>
        <w:t>BoundingBox.prototype.maxY = function () { return this.mLL[1] + this.mHeight;};</w:t>
      </w:r>
    </w:p>
    <w:p w:rsidR="00551CB0" w:rsidRPr="006F05A6" w:rsidRDefault="00551CB0" w:rsidP="00E4139F">
      <w:pPr>
        <w:pStyle w:val="Heading3"/>
      </w:pPr>
      <w:r w:rsidRPr="006F05A6">
        <w:t xml:space="preserve">Use the </w:t>
      </w:r>
      <w:proofErr w:type="spellStart"/>
      <w:r w:rsidRPr="006F05A6">
        <w:t>BoundingBox</w:t>
      </w:r>
      <w:proofErr w:type="spellEnd"/>
      <w:r w:rsidRPr="006F05A6">
        <w:t xml:space="preserve"> in the Engine</w:t>
      </w:r>
    </w:p>
    <w:p w:rsidR="00551CB0" w:rsidRPr="006F05A6" w:rsidRDefault="00551CB0" w:rsidP="00E4139F">
      <w:pPr>
        <w:pStyle w:val="BodyTextFirst"/>
      </w:pPr>
      <w:r w:rsidRPr="006F05A6">
        <w:t>Follow these steps:</w:t>
      </w:r>
    </w:p>
    <w:p w:rsidR="00551CB0" w:rsidRPr="006F05A6" w:rsidRDefault="00551CB0" w:rsidP="001F0377">
      <w:pPr>
        <w:pStyle w:val="NumList"/>
        <w:numPr>
          <w:ilvl w:val="0"/>
          <w:numId w:val="24"/>
        </w:numPr>
      </w:pPr>
      <w:r w:rsidRPr="006F05A6">
        <w:t xml:space="preserve">Modify the </w:t>
      </w:r>
      <w:proofErr w:type="spellStart"/>
      <w:r w:rsidRPr="006F05A6">
        <w:rPr>
          <w:rStyle w:val="CodeInline"/>
        </w:rPr>
        <w:t>GameObject</w:t>
      </w:r>
      <w:proofErr w:type="spellEnd"/>
      <w:r w:rsidRPr="006F05A6">
        <w:t xml:space="preserve"> class to return the bounding box of the </w:t>
      </w:r>
      <w:proofErr w:type="spellStart"/>
      <w:r w:rsidRPr="006F05A6">
        <w:t>unrotated</w:t>
      </w:r>
      <w:proofErr w:type="spellEnd"/>
      <w:r w:rsidRPr="006F05A6">
        <w:t xml:space="preserve"> </w:t>
      </w:r>
      <w:proofErr w:type="spellStart"/>
      <w:r w:rsidRPr="006F05A6">
        <w:rPr>
          <w:rStyle w:val="CodeInline"/>
        </w:rPr>
        <w:t>Renderable</w:t>
      </w:r>
      <w:proofErr w:type="spellEnd"/>
      <w:r w:rsidRPr="006F05A6">
        <w:t xml:space="preserve"> object.</w:t>
      </w:r>
    </w:p>
    <w:p w:rsidR="00551CB0" w:rsidRPr="006F05A6" w:rsidRDefault="00551CB0" w:rsidP="000C68AD">
      <w:pPr>
        <w:pStyle w:val="Code"/>
        <w:ind w:left="900"/>
        <w:rPr>
          <w:sz w:val="18"/>
        </w:rPr>
      </w:pPr>
      <w:r w:rsidRPr="006F05A6">
        <w:rPr>
          <w:sz w:val="18"/>
        </w:rPr>
        <w:t>GameObject.prototype.getBBox = function () {</w:t>
      </w:r>
    </w:p>
    <w:p w:rsidR="00551CB0" w:rsidRPr="006F05A6" w:rsidRDefault="00551CB0" w:rsidP="000C68AD">
      <w:pPr>
        <w:pStyle w:val="Code"/>
        <w:ind w:left="900"/>
        <w:rPr>
          <w:sz w:val="18"/>
        </w:rPr>
      </w:pPr>
      <w:r w:rsidRPr="006F05A6">
        <w:rPr>
          <w:sz w:val="18"/>
        </w:rPr>
        <w:t>    var xform = this.getXform();</w:t>
      </w:r>
    </w:p>
    <w:p w:rsidR="00551CB0" w:rsidRPr="006F05A6" w:rsidRDefault="00551CB0" w:rsidP="000C68AD">
      <w:pPr>
        <w:pStyle w:val="Code"/>
        <w:ind w:left="900"/>
        <w:rPr>
          <w:sz w:val="18"/>
        </w:rPr>
      </w:pPr>
      <w:r w:rsidRPr="006F05A6">
        <w:rPr>
          <w:sz w:val="18"/>
        </w:rPr>
        <w:t>    var b = new BoundingBox(xform.getPosition(),xform.getWidth(), xform.getHeight());</w:t>
      </w:r>
    </w:p>
    <w:p w:rsidR="00551CB0" w:rsidRPr="006F05A6" w:rsidRDefault="00551CB0" w:rsidP="000C68AD">
      <w:pPr>
        <w:pStyle w:val="Code"/>
        <w:ind w:left="900"/>
        <w:rPr>
          <w:sz w:val="18"/>
        </w:rPr>
      </w:pPr>
      <w:r w:rsidRPr="006F05A6">
        <w:rPr>
          <w:sz w:val="18"/>
        </w:rPr>
        <w:lastRenderedPageBreak/>
        <w:t>    return b;</w:t>
      </w:r>
    </w:p>
    <w:p w:rsidR="00551CB0" w:rsidRPr="006F05A6" w:rsidRDefault="00551CB0" w:rsidP="000C68AD">
      <w:pPr>
        <w:pStyle w:val="Code"/>
        <w:ind w:left="900"/>
        <w:rPr>
          <w:sz w:val="18"/>
        </w:rPr>
      </w:pPr>
      <w:r w:rsidRPr="006F05A6">
        <w:rPr>
          <w:sz w:val="18"/>
        </w:rPr>
        <w:t>};</w:t>
      </w:r>
    </w:p>
    <w:p w:rsidR="00551CB0" w:rsidRPr="006F05A6" w:rsidRDefault="00551CB0" w:rsidP="00710E2E">
      <w:pPr>
        <w:pStyle w:val="NumList"/>
      </w:pPr>
      <w:r w:rsidRPr="006F05A6">
        <w:t xml:space="preserve">Modify the </w:t>
      </w:r>
      <w:r w:rsidRPr="006F05A6">
        <w:rPr>
          <w:rStyle w:val="CodeInline"/>
        </w:rPr>
        <w:t>Camera</w:t>
      </w:r>
      <w:r w:rsidRPr="006F05A6">
        <w:t xml:space="preserve"> object to compute the collision status between the bounds to a </w:t>
      </w:r>
      <w:r w:rsidRPr="006F05A6">
        <w:rPr>
          <w:rStyle w:val="CodeInline"/>
        </w:rPr>
        <w:t>Transform</w:t>
      </w:r>
      <w:r w:rsidRPr="006F05A6">
        <w:t xml:space="preserve"> object (typically defined in a </w:t>
      </w:r>
      <w:proofErr w:type="spellStart"/>
      <w:r w:rsidRPr="006F05A6">
        <w:rPr>
          <w:rStyle w:val="CodeInline"/>
        </w:rPr>
        <w:t>Renderable</w:t>
      </w:r>
      <w:proofErr w:type="spellEnd"/>
      <w:r w:rsidRPr="006F05A6">
        <w:t xml:space="preserve"> object) and that of the WC window.</w:t>
      </w:r>
    </w:p>
    <w:p w:rsidR="00551CB0" w:rsidRPr="006F05A6" w:rsidRDefault="00551CB0" w:rsidP="000C68AD">
      <w:pPr>
        <w:pStyle w:val="Code"/>
        <w:ind w:left="900"/>
        <w:rPr>
          <w:sz w:val="18"/>
        </w:rPr>
      </w:pPr>
      <w:r w:rsidRPr="006F05A6">
        <w:rPr>
          <w:sz w:val="18"/>
        </w:rPr>
        <w:t>Camera.prototype.collideWCBound = function (aXform, zone) {</w:t>
      </w:r>
    </w:p>
    <w:p w:rsidR="00551CB0" w:rsidRPr="006F05A6" w:rsidRDefault="00551CB0" w:rsidP="000C68AD">
      <w:pPr>
        <w:pStyle w:val="Code"/>
        <w:ind w:left="900"/>
        <w:rPr>
          <w:sz w:val="18"/>
        </w:rPr>
      </w:pPr>
      <w:r w:rsidRPr="006F05A6">
        <w:rPr>
          <w:sz w:val="18"/>
        </w:rPr>
        <w:t>    var bbox = new BoundingBox(aXform.getPosition(),aXform.getWidth(), aXform.getHeight());</w:t>
      </w:r>
    </w:p>
    <w:p w:rsidR="00551CB0" w:rsidRPr="006F05A6" w:rsidRDefault="00551CB0" w:rsidP="000C68AD">
      <w:pPr>
        <w:pStyle w:val="Code"/>
        <w:ind w:left="900"/>
        <w:rPr>
          <w:sz w:val="18"/>
        </w:rPr>
      </w:pPr>
      <w:r w:rsidRPr="006F05A6">
        <w:rPr>
          <w:sz w:val="18"/>
        </w:rPr>
        <w:t>    var w = zone * this.getWCWidth();</w:t>
      </w:r>
    </w:p>
    <w:p w:rsidR="00551CB0" w:rsidRPr="006F05A6" w:rsidRDefault="00551CB0" w:rsidP="000C68AD">
      <w:pPr>
        <w:pStyle w:val="Code"/>
        <w:ind w:left="900"/>
        <w:rPr>
          <w:sz w:val="18"/>
        </w:rPr>
      </w:pPr>
      <w:r w:rsidRPr="006F05A6">
        <w:rPr>
          <w:sz w:val="18"/>
        </w:rPr>
        <w:t>    var h = zone * this.getWCHeight();</w:t>
      </w:r>
    </w:p>
    <w:p w:rsidR="00551CB0" w:rsidRPr="006F05A6" w:rsidRDefault="00551CB0" w:rsidP="000C68AD">
      <w:pPr>
        <w:pStyle w:val="Code"/>
        <w:ind w:left="900"/>
        <w:rPr>
          <w:sz w:val="18"/>
        </w:rPr>
      </w:pPr>
      <w:r w:rsidRPr="006F05A6">
        <w:rPr>
          <w:sz w:val="18"/>
        </w:rPr>
        <w:t>    var cameraBound = new BoundingBox(this.getWCCenter(), w, h);</w:t>
      </w:r>
    </w:p>
    <w:p w:rsidR="00551CB0" w:rsidRPr="006F05A6" w:rsidRDefault="00551CB0" w:rsidP="000C68AD">
      <w:pPr>
        <w:pStyle w:val="Code"/>
        <w:ind w:left="900"/>
        <w:rPr>
          <w:sz w:val="18"/>
        </w:rPr>
      </w:pPr>
      <w:r w:rsidRPr="006F05A6">
        <w:rPr>
          <w:sz w:val="18"/>
        </w:rPr>
        <w:t>    return cameraBound.boundCollideStatus(bbox);</w:t>
      </w:r>
    </w:p>
    <w:p w:rsidR="00551CB0" w:rsidRPr="006F05A6" w:rsidRDefault="00551CB0" w:rsidP="000C68AD">
      <w:pPr>
        <w:pStyle w:val="Code"/>
        <w:ind w:left="900"/>
        <w:rPr>
          <w:sz w:val="18"/>
        </w:rPr>
      </w:pPr>
      <w:r w:rsidRPr="006F05A6">
        <w:rPr>
          <w:sz w:val="18"/>
        </w:rPr>
        <w:t>};</w:t>
      </w:r>
    </w:p>
    <w:p w:rsidR="00B62920" w:rsidRPr="006F05A6" w:rsidRDefault="00551CB0" w:rsidP="004632D8">
      <w:pPr>
        <w:pStyle w:val="BodyText"/>
      </w:pPr>
      <w:r w:rsidRPr="006F05A6">
        <w:t xml:space="preserve">Notice that the </w:t>
      </w:r>
      <w:r w:rsidRPr="006F05A6">
        <w:rPr>
          <w:rStyle w:val="CodeInline"/>
        </w:rPr>
        <w:t>zone</w:t>
      </w:r>
      <w:r w:rsidRPr="006F05A6">
        <w:t xml:space="preserve"> parameter defines the relative size of WC that should be used in the collision computation. For example, a </w:t>
      </w:r>
      <w:r w:rsidRPr="006F05A6">
        <w:rPr>
          <w:rStyle w:val="CodeInline"/>
        </w:rPr>
        <w:t>zone</w:t>
      </w:r>
      <w:r w:rsidRPr="006F05A6">
        <w:t xml:space="preserve"> value of 0.8 would mean computing for intersection status based on 80 percent of the current WC window size. Figure 6-13 shows how the camera collides with an object.</w:t>
      </w:r>
    </w:p>
    <w:p w:rsidR="00B62920" w:rsidRPr="006F05A6" w:rsidRDefault="00551CB0" w:rsidP="001C3ACD">
      <w:pPr>
        <w:pStyle w:val="Figure"/>
      </w:pPr>
      <w:r w:rsidRPr="006F05A6">
        <w:rPr>
          <w:noProof/>
        </w:rPr>
        <w:drawing>
          <wp:inline distT="0" distB="0" distL="0" distR="0">
            <wp:extent cx="4880941" cy="2359664"/>
            <wp:effectExtent l="19050" t="0" r="0" b="0"/>
            <wp:docPr id="44" name="D:\Programs\XED\Background\XML_to_WORD\Springer_Sb7\Work\T02\MediaObjects\978-1-4842-0952-3_6_Fig13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13_HTML.gif"/>
                    <pic:cNvPicPr>
                      <a:picLocks noChangeAspect="1" noChangeArrowheads="1"/>
                    </pic:cNvPicPr>
                  </pic:nvPicPr>
                  <pic:blipFill>
                    <a:blip r:embed="rId100" cstate="print"/>
                    <a:srcRect/>
                    <a:stretch>
                      <a:fillRect/>
                    </a:stretch>
                  </pic:blipFill>
                  <pic:spPr bwMode="auto">
                    <a:xfrm>
                      <a:off x="0" y="0"/>
                      <a:ext cx="4880102" cy="2359258"/>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13. </w:t>
      </w:r>
      <w:r w:rsidRPr="006F05A6">
        <w:t>Camera WC Bounds colliding with the bounds defined a Transform object</w:t>
      </w:r>
    </w:p>
    <w:p w:rsidR="00551CB0" w:rsidRPr="006F05A6" w:rsidRDefault="00551CB0" w:rsidP="00E4139F">
      <w:pPr>
        <w:pStyle w:val="Heading3"/>
      </w:pPr>
      <w:r w:rsidRPr="006F05A6">
        <w:t xml:space="preserve">Test Bounding Boxes with </w:t>
      </w:r>
      <w:proofErr w:type="spellStart"/>
      <w:r w:rsidRPr="006F05A6">
        <w:t>MyGame</w:t>
      </w:r>
      <w:proofErr w:type="spellEnd"/>
    </w:p>
    <w:p w:rsidR="00551CB0" w:rsidRPr="006F05A6" w:rsidRDefault="00551CB0" w:rsidP="00E4139F">
      <w:pPr>
        <w:pStyle w:val="BodyTextFirst"/>
      </w:pPr>
      <w:r w:rsidRPr="006F05A6">
        <w:t xml:space="preserve">The goal of this test case is to verify the correctness of the bounding box implementation in detecting object-object and object-camera intersections. Once again, with the exception of the </w:t>
      </w:r>
      <w:r w:rsidRPr="006F05A6">
        <w:rPr>
          <w:rStyle w:val="CodeInline"/>
        </w:rPr>
        <w:t>update()</w:t>
      </w:r>
      <w:r w:rsidRPr="006F05A6">
        <w:t xml:space="preserve"> function, the majority of the code in the </w:t>
      </w:r>
      <w:r w:rsidRPr="006F05A6">
        <w:rPr>
          <w:rStyle w:val="CodeInline"/>
        </w:rPr>
        <w:t>MyGame.js</w:t>
      </w:r>
      <w:r w:rsidRPr="006F05A6">
        <w:t xml:space="preserve"> file is similar to the previous projects and is not repeated here. The </w:t>
      </w:r>
      <w:r w:rsidRPr="006F05A6">
        <w:rPr>
          <w:rStyle w:val="CodeInline"/>
        </w:rPr>
        <w:t>update()</w:t>
      </w:r>
      <w:r w:rsidRPr="006F05A6">
        <w:t xml:space="preserve"> function is modified from the previous project to test for bounding box intersections.</w:t>
      </w:r>
    </w:p>
    <w:p w:rsidR="00551CB0" w:rsidRPr="006F05A6" w:rsidRDefault="00551CB0" w:rsidP="000C68AD">
      <w:pPr>
        <w:pStyle w:val="Code"/>
        <w:ind w:left="900"/>
        <w:rPr>
          <w:sz w:val="18"/>
        </w:rPr>
      </w:pPr>
      <w:r w:rsidRPr="006F05A6">
        <w:rPr>
          <w:sz w:val="18"/>
        </w:rPr>
        <w:t>MyGame.prototype.update = function () {</w:t>
      </w:r>
    </w:p>
    <w:p w:rsidR="00551CB0" w:rsidRPr="006F05A6" w:rsidRDefault="00551CB0" w:rsidP="000C68AD">
      <w:pPr>
        <w:pStyle w:val="Code"/>
        <w:ind w:left="900"/>
        <w:rPr>
          <w:sz w:val="18"/>
        </w:rPr>
      </w:pPr>
      <w:r w:rsidRPr="006F05A6">
        <w:rPr>
          <w:sz w:val="18"/>
        </w:rPr>
        <w:t>    // ... identical code to previous project ...</w:t>
      </w:r>
    </w:p>
    <w:p w:rsidR="00551CB0" w:rsidRPr="006F05A6" w:rsidRDefault="00551CB0" w:rsidP="000C68AD">
      <w:pPr>
        <w:pStyle w:val="Code"/>
        <w:ind w:left="900"/>
        <w:rPr>
          <w:sz w:val="18"/>
        </w:rPr>
      </w:pPr>
      <w:r w:rsidRPr="006F05A6">
        <w:rPr>
          <w:sz w:val="18"/>
        </w:rPr>
        <w:t>    switch (this.mMode) {</w:t>
      </w:r>
    </w:p>
    <w:p w:rsidR="00551CB0" w:rsidRPr="006F05A6" w:rsidRDefault="00551CB0" w:rsidP="000C68AD">
      <w:pPr>
        <w:pStyle w:val="Code"/>
        <w:ind w:left="900"/>
        <w:rPr>
          <w:sz w:val="18"/>
        </w:rPr>
      </w:pPr>
      <w:r w:rsidRPr="006F05A6">
        <w:rPr>
          <w:sz w:val="18"/>
        </w:rPr>
        <w:t>    case 'H':</w:t>
      </w:r>
    </w:p>
    <w:p w:rsidR="00551CB0" w:rsidRPr="006F05A6" w:rsidRDefault="00551CB0" w:rsidP="000C68AD">
      <w:pPr>
        <w:pStyle w:val="Code"/>
        <w:ind w:left="900"/>
        <w:rPr>
          <w:sz w:val="18"/>
        </w:rPr>
      </w:pPr>
      <w:r w:rsidRPr="006F05A6">
        <w:rPr>
          <w:sz w:val="18"/>
        </w:rPr>
        <w:t>        this.mBrain.update();  // player steers with arrow keys</w:t>
      </w:r>
    </w:p>
    <w:p w:rsidR="00551CB0" w:rsidRPr="006F05A6" w:rsidRDefault="00551CB0" w:rsidP="000C68AD">
      <w:pPr>
        <w:pStyle w:val="Code"/>
        <w:ind w:left="900"/>
        <w:rPr>
          <w:rStyle w:val="CodeInline"/>
        </w:rPr>
      </w:pPr>
      <w:r w:rsidRPr="006F05A6">
        <w:rPr>
          <w:sz w:val="18"/>
        </w:rPr>
        <w:t>        </w:t>
      </w:r>
      <w:r w:rsidRPr="006F05A6">
        <w:rPr>
          <w:rStyle w:val="CodeInline"/>
        </w:rPr>
        <w:t>break;</w:t>
      </w:r>
    </w:p>
    <w:p w:rsidR="00551CB0" w:rsidRPr="006F05A6" w:rsidRDefault="00551CB0" w:rsidP="000C68AD">
      <w:pPr>
        <w:pStyle w:val="Code"/>
        <w:ind w:left="900"/>
        <w:rPr>
          <w:sz w:val="18"/>
        </w:rPr>
      </w:pPr>
      <w:r w:rsidRPr="006F05A6">
        <w:rPr>
          <w:sz w:val="18"/>
        </w:rPr>
        <w:lastRenderedPageBreak/>
        <w:t>    case 'K':</w:t>
      </w:r>
    </w:p>
    <w:p w:rsidR="00551CB0" w:rsidRPr="006F05A6" w:rsidRDefault="00551CB0" w:rsidP="000C68AD">
      <w:pPr>
        <w:pStyle w:val="Code"/>
        <w:ind w:left="900"/>
        <w:rPr>
          <w:sz w:val="18"/>
        </w:rPr>
      </w:pPr>
      <w:r w:rsidRPr="006F05A6">
        <w:rPr>
          <w:sz w:val="18"/>
        </w:rPr>
        <w:t>        rate = 0.02;    // graduate rate</w:t>
      </w:r>
    </w:p>
    <w:p w:rsidR="00551CB0" w:rsidRPr="006F05A6" w:rsidRDefault="00551CB0" w:rsidP="000C68AD">
      <w:pPr>
        <w:pStyle w:val="Code"/>
        <w:ind w:left="900"/>
        <w:rPr>
          <w:sz w:val="18"/>
        </w:rPr>
      </w:pPr>
      <w:r w:rsidRPr="006F05A6">
        <w:rPr>
          <w:sz w:val="18"/>
        </w:rPr>
        <w:t>        // no break here on purpose</w:t>
      </w:r>
    </w:p>
    <w:p w:rsidR="00551CB0" w:rsidRPr="006F05A6" w:rsidRDefault="00551CB0" w:rsidP="000C68AD">
      <w:pPr>
        <w:pStyle w:val="Code"/>
        <w:ind w:left="900"/>
        <w:rPr>
          <w:sz w:val="18"/>
        </w:rPr>
      </w:pPr>
      <w:r w:rsidRPr="006F05A6">
        <w:rPr>
          <w:sz w:val="18"/>
        </w:rPr>
        <w:t>    case 'J':</w:t>
      </w:r>
    </w:p>
    <w:p w:rsidR="00551CB0" w:rsidRPr="006F05A6" w:rsidRDefault="00551CB0" w:rsidP="000C68AD">
      <w:pPr>
        <w:pStyle w:val="Code"/>
        <w:ind w:left="900"/>
        <w:rPr>
          <w:rStyle w:val="CodeBold"/>
        </w:rPr>
      </w:pPr>
      <w:r w:rsidRPr="006F05A6">
        <w:rPr>
          <w:sz w:val="18"/>
        </w:rPr>
        <w:t>        </w:t>
      </w:r>
      <w:r w:rsidRPr="006F05A6">
        <w:rPr>
          <w:rStyle w:val="CodeBold"/>
        </w:rPr>
        <w:t>if (!hBbox.intersectsBound(bBbox)) {  // stop brain when touches hero</w:t>
      </w:r>
    </w:p>
    <w:p w:rsidR="00551CB0" w:rsidRPr="006F05A6" w:rsidRDefault="00551CB0" w:rsidP="000C68AD">
      <w:pPr>
        <w:pStyle w:val="Code"/>
        <w:ind w:left="900"/>
        <w:rPr>
          <w:rStyle w:val="CodeBold"/>
        </w:rPr>
      </w:pPr>
      <w:r w:rsidRPr="006F05A6">
        <w:rPr>
          <w:sz w:val="18"/>
        </w:rPr>
        <w:t>            </w:t>
      </w:r>
      <w:r w:rsidRPr="006F05A6">
        <w:rPr>
          <w:rStyle w:val="CodeBold"/>
        </w:rPr>
        <w:t>this.mBrain.rotateObjPointTo(</w:t>
      </w:r>
    </w:p>
    <w:p w:rsidR="00551CB0" w:rsidRPr="006F05A6" w:rsidRDefault="00551CB0" w:rsidP="000C68AD">
      <w:pPr>
        <w:pStyle w:val="Code"/>
        <w:ind w:left="900"/>
        <w:rPr>
          <w:rStyle w:val="CodeBold"/>
        </w:rPr>
      </w:pPr>
      <w:r w:rsidRPr="006F05A6">
        <w:rPr>
          <w:sz w:val="18"/>
        </w:rPr>
        <w:t>                </w:t>
      </w:r>
      <w:r w:rsidRPr="006F05A6">
        <w:rPr>
          <w:rStyle w:val="CodeBold"/>
        </w:rPr>
        <w:t>this.mHero.getXform().getPosition(),rate);</w:t>
      </w:r>
    </w:p>
    <w:p w:rsidR="00551CB0" w:rsidRPr="006F05A6" w:rsidRDefault="00551CB0" w:rsidP="000C68AD">
      <w:pPr>
        <w:pStyle w:val="Code"/>
        <w:ind w:left="900"/>
        <w:rPr>
          <w:rStyle w:val="CodeBold"/>
        </w:rPr>
      </w:pPr>
      <w:r w:rsidRPr="006F05A6">
        <w:rPr>
          <w:sz w:val="18"/>
        </w:rPr>
        <w:t>            </w:t>
      </w:r>
      <w:r w:rsidRPr="006F05A6">
        <w:rPr>
          <w:rStyle w:val="CodeBold"/>
        </w:rPr>
        <w:t>GameObject.prototype.update.call(this.mBrain);</w:t>
      </w:r>
    </w:p>
    <w:p w:rsidR="00551CB0" w:rsidRPr="006F05A6" w:rsidRDefault="00551CB0" w:rsidP="000C68AD">
      <w:pPr>
        <w:pStyle w:val="Code"/>
        <w:ind w:left="900"/>
        <w:rPr>
          <w:rStyle w:val="CodeBold"/>
        </w:rPr>
      </w:pPr>
      <w:r w:rsidRPr="006F05A6">
        <w:rPr>
          <w:sz w:val="18"/>
        </w:rPr>
        <w:t>        </w:t>
      </w:r>
      <w:r w:rsidRPr="006F05A6">
        <w:rPr>
          <w:rStyle w:val="CodeBold"/>
        </w:rPr>
        <w:t>}</w:t>
      </w:r>
    </w:p>
    <w:p w:rsidR="00551CB0" w:rsidRPr="006F05A6" w:rsidRDefault="00551CB0" w:rsidP="000C68AD">
      <w:pPr>
        <w:pStyle w:val="Code"/>
        <w:ind w:left="900"/>
        <w:rPr>
          <w:rStyle w:val="CodeInline"/>
        </w:rPr>
      </w:pPr>
      <w:r w:rsidRPr="006F05A6">
        <w:rPr>
          <w:sz w:val="18"/>
        </w:rPr>
        <w:t>        </w:t>
      </w:r>
      <w:r w:rsidRPr="006F05A6">
        <w:rPr>
          <w:rStyle w:val="CodeInline"/>
        </w:rPr>
        <w:t>break;</w:t>
      </w:r>
    </w:p>
    <w:p w:rsidR="00551CB0" w:rsidRPr="006F05A6" w:rsidRDefault="00551CB0" w:rsidP="000C68AD">
      <w:pPr>
        <w:pStyle w:val="Code"/>
        <w:ind w:left="900"/>
        <w:rPr>
          <w:rStyle w:val="CodeInline"/>
        </w:rPr>
      </w:pPr>
      <w:r w:rsidRPr="006F05A6">
        <w:rPr>
          <w:sz w:val="18"/>
        </w:rPr>
        <w:t>    </w:t>
      </w:r>
      <w:r w:rsidRPr="006F05A6">
        <w:rPr>
          <w:rStyle w:val="CodeInline"/>
        </w:rPr>
        <w:t>}</w:t>
      </w:r>
    </w:p>
    <w:p w:rsidR="001C3ACD" w:rsidRPr="006F05A6" w:rsidRDefault="001C3ACD" w:rsidP="000C68AD">
      <w:pPr>
        <w:pStyle w:val="Code"/>
        <w:ind w:left="900"/>
        <w:rPr>
          <w:sz w:val="18"/>
          <w:lang w:val="en-IN"/>
        </w:rPr>
      </w:pPr>
      <w:r w:rsidRPr="006F05A6">
        <w:rPr>
          <w:rFonts w:ascii="Arial" w:hAnsi="Arial" w:cs="Arial"/>
          <w:sz w:val="18"/>
        </w:rPr>
        <w:t> </w:t>
      </w:r>
    </w:p>
    <w:p w:rsidR="00551CB0" w:rsidRPr="006F05A6" w:rsidRDefault="00551CB0" w:rsidP="000C68AD">
      <w:pPr>
        <w:pStyle w:val="Code"/>
        <w:ind w:left="900"/>
        <w:rPr>
          <w:rStyle w:val="CodeBold"/>
        </w:rPr>
      </w:pPr>
      <w:r w:rsidRPr="006F05A6">
        <w:rPr>
          <w:sz w:val="18"/>
        </w:rPr>
        <w:t>    </w:t>
      </w:r>
      <w:r w:rsidRPr="006F05A6">
        <w:rPr>
          <w:rStyle w:val="CodeBold"/>
        </w:rPr>
        <w:t>// Check for hero going outside 80% of the WC Window bound</w:t>
      </w:r>
    </w:p>
    <w:p w:rsidR="00551CB0" w:rsidRPr="006F05A6" w:rsidRDefault="00551CB0" w:rsidP="000C68AD">
      <w:pPr>
        <w:pStyle w:val="Code"/>
        <w:ind w:left="900"/>
        <w:rPr>
          <w:rStyle w:val="CodeBold"/>
        </w:rPr>
      </w:pPr>
      <w:r w:rsidRPr="006F05A6">
        <w:rPr>
          <w:sz w:val="18"/>
        </w:rPr>
        <w:t>    </w:t>
      </w:r>
      <w:r w:rsidRPr="006F05A6">
        <w:rPr>
          <w:rStyle w:val="CodeBold"/>
        </w:rPr>
        <w:t>var status = this.mCamera.collideWCBound(this.mHero.getXform(), 0.8);</w:t>
      </w:r>
    </w:p>
    <w:p w:rsidR="001C3ACD" w:rsidRPr="006F05A6" w:rsidRDefault="001C3ACD" w:rsidP="000C68AD">
      <w:pPr>
        <w:pStyle w:val="Code"/>
        <w:ind w:left="900"/>
        <w:rPr>
          <w:sz w:val="18"/>
          <w:lang w:val="en-IN"/>
        </w:rPr>
      </w:pPr>
      <w:r w:rsidRPr="006F05A6">
        <w:rPr>
          <w:rFonts w:ascii="Arial" w:hAnsi="Arial" w:cs="Arial"/>
          <w:sz w:val="18"/>
        </w:rPr>
        <w:t> </w:t>
      </w:r>
    </w:p>
    <w:p w:rsidR="00551CB0" w:rsidRPr="006F05A6" w:rsidRDefault="00551CB0" w:rsidP="000C68AD">
      <w:pPr>
        <w:pStyle w:val="Code"/>
        <w:ind w:left="900"/>
        <w:rPr>
          <w:sz w:val="18"/>
        </w:rPr>
      </w:pPr>
      <w:r w:rsidRPr="006F05A6">
        <w:rPr>
          <w:sz w:val="18"/>
        </w:rPr>
        <w:t>    // ... identical code to previous project ...</w:t>
      </w:r>
    </w:p>
    <w:p w:rsidR="00551CB0" w:rsidRPr="006F05A6" w:rsidRDefault="00551CB0" w:rsidP="000C68AD">
      <w:pPr>
        <w:pStyle w:val="Code"/>
        <w:ind w:left="900"/>
        <w:rPr>
          <w:rStyle w:val="CodeBold"/>
        </w:rPr>
      </w:pPr>
      <w:r w:rsidRPr="006F05A6">
        <w:rPr>
          <w:sz w:val="18"/>
        </w:rPr>
        <w:t>    </w:t>
      </w:r>
      <w:r w:rsidRPr="006F05A6">
        <w:rPr>
          <w:rStyle w:val="CodeBold"/>
        </w:rPr>
        <w:t>this.mMsg.setText(msg + this.mMode + " [Hero bound=" + status + "]");</w:t>
      </w:r>
    </w:p>
    <w:p w:rsidR="00551CB0" w:rsidRPr="006F05A6" w:rsidRDefault="00551CB0" w:rsidP="000C68AD">
      <w:pPr>
        <w:pStyle w:val="Code"/>
        <w:ind w:left="900"/>
        <w:rPr>
          <w:sz w:val="18"/>
        </w:rPr>
      </w:pPr>
      <w:r w:rsidRPr="006F05A6">
        <w:rPr>
          <w:sz w:val="18"/>
        </w:rPr>
        <w:t>};</w:t>
      </w:r>
    </w:p>
    <w:p w:rsidR="00551CB0" w:rsidRPr="006F05A6" w:rsidRDefault="00551CB0" w:rsidP="004632D8">
      <w:pPr>
        <w:pStyle w:val="BodyText"/>
      </w:pPr>
      <w:r w:rsidRPr="006F05A6">
        <w:t xml:space="preserve">The previous modification tests for bounding box collision between the </w:t>
      </w:r>
      <w:r w:rsidRPr="006F05A6">
        <w:rPr>
          <w:rStyle w:val="CodeInline"/>
        </w:rPr>
        <w:t>Brain</w:t>
      </w:r>
      <w:r w:rsidRPr="006F05A6">
        <w:t xml:space="preserve"> and </w:t>
      </w:r>
      <w:r w:rsidRPr="006F05A6">
        <w:rPr>
          <w:rStyle w:val="CodeInline"/>
        </w:rPr>
        <w:t>Hero</w:t>
      </w:r>
      <w:r w:rsidRPr="006F05A6">
        <w:t xml:space="preserve"> objects before invoking the </w:t>
      </w:r>
      <w:proofErr w:type="spellStart"/>
      <w:proofErr w:type="gramStart"/>
      <w:r w:rsidRPr="006F05A6">
        <w:rPr>
          <w:rStyle w:val="CodeInline"/>
        </w:rPr>
        <w:t>Brain.rotateObjPointTo</w:t>
      </w:r>
      <w:proofErr w:type="spellEnd"/>
      <w:r w:rsidRPr="006F05A6">
        <w:rPr>
          <w:rStyle w:val="CodeInline"/>
        </w:rPr>
        <w:t>(</w:t>
      </w:r>
      <w:proofErr w:type="gramEnd"/>
      <w:r w:rsidRPr="006F05A6">
        <w:rPr>
          <w:rStyle w:val="CodeInline"/>
        </w:rPr>
        <w:t>)</w:t>
      </w:r>
      <w:r w:rsidRPr="006F05A6">
        <w:t xml:space="preserve"> and </w:t>
      </w:r>
      <w:r w:rsidRPr="006F05A6">
        <w:rPr>
          <w:rStyle w:val="CodeInline"/>
        </w:rPr>
        <w:t>update()</w:t>
      </w:r>
      <w:r w:rsidRPr="006F05A6">
        <w:t xml:space="preserve"> functions to cause the chasing </w:t>
      </w:r>
      <w:proofErr w:type="spellStart"/>
      <w:r w:rsidRPr="006F05A6">
        <w:t>behavior</w:t>
      </w:r>
      <w:proofErr w:type="spellEnd"/>
      <w:r w:rsidRPr="006F05A6">
        <w:t xml:space="preserve">. In this way, the </w:t>
      </w:r>
      <w:r w:rsidRPr="006F05A6">
        <w:rPr>
          <w:rStyle w:val="CodeInline"/>
        </w:rPr>
        <w:t>Brain</w:t>
      </w:r>
      <w:r w:rsidRPr="006F05A6">
        <w:t xml:space="preserve"> object will stop moving as soon as it touches the bounds of the </w:t>
      </w:r>
      <w:r w:rsidRPr="006F05A6">
        <w:rPr>
          <w:rStyle w:val="CodeInline"/>
        </w:rPr>
        <w:t>Hero</w:t>
      </w:r>
      <w:r w:rsidRPr="006F05A6">
        <w:t xml:space="preserve"> object. In addition, the collision results between the </w:t>
      </w:r>
      <w:r w:rsidRPr="006F05A6">
        <w:rPr>
          <w:rStyle w:val="CodeInline"/>
        </w:rPr>
        <w:t>Hero</w:t>
      </w:r>
      <w:r w:rsidRPr="006F05A6">
        <w:t xml:space="preserve"> object and 80 percent of the camera WC window are computed and echoed.</w:t>
      </w:r>
    </w:p>
    <w:p w:rsidR="00551CB0" w:rsidRPr="006F05A6" w:rsidRDefault="00551CB0" w:rsidP="004632D8">
      <w:pPr>
        <w:pStyle w:val="BodyText"/>
      </w:pPr>
      <w:r w:rsidRPr="006F05A6">
        <w:t xml:space="preserve">You can now run the project and observe the </w:t>
      </w:r>
      <w:r w:rsidRPr="006F05A6">
        <w:rPr>
          <w:rStyle w:val="CodeInline"/>
        </w:rPr>
        <w:t>Brain</w:t>
      </w:r>
      <w:r w:rsidRPr="006F05A6">
        <w:t xml:space="preserve"> object stop moving as soon as it touches the </w:t>
      </w:r>
      <w:r w:rsidRPr="006F05A6">
        <w:rPr>
          <w:rStyle w:val="CodeInline"/>
        </w:rPr>
        <w:t>Hero</w:t>
      </w:r>
      <w:r w:rsidRPr="006F05A6">
        <w:t xml:space="preserve"> object. When you move the </w:t>
      </w:r>
      <w:r w:rsidRPr="006F05A6">
        <w:rPr>
          <w:rStyle w:val="CodeInline"/>
        </w:rPr>
        <w:t>Hero</w:t>
      </w:r>
      <w:r w:rsidRPr="006F05A6">
        <w:t xml:space="preserve"> object around, observe that the output </w:t>
      </w:r>
      <w:r w:rsidRPr="006F05A6">
        <w:rPr>
          <w:rStyle w:val="CodeInline"/>
        </w:rPr>
        <w:t>Hero Bound</w:t>
      </w:r>
      <w:r w:rsidRPr="006F05A6">
        <w:t xml:space="preserve"> message echoes WC window collisions before the </w:t>
      </w:r>
      <w:r w:rsidRPr="006F05A6">
        <w:rPr>
          <w:rStyle w:val="CodeInline"/>
        </w:rPr>
        <w:t>Hero</w:t>
      </w:r>
      <w:r w:rsidRPr="006F05A6">
        <w:t xml:space="preserve"> object actually touches the WC window bounds. This is a result of the 0.8, or 80 percent, parameter passed to the </w:t>
      </w:r>
      <w:proofErr w:type="spellStart"/>
      <w:proofErr w:type="gramStart"/>
      <w:r w:rsidRPr="006F05A6">
        <w:rPr>
          <w:rStyle w:val="CodeInline"/>
        </w:rPr>
        <w:t>mCamera.collideWCBound</w:t>
      </w:r>
      <w:proofErr w:type="spellEnd"/>
      <w:r w:rsidRPr="006F05A6">
        <w:rPr>
          <w:rStyle w:val="CodeInline"/>
        </w:rPr>
        <w:t>(</w:t>
      </w:r>
      <w:proofErr w:type="gramEnd"/>
      <w:r w:rsidRPr="006F05A6">
        <w:rPr>
          <w:rStyle w:val="CodeInline"/>
        </w:rPr>
        <w:t>)</w:t>
      </w:r>
      <w:r w:rsidRPr="006F05A6">
        <w:t xml:space="preserve"> function, configuring the collision computation to 80 percent of the current WC window size. When the </w:t>
      </w:r>
      <w:r w:rsidRPr="006F05A6">
        <w:rPr>
          <w:rStyle w:val="CodeInline"/>
        </w:rPr>
        <w:t>Hero</w:t>
      </w:r>
      <w:r w:rsidRPr="006F05A6">
        <w:t xml:space="preserve"> object is completely within 80 percent of the WC window bounds, the output </w:t>
      </w:r>
      <w:r w:rsidRPr="006F05A6">
        <w:rPr>
          <w:rStyle w:val="CodeInline"/>
        </w:rPr>
        <w:t>Hero Bound</w:t>
      </w:r>
      <w:r w:rsidRPr="006F05A6">
        <w:t xml:space="preserve"> value is 16, or the value of </w:t>
      </w:r>
      <w:proofErr w:type="spellStart"/>
      <w:r w:rsidRPr="006F05A6">
        <w:rPr>
          <w:rStyle w:val="CodeInline"/>
        </w:rPr>
        <w:t>eboundcollideStatus.eInside</w:t>
      </w:r>
      <w:proofErr w:type="spellEnd"/>
      <w:r w:rsidRPr="006F05A6">
        <w:t xml:space="preserve">. Try moving the </w:t>
      </w:r>
      <w:r w:rsidRPr="006F05A6">
        <w:rPr>
          <w:rStyle w:val="CodeInline"/>
        </w:rPr>
        <w:t>Hero</w:t>
      </w:r>
      <w:r w:rsidRPr="006F05A6">
        <w:t xml:space="preserve"> object to touch the top 20 percent of the window bound and observe the </w:t>
      </w:r>
      <w:r w:rsidRPr="006F05A6">
        <w:rPr>
          <w:rStyle w:val="CodeInline"/>
        </w:rPr>
        <w:t>Hero Bound</w:t>
      </w:r>
      <w:r w:rsidRPr="006F05A6">
        <w:t xml:space="preserve"> value of 4, or the value of </w:t>
      </w:r>
      <w:proofErr w:type="spellStart"/>
      <w:r w:rsidRPr="006F05A6">
        <w:rPr>
          <w:rStyle w:val="CodeInline"/>
        </w:rPr>
        <w:t>eboundcollideStatus.eCollideTop</w:t>
      </w:r>
      <w:proofErr w:type="spellEnd"/>
      <w:r w:rsidRPr="006F05A6">
        <w:t xml:space="preserve">. Now move the </w:t>
      </w:r>
      <w:r w:rsidRPr="006F05A6">
        <w:rPr>
          <w:rStyle w:val="CodeInline"/>
        </w:rPr>
        <w:t>Hero</w:t>
      </w:r>
      <w:r w:rsidRPr="006F05A6">
        <w:t xml:space="preserve"> object toward the top-left corner of the window and observe the </w:t>
      </w:r>
      <w:r w:rsidRPr="006F05A6">
        <w:rPr>
          <w:rStyle w:val="CodeInline"/>
        </w:rPr>
        <w:t>Hero Bound</w:t>
      </w:r>
      <w:r w:rsidRPr="006F05A6">
        <w:t xml:space="preserve"> value of 5, or </w:t>
      </w:r>
      <w:proofErr w:type="spellStart"/>
      <w:r w:rsidRPr="006F05A6">
        <w:rPr>
          <w:rStyle w:val="CodeInline"/>
        </w:rPr>
        <w:t>eboundcollideStatus.eCollideTop</w:t>
      </w:r>
      <w:proofErr w:type="spellEnd"/>
      <w:r w:rsidRPr="006F05A6">
        <w:rPr>
          <w:rStyle w:val="CodeInline"/>
        </w:rPr>
        <w:t xml:space="preserve"> | </w:t>
      </w:r>
      <w:proofErr w:type="spellStart"/>
      <w:r w:rsidRPr="006F05A6">
        <w:rPr>
          <w:rStyle w:val="CodeInline"/>
        </w:rPr>
        <w:t>eboundcollideStatus.eCollideLeft</w:t>
      </w:r>
      <w:proofErr w:type="spellEnd"/>
      <w:r w:rsidRPr="006F05A6">
        <w:t xml:space="preserve">. In this way, the collision </w:t>
      </w:r>
      <w:proofErr w:type="gramStart"/>
      <w:r w:rsidRPr="006F05A6">
        <w:t>status is a bitwise-or result</w:t>
      </w:r>
      <w:proofErr w:type="gramEnd"/>
      <w:r w:rsidRPr="006F05A6">
        <w:t xml:space="preserve"> of all the colliding bounds.</w:t>
      </w:r>
    </w:p>
    <w:p w:rsidR="00551CB0" w:rsidRPr="006F05A6" w:rsidRDefault="00551CB0" w:rsidP="00E4139F">
      <w:pPr>
        <w:pStyle w:val="Heading1"/>
      </w:pPr>
      <w:r w:rsidRPr="006F05A6">
        <w:t>Per-Pixel Collisions</w:t>
      </w:r>
    </w:p>
    <w:p w:rsidR="00B62920" w:rsidRPr="006F05A6" w:rsidRDefault="00551CB0" w:rsidP="00E4139F">
      <w:pPr>
        <w:pStyle w:val="BodyTextFirst"/>
      </w:pPr>
      <w:r w:rsidRPr="006F05A6">
        <w:t xml:space="preserve">In the previous example, you saw the results of bounding box collision approximation. Namely, the </w:t>
      </w:r>
      <w:r w:rsidRPr="006F05A6">
        <w:rPr>
          <w:rStyle w:val="CodeInline"/>
        </w:rPr>
        <w:t>Brain</w:t>
      </w:r>
      <w:r w:rsidRPr="006F05A6">
        <w:t xml:space="preserve"> object’s motion stops as soon as its bounds overlap that of the </w:t>
      </w:r>
      <w:r w:rsidRPr="006F05A6">
        <w:rPr>
          <w:rStyle w:val="CodeInline"/>
        </w:rPr>
        <w:t>Hero</w:t>
      </w:r>
      <w:r w:rsidRPr="006F05A6">
        <w:t xml:space="preserve"> object. This is much improved over the original situation where the </w:t>
      </w:r>
      <w:r w:rsidRPr="006F05A6">
        <w:rPr>
          <w:rStyle w:val="CodeInline"/>
        </w:rPr>
        <w:t>Brain</w:t>
      </w:r>
      <w:r w:rsidRPr="006F05A6">
        <w:t xml:space="preserve"> object never stops moving. However, as illustrated in Figure 6-14, there are two serious limitations to the bounding box–based collisions.</w:t>
      </w:r>
    </w:p>
    <w:p w:rsidR="00B62920" w:rsidRPr="006F05A6" w:rsidRDefault="00551CB0" w:rsidP="001C3ACD">
      <w:pPr>
        <w:pStyle w:val="Figure"/>
      </w:pPr>
      <w:r w:rsidRPr="006F05A6">
        <w:rPr>
          <w:noProof/>
        </w:rPr>
        <w:lastRenderedPageBreak/>
        <w:drawing>
          <wp:inline distT="0" distB="0" distL="0" distR="0">
            <wp:extent cx="3429000" cy="2266315"/>
            <wp:effectExtent l="19050" t="0" r="0" b="0"/>
            <wp:docPr id="40" name="D:\Programs\XED\Background\XML_to_WORD\Springer_Sb7\Work\T02\MediaObjects\978-1-4842-0952-3_6_Fig14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14_HTML.gif"/>
                    <pic:cNvPicPr>
                      <a:picLocks noChangeAspect="1" noChangeArrowheads="1"/>
                    </pic:cNvPicPr>
                  </pic:nvPicPr>
                  <pic:blipFill>
                    <a:blip r:embed="rId101" cstate="print"/>
                    <a:srcRect/>
                    <a:stretch>
                      <a:fillRect/>
                    </a:stretch>
                  </pic:blipFill>
                  <pic:spPr bwMode="auto">
                    <a:xfrm>
                      <a:off x="0" y="0"/>
                      <a:ext cx="3429000" cy="2266315"/>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14. </w:t>
      </w:r>
      <w:r w:rsidRPr="006F05A6">
        <w:t>Limitation with bounding box–based collision</w:t>
      </w:r>
    </w:p>
    <w:p w:rsidR="00551CB0" w:rsidRPr="006F05A6" w:rsidRDefault="00551CB0" w:rsidP="001F0377">
      <w:pPr>
        <w:pStyle w:val="NumList"/>
        <w:numPr>
          <w:ilvl w:val="0"/>
          <w:numId w:val="25"/>
        </w:numPr>
      </w:pPr>
      <w:r w:rsidRPr="006F05A6">
        <w:t xml:space="preserve">The </w:t>
      </w:r>
      <w:proofErr w:type="spellStart"/>
      <w:r w:rsidRPr="006F05A6">
        <w:rPr>
          <w:rStyle w:val="CodeInline"/>
        </w:rPr>
        <w:t>BoundingBox</w:t>
      </w:r>
      <w:proofErr w:type="spellEnd"/>
      <w:r w:rsidRPr="006F05A6">
        <w:t xml:space="preserve"> object introduced in the previous example does not account for rotation. This is a well-known limitation for axes-aligned bounding boxes: although the approach is computationally efficient, it does not support rotation.</w:t>
      </w:r>
    </w:p>
    <w:p w:rsidR="00551CB0" w:rsidRPr="006F05A6" w:rsidRDefault="00551CB0" w:rsidP="00710E2E">
      <w:pPr>
        <w:pStyle w:val="NumList"/>
      </w:pPr>
      <w:r w:rsidRPr="006F05A6">
        <w:t>The two objects do not actually collide. The fact that the bounds of two objects overlap does not automatically equate to the two objects colliding.</w:t>
      </w:r>
    </w:p>
    <w:p w:rsidR="00551CB0" w:rsidRPr="006F05A6" w:rsidRDefault="00551CB0" w:rsidP="004632D8">
      <w:pPr>
        <w:pStyle w:val="BodyText"/>
      </w:pPr>
      <w:r w:rsidRPr="006F05A6">
        <w:t xml:space="preserve">In this project, you will see how to achieve per-pixel-accurate collision detection, pixel-accurate collision, or per-pixel collision, which identifies the overlapping of </w:t>
      </w:r>
      <w:proofErr w:type="spellStart"/>
      <w:r w:rsidRPr="006F05A6">
        <w:t>nontransparent</w:t>
      </w:r>
      <w:proofErr w:type="spellEnd"/>
      <w:r w:rsidRPr="006F05A6">
        <w:t xml:space="preserve"> pixels of two colliding objects. However, keep in mind that this is not an end-all solution. While the collision detection is precise, the trade-off is potential performance costs. As an image becomes larger and more complex, it also has more pixels that need to be checked for collisions. This is in contrast to the constant computation cost required for bounding box collision detection from the previous example.</w:t>
      </w:r>
    </w:p>
    <w:p w:rsidR="00551CB0" w:rsidRPr="006F05A6" w:rsidRDefault="00551CB0" w:rsidP="00E4139F">
      <w:pPr>
        <w:pStyle w:val="Heading2"/>
      </w:pPr>
      <w:r w:rsidRPr="006F05A6">
        <w:t>The Per-Pixel Collisions Project</w:t>
      </w:r>
    </w:p>
    <w:p w:rsidR="00B62920" w:rsidRPr="006F05A6" w:rsidRDefault="00551CB0" w:rsidP="00E4139F">
      <w:pPr>
        <w:pStyle w:val="BodyTextFirst"/>
      </w:pPr>
      <w:r w:rsidRPr="006F05A6">
        <w:t xml:space="preserve">This project demonstrates how to detect collision between a large textured object, the </w:t>
      </w:r>
      <w:r w:rsidRPr="006F05A6">
        <w:rPr>
          <w:rStyle w:val="CodeInline"/>
        </w:rPr>
        <w:t>Collector</w:t>
      </w:r>
      <w:r w:rsidRPr="006F05A6">
        <w:t xml:space="preserve"> minion and a small textured object, the </w:t>
      </w:r>
      <w:r w:rsidRPr="006F05A6">
        <w:rPr>
          <w:rStyle w:val="CodeInline"/>
        </w:rPr>
        <w:t>Portal</w:t>
      </w:r>
      <w:r w:rsidRPr="006F05A6">
        <w:t xml:space="preserve"> minion. Both of the textures contain transparent and </w:t>
      </w:r>
      <w:proofErr w:type="spellStart"/>
      <w:r w:rsidRPr="006F05A6">
        <w:t>nontransparent</w:t>
      </w:r>
      <w:proofErr w:type="spellEnd"/>
      <w:r w:rsidRPr="006F05A6">
        <w:t xml:space="preserve"> areas. A collision occurs only when the </w:t>
      </w:r>
      <w:proofErr w:type="spellStart"/>
      <w:r w:rsidRPr="006F05A6">
        <w:t>nontransparent</w:t>
      </w:r>
      <w:proofErr w:type="spellEnd"/>
      <w:r w:rsidRPr="006F05A6">
        <w:t xml:space="preserve"> pixels overlap. In this project, when a collision occurs, a yellow </w:t>
      </w:r>
      <w:proofErr w:type="spellStart"/>
      <w:r w:rsidRPr="006F05A6">
        <w:rPr>
          <w:rStyle w:val="CodeInline"/>
        </w:rPr>
        <w:t>DyePack</w:t>
      </w:r>
      <w:proofErr w:type="spellEnd"/>
      <w:r w:rsidRPr="006F05A6">
        <w:t xml:space="preserve"> appears at the collision point. You can see an example of this project in Figure 6-15. The source code to this project is defined in the </w:t>
      </w:r>
      <w:r w:rsidRPr="006F05A6">
        <w:rPr>
          <w:rStyle w:val="CodeInline"/>
        </w:rPr>
        <w:t>Chapter</w:t>
      </w:r>
      <w:r w:rsidRPr="006F05A6">
        <w:rPr>
          <w:u w:color="0000FF"/>
        </w:rPr>
        <w:t xml:space="preserve"> </w:t>
      </w:r>
      <w:r w:rsidRPr="006F05A6">
        <w:rPr>
          <w:rStyle w:val="CodeInline"/>
        </w:rPr>
        <w:t>6</w:t>
      </w:r>
      <w:r w:rsidRPr="006F05A6">
        <w:rPr>
          <w:u w:color="0000FF"/>
        </w:rPr>
        <w:t xml:space="preserve"> </w:t>
      </w:r>
      <w:r w:rsidRPr="006F05A6">
        <w:rPr>
          <w:rStyle w:val="CodeInline"/>
        </w:rPr>
        <w:t>/6.4.PerPixelCollisions</w:t>
      </w:r>
      <w:r w:rsidRPr="006F05A6">
        <w:t xml:space="preserve"> folder.</w:t>
      </w:r>
    </w:p>
    <w:p w:rsidR="00B62920" w:rsidRPr="006F05A6" w:rsidRDefault="00551CB0" w:rsidP="001C3ACD">
      <w:pPr>
        <w:pStyle w:val="Figure"/>
      </w:pPr>
      <w:r w:rsidRPr="006F05A6">
        <w:rPr>
          <w:noProof/>
        </w:rPr>
        <w:lastRenderedPageBreak/>
        <w:drawing>
          <wp:inline distT="0" distB="0" distL="0" distR="0">
            <wp:extent cx="5262880" cy="3950970"/>
            <wp:effectExtent l="19050" t="0" r="0" b="0"/>
            <wp:docPr id="36" name="D:\Programs\XED\Background\XML_to_WORD\Springer_Sb7\Work\T02\MediaObjects\978-1-4842-0952-3_6_Fig15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15_HTML.jpg"/>
                    <pic:cNvPicPr>
                      <a:picLocks noChangeAspect="1" noChangeArrowheads="1"/>
                    </pic:cNvPicPr>
                  </pic:nvPicPr>
                  <pic:blipFill>
                    <a:blip r:embed="rId102" cstate="print"/>
                    <a:srcRect/>
                    <a:stretch>
                      <a:fillRect/>
                    </a:stretch>
                  </pic:blipFill>
                  <pic:spPr bwMode="auto">
                    <a:xfrm>
                      <a:off x="0" y="0"/>
                      <a:ext cx="5262880" cy="3950970"/>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15. </w:t>
      </w:r>
      <w:r w:rsidRPr="006F05A6">
        <w:t>Running the Per-Pixel Collisions project</w:t>
      </w:r>
    </w:p>
    <w:p w:rsidR="00551CB0" w:rsidRPr="006F05A6" w:rsidRDefault="00551CB0" w:rsidP="004632D8">
      <w:pPr>
        <w:pStyle w:val="BodyText"/>
      </w:pPr>
      <w:r w:rsidRPr="006F05A6">
        <w:t>The controls of the project are as follows:</w:t>
      </w:r>
    </w:p>
    <w:p w:rsidR="00551CB0" w:rsidRPr="006F05A6" w:rsidRDefault="00551CB0" w:rsidP="00317118">
      <w:pPr>
        <w:pStyle w:val="Bullet"/>
      </w:pPr>
      <w:r w:rsidRPr="006F05A6">
        <w:rPr>
          <w:i/>
        </w:rPr>
        <w:t>Arrow keys</w:t>
      </w:r>
      <w:r w:rsidRPr="006F05A6">
        <w:t xml:space="preserve">: Move the small textured object, the </w:t>
      </w:r>
      <w:r w:rsidRPr="006F05A6">
        <w:rPr>
          <w:rStyle w:val="CodeInline"/>
        </w:rPr>
        <w:t>Portal</w:t>
      </w:r>
      <w:r w:rsidRPr="006F05A6">
        <w:t xml:space="preserve"> minion</w:t>
      </w:r>
    </w:p>
    <w:p w:rsidR="00551CB0" w:rsidRPr="006F05A6" w:rsidRDefault="00551CB0" w:rsidP="00317118">
      <w:pPr>
        <w:pStyle w:val="Bullet"/>
      </w:pPr>
      <w:r w:rsidRPr="006F05A6">
        <w:rPr>
          <w:i/>
        </w:rPr>
        <w:t>WASD keys</w:t>
      </w:r>
      <w:r w:rsidRPr="006F05A6">
        <w:t xml:space="preserve">: Move the large textured object, the </w:t>
      </w:r>
      <w:r w:rsidRPr="006F05A6">
        <w:rPr>
          <w:rStyle w:val="CodeInline"/>
        </w:rPr>
        <w:t>Collector</w:t>
      </w:r>
      <w:r w:rsidRPr="006F05A6">
        <w:t xml:space="preserve"> minion</w:t>
      </w:r>
    </w:p>
    <w:p w:rsidR="00551CB0" w:rsidRPr="006F05A6" w:rsidRDefault="00551CB0" w:rsidP="004632D8">
      <w:pPr>
        <w:pStyle w:val="BodyText"/>
      </w:pPr>
      <w:r w:rsidRPr="006F05A6">
        <w:t>The goals of the project are as follows:</w:t>
      </w:r>
    </w:p>
    <w:p w:rsidR="00551CB0" w:rsidRPr="006F05A6" w:rsidRDefault="00551CB0" w:rsidP="00317118">
      <w:pPr>
        <w:pStyle w:val="Bullet"/>
      </w:pPr>
      <w:r w:rsidRPr="006F05A6">
        <w:t>To demonstrate how to detect nontransparent pixel overlap</w:t>
      </w:r>
    </w:p>
    <w:p w:rsidR="00551CB0" w:rsidRPr="006F05A6" w:rsidRDefault="00551CB0" w:rsidP="00317118">
      <w:pPr>
        <w:pStyle w:val="Bullet"/>
      </w:pPr>
      <w:r w:rsidRPr="006F05A6">
        <w:t>To understand the pros and cons of using per-pixel-accurate collision detection</w:t>
      </w:r>
    </w:p>
    <w:p w:rsidR="00551CB0" w:rsidRPr="006F05A6" w:rsidRDefault="00551CB0" w:rsidP="004632D8">
      <w:pPr>
        <w:pStyle w:val="BodyText"/>
      </w:pPr>
      <w:r w:rsidRPr="006F05A6">
        <w:t xml:space="preserve">You can find the following external resources in the </w:t>
      </w:r>
      <w:r w:rsidRPr="006F05A6">
        <w:rPr>
          <w:rStyle w:val="CodeInline"/>
        </w:rPr>
        <w:t>assets</w:t>
      </w:r>
      <w:r w:rsidRPr="006F05A6">
        <w:t xml:space="preserve"> folder: the </w:t>
      </w:r>
      <w:proofErr w:type="gramStart"/>
      <w:r w:rsidRPr="006F05A6">
        <w:rPr>
          <w:rStyle w:val="CodeInline"/>
        </w:rPr>
        <w:t>fonts</w:t>
      </w:r>
      <w:proofErr w:type="gramEnd"/>
      <w:r w:rsidRPr="006F05A6">
        <w:t xml:space="preserve"> folder that contains the default system fonts, </w:t>
      </w:r>
      <w:r w:rsidRPr="006F05A6">
        <w:rPr>
          <w:rStyle w:val="CodeInline"/>
        </w:rPr>
        <w:t>minion_collector.png</w:t>
      </w:r>
      <w:r w:rsidRPr="006F05A6">
        <w:t xml:space="preserve">, </w:t>
      </w:r>
      <w:r w:rsidRPr="006F05A6">
        <w:rPr>
          <w:rStyle w:val="CodeInline"/>
        </w:rPr>
        <w:t>minion_portal.png</w:t>
      </w:r>
      <w:r w:rsidRPr="006F05A6">
        <w:t xml:space="preserve">, and </w:t>
      </w:r>
      <w:r w:rsidRPr="006F05A6">
        <w:rPr>
          <w:rStyle w:val="CodeInline"/>
        </w:rPr>
        <w:t>minion_sprite.png</w:t>
      </w:r>
      <w:r w:rsidRPr="006F05A6">
        <w:t xml:space="preserve">. Note that </w:t>
      </w:r>
      <w:r w:rsidRPr="006F05A6">
        <w:rPr>
          <w:rStyle w:val="CodeInline"/>
        </w:rPr>
        <w:t>minion_collector.png</w:t>
      </w:r>
      <w:r w:rsidRPr="006F05A6">
        <w:t xml:space="preserve"> is a large, 1024x1024 image, while </w:t>
      </w:r>
      <w:r w:rsidRPr="006F05A6">
        <w:rPr>
          <w:rStyle w:val="CodeInline"/>
        </w:rPr>
        <w:t>minion_portal.png</w:t>
      </w:r>
      <w:r w:rsidRPr="006F05A6">
        <w:t xml:space="preserve"> is a small, 64x64 image; </w:t>
      </w:r>
      <w:r w:rsidRPr="006F05A6">
        <w:rPr>
          <w:rStyle w:val="CodeInline"/>
        </w:rPr>
        <w:t>minion_sprite.png</w:t>
      </w:r>
      <w:r w:rsidRPr="006F05A6">
        <w:t xml:space="preserve"> defines the </w:t>
      </w:r>
      <w:proofErr w:type="spellStart"/>
      <w:r w:rsidRPr="006F05A6">
        <w:rPr>
          <w:rStyle w:val="CodeInline"/>
        </w:rPr>
        <w:t>DyePack</w:t>
      </w:r>
      <w:proofErr w:type="spellEnd"/>
      <w:r w:rsidRPr="006F05A6">
        <w:t xml:space="preserve"> sprite element.</w:t>
      </w:r>
    </w:p>
    <w:p w:rsidR="00551CB0" w:rsidRPr="006F05A6" w:rsidRDefault="00551CB0" w:rsidP="00E4139F">
      <w:pPr>
        <w:pStyle w:val="Heading3"/>
      </w:pPr>
      <w:r w:rsidRPr="006F05A6">
        <w:t>Overview of Per-Pixel Collision Algorithm</w:t>
      </w:r>
    </w:p>
    <w:p w:rsidR="00B62920" w:rsidRPr="006F05A6" w:rsidRDefault="00551CB0" w:rsidP="00E4139F">
      <w:pPr>
        <w:pStyle w:val="BodyTextFirst"/>
      </w:pPr>
      <w:r w:rsidRPr="006F05A6">
        <w:t xml:space="preserve">Before moving forward, it is important to identify the requirements for detecting a collision between two textured objects. Foremost is that the texture itself needs to contain an area of transparency in order for this type of collision detection to provide any increase in accuracy. Without transparency in the texture, you can and should use a simple </w:t>
      </w:r>
      <w:r w:rsidRPr="006F05A6">
        <w:lastRenderedPageBreak/>
        <w:t xml:space="preserve">bounding box collision detection. If one or both of the textures contain transparent areas, then you’ll need to handle two cases of collision. The first case is to check whether the bounds of the two objects collide. You can see this reflected in Figure 6-16. Notice how the bounds of the objects overlap yet none of the </w:t>
      </w:r>
      <w:proofErr w:type="spellStart"/>
      <w:r w:rsidRPr="006F05A6">
        <w:t>nontransparent</w:t>
      </w:r>
      <w:proofErr w:type="spellEnd"/>
      <w:r w:rsidRPr="006F05A6">
        <w:t xml:space="preserve"> </w:t>
      </w:r>
      <w:proofErr w:type="spellStart"/>
      <w:r w:rsidRPr="006F05A6">
        <w:t>colored</w:t>
      </w:r>
      <w:proofErr w:type="spellEnd"/>
      <w:r w:rsidRPr="006F05A6">
        <w:t xml:space="preserve"> pixels are touching.</w:t>
      </w:r>
    </w:p>
    <w:p w:rsidR="00B62920" w:rsidRPr="006F05A6" w:rsidRDefault="00551CB0" w:rsidP="001C3ACD">
      <w:pPr>
        <w:pStyle w:val="Figure"/>
      </w:pPr>
      <w:r w:rsidRPr="006F05A6">
        <w:rPr>
          <w:noProof/>
        </w:rPr>
        <w:drawing>
          <wp:inline distT="0" distB="0" distL="0" distR="0">
            <wp:extent cx="4954905" cy="2588895"/>
            <wp:effectExtent l="19050" t="0" r="0" b="0"/>
            <wp:docPr id="32" name="D:\Programs\XED\Background\XML_to_WORD\Springer_Sb7\Work\T02\MediaObjects\978-1-4842-0952-3_6_Fig16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16_HTML.gif"/>
                    <pic:cNvPicPr>
                      <a:picLocks noChangeAspect="1" noChangeArrowheads="1"/>
                    </pic:cNvPicPr>
                  </pic:nvPicPr>
                  <pic:blipFill>
                    <a:blip r:embed="rId103" cstate="print"/>
                    <a:srcRect/>
                    <a:stretch>
                      <a:fillRect/>
                    </a:stretch>
                  </pic:blipFill>
                  <pic:spPr bwMode="auto">
                    <a:xfrm>
                      <a:off x="0" y="0"/>
                      <a:ext cx="4954905" cy="2588895"/>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16. </w:t>
      </w:r>
      <w:r w:rsidRPr="006F05A6">
        <w:t>Overlapping bounding boxes without actual collision</w:t>
      </w:r>
    </w:p>
    <w:p w:rsidR="00B62920" w:rsidRPr="006F05A6" w:rsidRDefault="00551CB0" w:rsidP="004632D8">
      <w:pPr>
        <w:pStyle w:val="BodyText"/>
      </w:pPr>
      <w:r w:rsidRPr="006F05A6">
        <w:t xml:space="preserve">The next case is to check whether the </w:t>
      </w:r>
      <w:proofErr w:type="spellStart"/>
      <w:r w:rsidRPr="006F05A6">
        <w:t>nontransparent</w:t>
      </w:r>
      <w:proofErr w:type="spellEnd"/>
      <w:r w:rsidRPr="006F05A6">
        <w:t xml:space="preserve"> pixels of the textures overlap. Take a look at Figure 6-17. </w:t>
      </w:r>
      <w:proofErr w:type="spellStart"/>
      <w:r w:rsidRPr="006F05A6">
        <w:t>Nontransparent</w:t>
      </w:r>
      <w:proofErr w:type="spellEnd"/>
      <w:r w:rsidRPr="006F05A6">
        <w:t xml:space="preserve"> pixels from the textures of the </w:t>
      </w:r>
      <w:r w:rsidRPr="006F05A6">
        <w:rPr>
          <w:rStyle w:val="CodeInline"/>
        </w:rPr>
        <w:t>Collector</w:t>
      </w:r>
      <w:r w:rsidRPr="006F05A6">
        <w:t xml:space="preserve"> and </w:t>
      </w:r>
      <w:r w:rsidRPr="006F05A6">
        <w:rPr>
          <w:rStyle w:val="CodeInline"/>
        </w:rPr>
        <w:t>Portal</w:t>
      </w:r>
      <w:r w:rsidRPr="006F05A6">
        <w:t xml:space="preserve"> objects are clearly in contact with one another.</w:t>
      </w:r>
    </w:p>
    <w:p w:rsidR="00B62920" w:rsidRPr="006F05A6" w:rsidRDefault="00551CB0" w:rsidP="001C3ACD">
      <w:pPr>
        <w:pStyle w:val="Figure"/>
      </w:pPr>
      <w:r w:rsidRPr="006F05A6">
        <w:rPr>
          <w:noProof/>
        </w:rPr>
        <w:drawing>
          <wp:inline distT="0" distB="0" distL="0" distR="0">
            <wp:extent cx="4954905" cy="2713355"/>
            <wp:effectExtent l="19050" t="0" r="0" b="0"/>
            <wp:docPr id="28" name="D:\Programs\XED\Background\XML_to_WORD\Springer_Sb7\Work\T02\MediaObjects\978-1-4842-0952-3_6_Fig17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17_HTML.gif"/>
                    <pic:cNvPicPr>
                      <a:picLocks noChangeAspect="1" noChangeArrowheads="1"/>
                    </pic:cNvPicPr>
                  </pic:nvPicPr>
                  <pic:blipFill>
                    <a:blip r:embed="rId104" cstate="print"/>
                    <a:srcRect/>
                    <a:stretch>
                      <a:fillRect/>
                    </a:stretch>
                  </pic:blipFill>
                  <pic:spPr bwMode="auto">
                    <a:xfrm>
                      <a:off x="0" y="0"/>
                      <a:ext cx="4954905" cy="2713355"/>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17. </w:t>
      </w:r>
      <w:r w:rsidRPr="006F05A6">
        <w:t>Pixel collision occurring between the large texture and the small texture</w:t>
      </w:r>
    </w:p>
    <w:p w:rsidR="00551CB0" w:rsidRPr="006F05A6" w:rsidRDefault="00551CB0" w:rsidP="004632D8">
      <w:pPr>
        <w:pStyle w:val="BodyText"/>
      </w:pPr>
      <w:r w:rsidRPr="006F05A6">
        <w:lastRenderedPageBreak/>
        <w:t xml:space="preserve">Now that the problem is clearly defined, here is the logic or </w:t>
      </w:r>
      <w:proofErr w:type="spellStart"/>
      <w:r w:rsidRPr="006F05A6">
        <w:t>pseudocode</w:t>
      </w:r>
      <w:proofErr w:type="spellEnd"/>
      <w:r w:rsidRPr="006F05A6">
        <w:t xml:space="preserve"> for per-pixel-accurate collision detection:</w:t>
      </w:r>
    </w:p>
    <w:p w:rsidR="00551CB0" w:rsidRPr="006F05A6" w:rsidRDefault="00551CB0" w:rsidP="000C68AD">
      <w:pPr>
        <w:pStyle w:val="Code"/>
        <w:ind w:left="900"/>
        <w:rPr>
          <w:sz w:val="18"/>
        </w:rPr>
      </w:pPr>
      <w:r w:rsidRPr="006F05A6">
        <w:rPr>
          <w:sz w:val="18"/>
        </w:rPr>
        <w:t>Given two images, Image-A and Image-B</w:t>
      </w:r>
    </w:p>
    <w:p w:rsidR="00551CB0" w:rsidRPr="006F05A6" w:rsidRDefault="00551CB0" w:rsidP="000C68AD">
      <w:pPr>
        <w:pStyle w:val="Code"/>
        <w:ind w:left="900"/>
        <w:rPr>
          <w:sz w:val="18"/>
        </w:rPr>
      </w:pPr>
      <w:r w:rsidRPr="006F05A6">
        <w:rPr>
          <w:sz w:val="18"/>
        </w:rPr>
        <w:t>If the bounds of the object of Image-A and Image-B collide then</w:t>
      </w:r>
    </w:p>
    <w:p w:rsidR="00551CB0" w:rsidRPr="006F05A6" w:rsidRDefault="00551CB0" w:rsidP="000C68AD">
      <w:pPr>
        <w:pStyle w:val="Code"/>
        <w:ind w:left="900"/>
        <w:rPr>
          <w:sz w:val="18"/>
        </w:rPr>
      </w:pPr>
      <w:r w:rsidRPr="006F05A6">
        <w:rPr>
          <w:sz w:val="18"/>
        </w:rPr>
        <w:t>    For each Pixel-A in Image-A</w:t>
      </w:r>
    </w:p>
    <w:p w:rsidR="00551CB0" w:rsidRPr="006F05A6" w:rsidRDefault="00551CB0" w:rsidP="000C68AD">
      <w:pPr>
        <w:pStyle w:val="Code"/>
        <w:ind w:left="900"/>
        <w:rPr>
          <w:sz w:val="18"/>
        </w:rPr>
      </w:pPr>
      <w:r w:rsidRPr="006F05A6">
        <w:rPr>
          <w:sz w:val="18"/>
        </w:rPr>
        <w:t>        pixelCameraSpace = Pixel-A position in camera space</w:t>
      </w:r>
    </w:p>
    <w:p w:rsidR="00551CB0" w:rsidRPr="006F05A6" w:rsidRDefault="00551CB0" w:rsidP="000C68AD">
      <w:pPr>
        <w:pStyle w:val="Code"/>
        <w:ind w:left="900"/>
        <w:rPr>
          <w:sz w:val="18"/>
        </w:rPr>
      </w:pPr>
      <w:r w:rsidRPr="006F05A6">
        <w:rPr>
          <w:sz w:val="18"/>
        </w:rPr>
        <w:t>        Transform pixelCameraSpace to Image-B space</w:t>
      </w:r>
    </w:p>
    <w:p w:rsidR="00551CB0" w:rsidRPr="006F05A6" w:rsidRDefault="00551CB0" w:rsidP="000C68AD">
      <w:pPr>
        <w:pStyle w:val="Code"/>
        <w:ind w:left="900"/>
        <w:rPr>
          <w:sz w:val="18"/>
        </w:rPr>
      </w:pPr>
      <w:r w:rsidRPr="006F05A6">
        <w:rPr>
          <w:sz w:val="18"/>
        </w:rPr>
        <w:t>        Read Pixel-B from Image-B</w:t>
      </w:r>
    </w:p>
    <w:p w:rsidR="00551CB0" w:rsidRPr="006F05A6" w:rsidRDefault="00551CB0" w:rsidP="000C68AD">
      <w:pPr>
        <w:pStyle w:val="Code"/>
        <w:ind w:left="900"/>
        <w:rPr>
          <w:sz w:val="18"/>
        </w:rPr>
      </w:pPr>
      <w:r w:rsidRPr="006F05A6">
        <w:rPr>
          <w:sz w:val="18"/>
        </w:rPr>
        <w:t>            If Pixel-A and Pixel-B are not both completely transparent then</w:t>
      </w:r>
    </w:p>
    <w:p w:rsidR="00551CB0" w:rsidRPr="006F05A6" w:rsidRDefault="00551CB0" w:rsidP="000C68AD">
      <w:pPr>
        <w:pStyle w:val="Code"/>
        <w:ind w:left="900"/>
        <w:rPr>
          <w:sz w:val="18"/>
        </w:rPr>
      </w:pPr>
      <w:r w:rsidRPr="006F05A6">
        <w:rPr>
          <w:sz w:val="18"/>
        </w:rPr>
        <w:t>                A collision has occurred</w:t>
      </w:r>
    </w:p>
    <w:p w:rsidR="00551CB0" w:rsidRPr="006F05A6" w:rsidRDefault="00551CB0" w:rsidP="004632D8">
      <w:pPr>
        <w:pStyle w:val="BodyText"/>
      </w:pPr>
      <w:r w:rsidRPr="006F05A6">
        <w:t xml:space="preserve">The per-pixel transformation to Image-B space from </w:t>
      </w:r>
      <w:proofErr w:type="spellStart"/>
      <w:r w:rsidRPr="006F05A6">
        <w:rPr>
          <w:rStyle w:val="CodeInline"/>
        </w:rPr>
        <w:t>pixelCameraSpace</w:t>
      </w:r>
      <w:proofErr w:type="spellEnd"/>
      <w:r w:rsidRPr="006F05A6">
        <w:t xml:space="preserve"> is required because collision checking must be carried out within the same coordinate space. Additionally, pay attention to the runtime of this algorithm. Each pixel within Image-A must be checked, so the runtime is O(N), where N is equal to the number of pixels in Image-A, or Image-A’s resolution. To mitigate this performance hit, you should use the smaller of the two images (the </w:t>
      </w:r>
      <w:r w:rsidRPr="006F05A6">
        <w:rPr>
          <w:rStyle w:val="CodeInline"/>
        </w:rPr>
        <w:t>portal</w:t>
      </w:r>
      <w:r w:rsidRPr="006F05A6">
        <w:t xml:space="preserve"> minion in this case) as Image-A. However, at this point, you can probably see why the performance of pixel-accurate collision detection is concerning. Checking for these collisions during every update with many high-resolution textures onscreen can quickly bog down performance. You are now ready to examine the implementation of per-pixel accurate collision.</w:t>
      </w:r>
    </w:p>
    <w:p w:rsidR="00551CB0" w:rsidRPr="006F05A6" w:rsidRDefault="00551CB0" w:rsidP="00E4139F">
      <w:pPr>
        <w:pStyle w:val="Heading3"/>
      </w:pPr>
      <w:r w:rsidRPr="006F05A6">
        <w:t xml:space="preserve">Modify </w:t>
      </w:r>
      <w:proofErr w:type="spellStart"/>
      <w:r w:rsidRPr="006F05A6">
        <w:t>Engine_Textures</w:t>
      </w:r>
      <w:proofErr w:type="spellEnd"/>
      <w:r w:rsidRPr="006F05A6">
        <w:t xml:space="preserve"> to Load a Texture as an Array of Color</w:t>
      </w:r>
    </w:p>
    <w:p w:rsidR="00551CB0" w:rsidRPr="006F05A6" w:rsidRDefault="00551CB0" w:rsidP="00E4139F">
      <w:pPr>
        <w:pStyle w:val="BodyTextFirst"/>
      </w:pPr>
      <w:r w:rsidRPr="006F05A6">
        <w:t xml:space="preserve">Recall that the </w:t>
      </w:r>
      <w:proofErr w:type="spellStart"/>
      <w:r w:rsidRPr="006F05A6">
        <w:rPr>
          <w:rStyle w:val="CodeInline"/>
        </w:rPr>
        <w:t>Engine_Texture</w:t>
      </w:r>
      <w:proofErr w:type="spellEnd"/>
      <w:r w:rsidRPr="006F05A6">
        <w:t xml:space="preserve"> component reads image files from the server file system, loads the images to the </w:t>
      </w:r>
      <w:proofErr w:type="spellStart"/>
      <w:r w:rsidRPr="006F05A6">
        <w:t>WebGL</w:t>
      </w:r>
      <w:proofErr w:type="spellEnd"/>
      <w:r w:rsidRPr="006F05A6">
        <w:t xml:space="preserve"> context, and processes the images into </w:t>
      </w:r>
      <w:proofErr w:type="spellStart"/>
      <w:r w:rsidRPr="006F05A6">
        <w:t>WebGL</w:t>
      </w:r>
      <w:proofErr w:type="spellEnd"/>
      <w:r w:rsidRPr="006F05A6">
        <w:t xml:space="preserve"> textures. In this way, there is no actual storage of the file texture in the game engine. To support per-pixel collision detection, the </w:t>
      </w:r>
      <w:proofErr w:type="spellStart"/>
      <w:r w:rsidRPr="006F05A6">
        <w:t>color</w:t>
      </w:r>
      <w:proofErr w:type="spellEnd"/>
      <w:r w:rsidRPr="006F05A6">
        <w:t xml:space="preserve"> information must be retrieved from the </w:t>
      </w:r>
      <w:proofErr w:type="spellStart"/>
      <w:r w:rsidRPr="006F05A6">
        <w:t>WebGL</w:t>
      </w:r>
      <w:proofErr w:type="spellEnd"/>
      <w:r w:rsidRPr="006F05A6">
        <w:t xml:space="preserve"> context. The </w:t>
      </w:r>
      <w:proofErr w:type="spellStart"/>
      <w:r w:rsidRPr="006F05A6">
        <w:rPr>
          <w:rStyle w:val="CodeInline"/>
        </w:rPr>
        <w:t>Engine_Texture</w:t>
      </w:r>
      <w:proofErr w:type="spellEnd"/>
      <w:r w:rsidRPr="006F05A6">
        <w:t xml:space="preserve"> component can be modified to support this requirement.</w:t>
      </w:r>
    </w:p>
    <w:p w:rsidR="00551CB0" w:rsidRPr="006F05A6" w:rsidRDefault="00551CB0" w:rsidP="001F0377">
      <w:pPr>
        <w:pStyle w:val="NumList"/>
        <w:numPr>
          <w:ilvl w:val="0"/>
          <w:numId w:val="26"/>
        </w:numPr>
      </w:pPr>
      <w:r w:rsidRPr="006F05A6">
        <w:t xml:space="preserve">In the </w:t>
      </w:r>
      <w:r w:rsidRPr="006F05A6">
        <w:rPr>
          <w:rStyle w:val="CodeInline"/>
        </w:rPr>
        <w:t>Engine_Textures.js</w:t>
      </w:r>
      <w:r w:rsidRPr="006F05A6">
        <w:t xml:space="preserve"> file, expand the </w:t>
      </w:r>
      <w:proofErr w:type="spellStart"/>
      <w:r w:rsidRPr="006F05A6">
        <w:rPr>
          <w:rStyle w:val="CodeInline"/>
        </w:rPr>
        <w:t>TextureInfo</w:t>
      </w:r>
      <w:proofErr w:type="spellEnd"/>
      <w:r w:rsidRPr="006F05A6">
        <w:t xml:space="preserve"> object to include a new variable for storing the color array of a file texture.</w:t>
      </w:r>
    </w:p>
    <w:p w:rsidR="00551CB0" w:rsidRPr="006F05A6" w:rsidRDefault="00551CB0" w:rsidP="000C68AD">
      <w:pPr>
        <w:pStyle w:val="Code"/>
        <w:ind w:left="900"/>
        <w:rPr>
          <w:sz w:val="18"/>
        </w:rPr>
      </w:pPr>
      <w:r w:rsidRPr="006F05A6">
        <w:rPr>
          <w:sz w:val="18"/>
        </w:rPr>
        <w:t>function TextureInfo(name, w, h, id) {</w:t>
      </w:r>
    </w:p>
    <w:p w:rsidR="00551CB0" w:rsidRPr="006F05A6" w:rsidRDefault="00551CB0" w:rsidP="000C68AD">
      <w:pPr>
        <w:pStyle w:val="Code"/>
        <w:ind w:left="900"/>
        <w:rPr>
          <w:sz w:val="18"/>
        </w:rPr>
      </w:pPr>
      <w:r w:rsidRPr="006F05A6">
        <w:rPr>
          <w:sz w:val="18"/>
        </w:rPr>
        <w:t>    this.mName = name;</w:t>
      </w:r>
    </w:p>
    <w:p w:rsidR="00551CB0" w:rsidRPr="006F05A6" w:rsidRDefault="00551CB0" w:rsidP="000C68AD">
      <w:pPr>
        <w:pStyle w:val="Code"/>
        <w:ind w:left="900"/>
        <w:rPr>
          <w:sz w:val="18"/>
        </w:rPr>
      </w:pPr>
      <w:r w:rsidRPr="006F05A6">
        <w:rPr>
          <w:sz w:val="18"/>
        </w:rPr>
        <w:t>    this.mWidth = w;</w:t>
      </w:r>
    </w:p>
    <w:p w:rsidR="00551CB0" w:rsidRPr="006F05A6" w:rsidRDefault="00551CB0" w:rsidP="000C68AD">
      <w:pPr>
        <w:pStyle w:val="Code"/>
        <w:ind w:left="900"/>
        <w:rPr>
          <w:sz w:val="18"/>
        </w:rPr>
      </w:pPr>
      <w:r w:rsidRPr="006F05A6">
        <w:rPr>
          <w:sz w:val="18"/>
        </w:rPr>
        <w:t>    this.mHeight = h;</w:t>
      </w:r>
    </w:p>
    <w:p w:rsidR="00551CB0" w:rsidRPr="006F05A6" w:rsidRDefault="00551CB0" w:rsidP="000C68AD">
      <w:pPr>
        <w:pStyle w:val="Code"/>
        <w:ind w:left="900"/>
        <w:rPr>
          <w:sz w:val="18"/>
        </w:rPr>
      </w:pPr>
      <w:r w:rsidRPr="006F05A6">
        <w:rPr>
          <w:sz w:val="18"/>
        </w:rPr>
        <w:t>    this.mGLTexID = id;</w:t>
      </w:r>
    </w:p>
    <w:p w:rsidR="00551CB0" w:rsidRPr="006F05A6" w:rsidRDefault="00551CB0" w:rsidP="000C68AD">
      <w:pPr>
        <w:pStyle w:val="Code"/>
        <w:ind w:left="900"/>
        <w:rPr>
          <w:rStyle w:val="CodeBold"/>
        </w:rPr>
      </w:pPr>
      <w:r w:rsidRPr="006F05A6">
        <w:rPr>
          <w:sz w:val="18"/>
        </w:rPr>
        <w:t>    </w:t>
      </w:r>
      <w:r w:rsidRPr="006F05A6">
        <w:rPr>
          <w:rStyle w:val="CodeBold"/>
        </w:rPr>
        <w:t>this.mColorArray = null;</w:t>
      </w:r>
    </w:p>
    <w:p w:rsidR="00551CB0" w:rsidRPr="006F05A6" w:rsidRDefault="00551CB0" w:rsidP="000C68AD">
      <w:pPr>
        <w:pStyle w:val="Code"/>
        <w:ind w:left="900"/>
        <w:rPr>
          <w:sz w:val="18"/>
        </w:rPr>
      </w:pPr>
      <w:r w:rsidRPr="006F05A6">
        <w:rPr>
          <w:sz w:val="18"/>
        </w:rPr>
        <w:t>}</w:t>
      </w:r>
    </w:p>
    <w:p w:rsidR="00551CB0" w:rsidRPr="006F05A6" w:rsidRDefault="00551CB0" w:rsidP="00014051">
      <w:pPr>
        <w:pStyle w:val="NumList"/>
      </w:pPr>
      <w:r w:rsidRPr="006F05A6">
        <w:t xml:space="preserve">Define a function to retrieve the color array from the </w:t>
      </w:r>
      <w:proofErr w:type="spellStart"/>
      <w:r w:rsidRPr="006F05A6">
        <w:t>WebGL</w:t>
      </w:r>
      <w:proofErr w:type="spellEnd"/>
      <w:r w:rsidRPr="006F05A6">
        <w:t xml:space="preserve"> context and remember to add this new function to the public interface of </w:t>
      </w:r>
      <w:proofErr w:type="spellStart"/>
      <w:r w:rsidRPr="006F05A6">
        <w:rPr>
          <w:rStyle w:val="CodeInline"/>
        </w:rPr>
        <w:t>Engine_Texture</w:t>
      </w:r>
      <w:proofErr w:type="spellEnd"/>
      <w:r w:rsidRPr="006F05A6">
        <w:t>.</w:t>
      </w:r>
    </w:p>
    <w:p w:rsidR="00551CB0" w:rsidRPr="006F05A6" w:rsidRDefault="00551CB0" w:rsidP="000C68AD">
      <w:pPr>
        <w:pStyle w:val="Code"/>
        <w:ind w:left="900"/>
        <w:rPr>
          <w:sz w:val="18"/>
        </w:rPr>
      </w:pPr>
      <w:r w:rsidRPr="006F05A6">
        <w:rPr>
          <w:sz w:val="18"/>
        </w:rPr>
        <w:t>var getColorArray = function (textureName) {</w:t>
      </w:r>
    </w:p>
    <w:p w:rsidR="00551CB0" w:rsidRPr="006F05A6" w:rsidRDefault="00551CB0" w:rsidP="000C68AD">
      <w:pPr>
        <w:pStyle w:val="Code"/>
        <w:ind w:left="900"/>
        <w:rPr>
          <w:sz w:val="18"/>
        </w:rPr>
      </w:pPr>
      <w:r w:rsidRPr="006F05A6">
        <w:rPr>
          <w:sz w:val="18"/>
        </w:rPr>
        <w:t>    var texInfo = getTextureInfo(textureName);</w:t>
      </w:r>
    </w:p>
    <w:p w:rsidR="00551CB0" w:rsidRPr="006F05A6" w:rsidRDefault="00551CB0" w:rsidP="000C68AD">
      <w:pPr>
        <w:pStyle w:val="Code"/>
        <w:ind w:left="900"/>
        <w:rPr>
          <w:sz w:val="18"/>
        </w:rPr>
      </w:pPr>
      <w:r w:rsidRPr="006F05A6">
        <w:rPr>
          <w:sz w:val="18"/>
        </w:rPr>
        <w:t>    if (texInfo.mColorArray === null) {</w:t>
      </w:r>
    </w:p>
    <w:p w:rsidR="00551CB0" w:rsidRPr="006F05A6" w:rsidRDefault="00551CB0" w:rsidP="000C68AD">
      <w:pPr>
        <w:pStyle w:val="Code"/>
        <w:ind w:left="900"/>
        <w:rPr>
          <w:sz w:val="18"/>
        </w:rPr>
      </w:pPr>
      <w:r w:rsidRPr="006F05A6">
        <w:rPr>
          <w:sz w:val="18"/>
        </w:rPr>
        <w:t>        // create a framebuffer, bind it to the texture, and read the color content</w:t>
      </w:r>
    </w:p>
    <w:p w:rsidR="00551CB0" w:rsidRPr="006F05A6" w:rsidRDefault="00551CB0" w:rsidP="000C68AD">
      <w:pPr>
        <w:pStyle w:val="Code"/>
        <w:ind w:left="900"/>
        <w:rPr>
          <w:sz w:val="18"/>
        </w:rPr>
      </w:pPr>
      <w:r w:rsidRPr="006F05A6">
        <w:rPr>
          <w:sz w:val="18"/>
        </w:rPr>
        <w:t>        var gl = gEngine.Core.getGL();</w:t>
      </w:r>
    </w:p>
    <w:p w:rsidR="00551CB0" w:rsidRPr="006F05A6" w:rsidRDefault="00551CB0" w:rsidP="000C68AD">
      <w:pPr>
        <w:pStyle w:val="Code"/>
        <w:ind w:left="900"/>
        <w:rPr>
          <w:sz w:val="18"/>
        </w:rPr>
      </w:pPr>
      <w:r w:rsidRPr="006F05A6">
        <w:rPr>
          <w:sz w:val="18"/>
        </w:rPr>
        <w:t>        var fb = gl.createFramebuffer();</w:t>
      </w:r>
    </w:p>
    <w:p w:rsidR="00551CB0" w:rsidRPr="006F05A6" w:rsidRDefault="00551CB0" w:rsidP="000C68AD">
      <w:pPr>
        <w:pStyle w:val="Code"/>
        <w:ind w:left="900"/>
        <w:rPr>
          <w:sz w:val="18"/>
        </w:rPr>
      </w:pPr>
      <w:r w:rsidRPr="006F05A6">
        <w:rPr>
          <w:sz w:val="18"/>
        </w:rPr>
        <w:t>        gl.bindFramebuffer(gl.FRAMEBUFFER, fb);</w:t>
      </w:r>
    </w:p>
    <w:p w:rsidR="00551CB0" w:rsidRPr="006F05A6" w:rsidRDefault="00551CB0" w:rsidP="000C68AD">
      <w:pPr>
        <w:pStyle w:val="Code"/>
        <w:ind w:left="900"/>
        <w:rPr>
          <w:sz w:val="18"/>
        </w:rPr>
      </w:pPr>
      <w:r w:rsidRPr="006F05A6">
        <w:rPr>
          <w:sz w:val="18"/>
        </w:rPr>
        <w:t>        gl.framebufferTexture2D(gl.FRAMEBUFFER, gl.COLOR_ATTACHMENT0, gl.TEXTURE_2D, texInfo.mGLTexID, 0);</w:t>
      </w:r>
    </w:p>
    <w:p w:rsidR="00551CB0" w:rsidRPr="006F05A6" w:rsidRDefault="00551CB0" w:rsidP="000C68AD">
      <w:pPr>
        <w:pStyle w:val="Code"/>
        <w:ind w:left="900"/>
        <w:rPr>
          <w:sz w:val="18"/>
        </w:rPr>
      </w:pPr>
      <w:r w:rsidRPr="006F05A6">
        <w:rPr>
          <w:sz w:val="18"/>
        </w:rPr>
        <w:t>        if (gl.checkFramebufferStatus(gl.FRAMEBUFFER) === gl.FRAMEBUFFER_COMPLETE) {</w:t>
      </w:r>
    </w:p>
    <w:p w:rsidR="00551CB0" w:rsidRPr="006F05A6" w:rsidRDefault="00551CB0" w:rsidP="000C68AD">
      <w:pPr>
        <w:pStyle w:val="Code"/>
        <w:ind w:left="900"/>
        <w:rPr>
          <w:sz w:val="18"/>
        </w:rPr>
      </w:pPr>
      <w:r w:rsidRPr="006F05A6">
        <w:rPr>
          <w:sz w:val="18"/>
        </w:rPr>
        <w:t>            var pixels = new Uint8Array(texInfo.mWidth * texInfo.mHeight * 4);</w:t>
      </w:r>
    </w:p>
    <w:p w:rsidR="00551CB0" w:rsidRPr="006F05A6" w:rsidRDefault="00551CB0" w:rsidP="000C68AD">
      <w:pPr>
        <w:pStyle w:val="Code"/>
        <w:ind w:left="900"/>
        <w:rPr>
          <w:sz w:val="18"/>
        </w:rPr>
      </w:pPr>
      <w:r w:rsidRPr="006F05A6">
        <w:rPr>
          <w:sz w:val="18"/>
        </w:rPr>
        <w:lastRenderedPageBreak/>
        <w:t>            gl.readPixels(0, 0, texInfo.mWidth, texInfo.mHeight, gl.RGBA, gl.UNSIGNED_BYTE, pixels);</w:t>
      </w:r>
    </w:p>
    <w:p w:rsidR="00551CB0" w:rsidRPr="006F05A6" w:rsidRDefault="00551CB0" w:rsidP="000C68AD">
      <w:pPr>
        <w:pStyle w:val="Code"/>
        <w:ind w:left="900"/>
        <w:rPr>
          <w:sz w:val="18"/>
        </w:rPr>
      </w:pPr>
      <w:r w:rsidRPr="006F05A6">
        <w:rPr>
          <w:sz w:val="18"/>
        </w:rPr>
        <w:t>            texInfo.mColorArray = pixels;</w:t>
      </w:r>
    </w:p>
    <w:p w:rsidR="00551CB0" w:rsidRPr="006F05A6" w:rsidRDefault="00551CB0" w:rsidP="000C68AD">
      <w:pPr>
        <w:pStyle w:val="Code"/>
        <w:ind w:left="900"/>
        <w:rPr>
          <w:sz w:val="18"/>
        </w:rPr>
      </w:pPr>
      <w:r w:rsidRPr="006F05A6">
        <w:rPr>
          <w:sz w:val="18"/>
        </w:rPr>
        <w:t>        } else {</w:t>
      </w:r>
    </w:p>
    <w:p w:rsidR="00551CB0" w:rsidRPr="006F05A6" w:rsidRDefault="00551CB0" w:rsidP="000C68AD">
      <w:pPr>
        <w:pStyle w:val="Code"/>
        <w:ind w:left="900"/>
        <w:rPr>
          <w:sz w:val="18"/>
        </w:rPr>
      </w:pPr>
      <w:r w:rsidRPr="006F05A6">
        <w:rPr>
          <w:sz w:val="18"/>
        </w:rPr>
        <w:t>            alert("WARNING: Engine.Textures.GetColorArray() failed!");</w:t>
      </w:r>
    </w:p>
    <w:p w:rsidR="00551CB0" w:rsidRPr="006F05A6" w:rsidRDefault="00551CB0" w:rsidP="000C68AD">
      <w:pPr>
        <w:pStyle w:val="Code"/>
        <w:ind w:left="900"/>
        <w:rPr>
          <w:sz w:val="18"/>
        </w:rPr>
      </w:pPr>
      <w:r w:rsidRPr="006F05A6">
        <w:rPr>
          <w:sz w:val="18"/>
        </w:rPr>
        <w:t>        }</w:t>
      </w:r>
    </w:p>
    <w:p w:rsidR="00551CB0" w:rsidRPr="006F05A6" w:rsidRDefault="00551CB0" w:rsidP="000C68AD">
      <w:pPr>
        <w:pStyle w:val="Code"/>
        <w:ind w:left="900"/>
        <w:rPr>
          <w:sz w:val="18"/>
        </w:rPr>
      </w:pPr>
      <w:r w:rsidRPr="006F05A6">
        <w:rPr>
          <w:sz w:val="18"/>
        </w:rPr>
        <w:t>        gl.bindFramebuffer(gl.FRAMEBUFFER, null);</w:t>
      </w:r>
    </w:p>
    <w:p w:rsidR="00551CB0" w:rsidRPr="006F05A6" w:rsidRDefault="00551CB0" w:rsidP="000C68AD">
      <w:pPr>
        <w:pStyle w:val="Code"/>
        <w:ind w:left="900"/>
        <w:rPr>
          <w:sz w:val="18"/>
        </w:rPr>
      </w:pPr>
      <w:r w:rsidRPr="006F05A6">
        <w:rPr>
          <w:sz w:val="18"/>
        </w:rPr>
        <w:t>        gl.deleteFramebuffer(fb);</w:t>
      </w:r>
    </w:p>
    <w:p w:rsidR="00551CB0" w:rsidRPr="006F05A6" w:rsidRDefault="00551CB0" w:rsidP="000C68AD">
      <w:pPr>
        <w:pStyle w:val="Code"/>
        <w:ind w:left="900"/>
        <w:rPr>
          <w:sz w:val="18"/>
        </w:rPr>
      </w:pPr>
      <w:r w:rsidRPr="006F05A6">
        <w:rPr>
          <w:sz w:val="18"/>
        </w:rPr>
        <w:t>    }</w:t>
      </w:r>
    </w:p>
    <w:p w:rsidR="00551CB0" w:rsidRPr="006F05A6" w:rsidRDefault="00551CB0" w:rsidP="000C68AD">
      <w:pPr>
        <w:pStyle w:val="Code"/>
        <w:ind w:left="900"/>
        <w:rPr>
          <w:sz w:val="18"/>
        </w:rPr>
      </w:pPr>
      <w:r w:rsidRPr="006F05A6">
        <w:rPr>
          <w:sz w:val="18"/>
        </w:rPr>
        <w:t>    return texInfo.mColorArray;</w:t>
      </w:r>
    </w:p>
    <w:p w:rsidR="00551CB0" w:rsidRPr="006F05A6" w:rsidRDefault="00551CB0" w:rsidP="000C68AD">
      <w:pPr>
        <w:pStyle w:val="Code"/>
        <w:ind w:left="900"/>
        <w:rPr>
          <w:sz w:val="18"/>
        </w:rPr>
      </w:pPr>
      <w:r w:rsidRPr="006F05A6">
        <w:rPr>
          <w:sz w:val="18"/>
        </w:rPr>
        <w:t>};</w:t>
      </w:r>
    </w:p>
    <w:p w:rsidR="001C3ACD" w:rsidRPr="006F05A6" w:rsidRDefault="001C3ACD" w:rsidP="000C68AD">
      <w:pPr>
        <w:pStyle w:val="Code"/>
        <w:ind w:left="900"/>
        <w:rPr>
          <w:sz w:val="18"/>
          <w:lang w:val="en-IN"/>
        </w:rPr>
      </w:pPr>
      <w:r w:rsidRPr="006F05A6">
        <w:rPr>
          <w:rFonts w:ascii="Arial" w:hAnsi="Arial" w:cs="Arial"/>
          <w:sz w:val="18"/>
        </w:rPr>
        <w:t> </w:t>
      </w:r>
    </w:p>
    <w:p w:rsidR="00551CB0" w:rsidRPr="006F05A6" w:rsidRDefault="00551CB0" w:rsidP="000C68AD">
      <w:pPr>
        <w:pStyle w:val="Code"/>
        <w:ind w:left="900"/>
        <w:rPr>
          <w:sz w:val="18"/>
        </w:rPr>
      </w:pPr>
      <w:r w:rsidRPr="006F05A6">
        <w:rPr>
          <w:sz w:val="18"/>
        </w:rPr>
        <w:t>var mPublic = {</w:t>
      </w:r>
    </w:p>
    <w:p w:rsidR="00551CB0" w:rsidRPr="006F05A6" w:rsidRDefault="00551CB0" w:rsidP="000C68AD">
      <w:pPr>
        <w:pStyle w:val="Code"/>
        <w:ind w:left="900"/>
        <w:rPr>
          <w:sz w:val="18"/>
        </w:rPr>
      </w:pPr>
      <w:r w:rsidRPr="006F05A6">
        <w:rPr>
          <w:sz w:val="18"/>
        </w:rPr>
        <w:t>    loadTexture: loadTexture,</w:t>
      </w:r>
    </w:p>
    <w:p w:rsidR="00551CB0" w:rsidRPr="006F05A6" w:rsidRDefault="00551CB0" w:rsidP="000C68AD">
      <w:pPr>
        <w:pStyle w:val="Code"/>
        <w:ind w:left="900"/>
        <w:rPr>
          <w:sz w:val="18"/>
        </w:rPr>
      </w:pPr>
      <w:r w:rsidRPr="006F05A6">
        <w:rPr>
          <w:sz w:val="18"/>
        </w:rPr>
        <w:t>    unloadTexture: unloadTexture,</w:t>
      </w:r>
    </w:p>
    <w:p w:rsidR="00551CB0" w:rsidRPr="006F05A6" w:rsidRDefault="00551CB0" w:rsidP="000C68AD">
      <w:pPr>
        <w:pStyle w:val="Code"/>
        <w:ind w:left="900"/>
        <w:rPr>
          <w:sz w:val="18"/>
        </w:rPr>
      </w:pPr>
      <w:r w:rsidRPr="006F05A6">
        <w:rPr>
          <w:sz w:val="18"/>
        </w:rPr>
        <w:t>    activateTexture: activateTexture,</w:t>
      </w:r>
    </w:p>
    <w:p w:rsidR="00551CB0" w:rsidRPr="006F05A6" w:rsidRDefault="00551CB0" w:rsidP="000C68AD">
      <w:pPr>
        <w:pStyle w:val="Code"/>
        <w:ind w:left="900"/>
        <w:rPr>
          <w:sz w:val="18"/>
        </w:rPr>
      </w:pPr>
      <w:r w:rsidRPr="006F05A6">
        <w:rPr>
          <w:sz w:val="18"/>
        </w:rPr>
        <w:t>    deactivateTexture: deactivateTexture,</w:t>
      </w:r>
    </w:p>
    <w:p w:rsidR="00551CB0" w:rsidRPr="006F05A6" w:rsidRDefault="00551CB0" w:rsidP="000C68AD">
      <w:pPr>
        <w:pStyle w:val="Code"/>
        <w:ind w:left="900"/>
        <w:rPr>
          <w:sz w:val="18"/>
        </w:rPr>
      </w:pPr>
      <w:r w:rsidRPr="006F05A6">
        <w:rPr>
          <w:sz w:val="18"/>
        </w:rPr>
        <w:t>    getTextureInfo: getTextureInfo,</w:t>
      </w:r>
    </w:p>
    <w:p w:rsidR="00551CB0" w:rsidRPr="006F05A6" w:rsidRDefault="00551CB0" w:rsidP="000C68AD">
      <w:pPr>
        <w:pStyle w:val="Code"/>
        <w:ind w:left="900"/>
        <w:rPr>
          <w:rStyle w:val="CodeBold"/>
        </w:rPr>
      </w:pPr>
      <w:r w:rsidRPr="006F05A6">
        <w:rPr>
          <w:sz w:val="18"/>
        </w:rPr>
        <w:t>    </w:t>
      </w:r>
      <w:r w:rsidRPr="006F05A6">
        <w:rPr>
          <w:rStyle w:val="CodeBold"/>
        </w:rPr>
        <w:t>getColorArray: getColorArray</w:t>
      </w:r>
    </w:p>
    <w:p w:rsidR="00551CB0" w:rsidRPr="006F05A6" w:rsidRDefault="00551CB0" w:rsidP="000C68AD">
      <w:pPr>
        <w:pStyle w:val="Code"/>
        <w:ind w:left="900"/>
        <w:rPr>
          <w:sz w:val="18"/>
        </w:rPr>
      </w:pPr>
      <w:r w:rsidRPr="006F05A6">
        <w:rPr>
          <w:sz w:val="18"/>
        </w:rPr>
        <w:t>};</w:t>
      </w:r>
    </w:p>
    <w:p w:rsidR="00551CB0" w:rsidRPr="006F05A6" w:rsidRDefault="00551CB0" w:rsidP="004632D8">
      <w:pPr>
        <w:pStyle w:val="BodyText"/>
      </w:pPr>
      <w:r w:rsidRPr="006F05A6">
        <w:t xml:space="preserve">The previous code creates a </w:t>
      </w:r>
      <w:proofErr w:type="spellStart"/>
      <w:r w:rsidRPr="006F05A6">
        <w:t>WebGL</w:t>
      </w:r>
      <w:proofErr w:type="spellEnd"/>
      <w:r w:rsidRPr="006F05A6">
        <w:t xml:space="preserve"> </w:t>
      </w:r>
      <w:r w:rsidRPr="006F05A6">
        <w:rPr>
          <w:rStyle w:val="CodeInline"/>
        </w:rPr>
        <w:t>FRAMEBUFFER</w:t>
      </w:r>
      <w:r w:rsidRPr="006F05A6">
        <w:t xml:space="preserve">, fills the buffer with the desired texture, and retrieves the buffer content into the associated </w:t>
      </w:r>
      <w:proofErr w:type="spellStart"/>
      <w:r w:rsidRPr="006F05A6">
        <w:rPr>
          <w:rStyle w:val="CodeInline"/>
        </w:rPr>
        <w:t>texInfo.mColorArray</w:t>
      </w:r>
      <w:proofErr w:type="spellEnd"/>
      <w:r w:rsidRPr="006F05A6">
        <w:t>.</w:t>
      </w:r>
    </w:p>
    <w:p w:rsidR="00551CB0" w:rsidRPr="006F05A6" w:rsidRDefault="00551CB0" w:rsidP="00E4139F">
      <w:pPr>
        <w:pStyle w:val="Heading3"/>
      </w:pPr>
      <w:r w:rsidRPr="006F05A6">
        <w:t xml:space="preserve">Modify </w:t>
      </w:r>
      <w:proofErr w:type="spellStart"/>
      <w:r w:rsidRPr="006F05A6">
        <w:t>TextureRenderable</w:t>
      </w:r>
      <w:proofErr w:type="spellEnd"/>
      <w:r w:rsidRPr="006F05A6">
        <w:t xml:space="preserve"> to Support Per-Pixel Collision</w:t>
      </w:r>
    </w:p>
    <w:p w:rsidR="00551CB0" w:rsidRPr="006F05A6" w:rsidRDefault="00551CB0" w:rsidP="00E4139F">
      <w:pPr>
        <w:pStyle w:val="BodyTextFirst"/>
      </w:pPr>
      <w:r w:rsidRPr="006F05A6">
        <w:t xml:space="preserve">The </w:t>
      </w:r>
      <w:proofErr w:type="spellStart"/>
      <w:r w:rsidRPr="006F05A6">
        <w:rPr>
          <w:rStyle w:val="CodeInline"/>
        </w:rPr>
        <w:t>TextureRenderable</w:t>
      </w:r>
      <w:proofErr w:type="spellEnd"/>
      <w:r w:rsidRPr="006F05A6">
        <w:t xml:space="preserve"> object is the most appropriate for implementing the per-pixel collision functionality. This is because the </w:t>
      </w:r>
      <w:proofErr w:type="spellStart"/>
      <w:r w:rsidRPr="006F05A6">
        <w:rPr>
          <w:rStyle w:val="CodeInline"/>
        </w:rPr>
        <w:t>TextureRenderable</w:t>
      </w:r>
      <w:proofErr w:type="spellEnd"/>
      <w:r w:rsidRPr="006F05A6">
        <w:t xml:space="preserve"> object is the base class for all classes that render textures. Implementation in this base class means all subclasses can inherit the functionality with minimal additional changes.</w:t>
      </w:r>
    </w:p>
    <w:p w:rsidR="00551CB0" w:rsidRPr="006F05A6" w:rsidRDefault="00551CB0" w:rsidP="00014051">
      <w:pPr>
        <w:pStyle w:val="NumList"/>
        <w:numPr>
          <w:ilvl w:val="0"/>
          <w:numId w:val="27"/>
        </w:numPr>
      </w:pPr>
      <w:r w:rsidRPr="006F05A6">
        <w:t xml:space="preserve">Edit the </w:t>
      </w:r>
      <w:r w:rsidRPr="006F05A6">
        <w:rPr>
          <w:rStyle w:val="CodeInline"/>
        </w:rPr>
        <w:t>TextureRenderable.js</w:t>
      </w:r>
      <w:r w:rsidRPr="006F05A6">
        <w:t xml:space="preserve"> file and modify the constructor to add instance variables to hold texture information for supporting per-pixel collision detection and for later subclass overrides:</w:t>
      </w:r>
    </w:p>
    <w:p w:rsidR="00551CB0" w:rsidRPr="006F05A6" w:rsidRDefault="00551CB0" w:rsidP="000C68AD">
      <w:pPr>
        <w:pStyle w:val="Code"/>
        <w:ind w:left="900"/>
        <w:rPr>
          <w:sz w:val="18"/>
        </w:rPr>
      </w:pPr>
      <w:r w:rsidRPr="006F05A6">
        <w:rPr>
          <w:sz w:val="18"/>
        </w:rPr>
        <w:t>function TextureRenderable(myTexture) {</w:t>
      </w:r>
    </w:p>
    <w:p w:rsidR="00551CB0" w:rsidRPr="006F05A6" w:rsidRDefault="00551CB0" w:rsidP="000C68AD">
      <w:pPr>
        <w:pStyle w:val="Code"/>
        <w:ind w:left="900"/>
        <w:rPr>
          <w:sz w:val="18"/>
        </w:rPr>
      </w:pPr>
      <w:r w:rsidRPr="006F05A6">
        <w:rPr>
          <w:sz w:val="18"/>
        </w:rPr>
        <w:t>    Renderable.call(this);</w:t>
      </w:r>
    </w:p>
    <w:p w:rsidR="00551CB0" w:rsidRPr="006F05A6" w:rsidRDefault="00551CB0" w:rsidP="000C68AD">
      <w:pPr>
        <w:pStyle w:val="Code"/>
        <w:ind w:left="900"/>
        <w:rPr>
          <w:sz w:val="18"/>
        </w:rPr>
      </w:pPr>
      <w:r w:rsidRPr="006F05A6">
        <w:rPr>
          <w:sz w:val="18"/>
        </w:rPr>
        <w:t>    Renderable.prototype.setColor.call(this, [1, 1, 1, 0]);</w:t>
      </w:r>
    </w:p>
    <w:p w:rsidR="00551CB0" w:rsidRPr="006F05A6" w:rsidRDefault="00551CB0" w:rsidP="000C68AD">
      <w:pPr>
        <w:pStyle w:val="Code"/>
        <w:ind w:left="900"/>
        <w:rPr>
          <w:sz w:val="18"/>
        </w:rPr>
      </w:pPr>
      <w:r w:rsidRPr="006F05A6">
        <w:rPr>
          <w:sz w:val="18"/>
        </w:rPr>
        <w:t>    Renderable.prototype._setShader.call(this, gEngine.DefaultResources.getTextureShader());</w:t>
      </w:r>
    </w:p>
    <w:p w:rsidR="00551CB0" w:rsidRPr="006F05A6" w:rsidRDefault="00551CB0" w:rsidP="000C68AD">
      <w:pPr>
        <w:pStyle w:val="Code"/>
        <w:ind w:left="900"/>
        <w:rPr>
          <w:sz w:val="18"/>
        </w:rPr>
      </w:pPr>
      <w:r w:rsidRPr="006F05A6">
        <w:rPr>
          <w:sz w:val="18"/>
        </w:rPr>
        <w:t>    this.mTexture = null;</w:t>
      </w:r>
    </w:p>
    <w:p w:rsidR="00551CB0" w:rsidRPr="006F05A6" w:rsidRDefault="00551CB0" w:rsidP="000C68AD">
      <w:pPr>
        <w:pStyle w:val="Code"/>
        <w:ind w:left="900"/>
        <w:rPr>
          <w:rStyle w:val="CodeBold"/>
        </w:rPr>
      </w:pPr>
      <w:r w:rsidRPr="006F05A6">
        <w:rPr>
          <w:sz w:val="18"/>
        </w:rPr>
        <w:t>    </w:t>
      </w:r>
      <w:r w:rsidRPr="006F05A6">
        <w:rPr>
          <w:rStyle w:val="CodeBold"/>
        </w:rPr>
        <w:t>// these two instance variables are to cache texture information</w:t>
      </w:r>
    </w:p>
    <w:p w:rsidR="00551CB0" w:rsidRPr="006F05A6" w:rsidRDefault="00551CB0" w:rsidP="000C68AD">
      <w:pPr>
        <w:pStyle w:val="Code"/>
        <w:ind w:left="900"/>
        <w:rPr>
          <w:rStyle w:val="CodeBold"/>
        </w:rPr>
      </w:pPr>
      <w:r w:rsidRPr="006F05A6">
        <w:rPr>
          <w:sz w:val="18"/>
        </w:rPr>
        <w:t>    </w:t>
      </w:r>
      <w:r w:rsidRPr="006F05A6">
        <w:rPr>
          <w:rStyle w:val="CodeBold"/>
        </w:rPr>
        <w:t>// for supporting per-pixel accurate collision</w:t>
      </w:r>
    </w:p>
    <w:p w:rsidR="00551CB0" w:rsidRPr="006F05A6" w:rsidRDefault="00551CB0" w:rsidP="000C68AD">
      <w:pPr>
        <w:pStyle w:val="Code"/>
        <w:ind w:left="900"/>
        <w:rPr>
          <w:rStyle w:val="CodeBold"/>
        </w:rPr>
      </w:pPr>
      <w:r w:rsidRPr="006F05A6">
        <w:rPr>
          <w:sz w:val="18"/>
        </w:rPr>
        <w:t>    </w:t>
      </w:r>
      <w:r w:rsidRPr="006F05A6">
        <w:rPr>
          <w:rStyle w:val="CodeBold"/>
        </w:rPr>
        <w:t>this.mTextureInfo = null;</w:t>
      </w:r>
    </w:p>
    <w:p w:rsidR="00551CB0" w:rsidRPr="006F05A6" w:rsidRDefault="00551CB0" w:rsidP="000C68AD">
      <w:pPr>
        <w:pStyle w:val="Code"/>
        <w:ind w:left="900"/>
        <w:rPr>
          <w:rStyle w:val="CodeBold"/>
        </w:rPr>
      </w:pPr>
      <w:r w:rsidRPr="006F05A6">
        <w:rPr>
          <w:sz w:val="18"/>
        </w:rPr>
        <w:t>    </w:t>
      </w:r>
      <w:r w:rsidRPr="006F05A6">
        <w:rPr>
          <w:rStyle w:val="CodeBold"/>
        </w:rPr>
        <w:t>this.mColorArray = null;</w:t>
      </w:r>
    </w:p>
    <w:p w:rsidR="00551CB0" w:rsidRPr="006F05A6" w:rsidRDefault="00551CB0" w:rsidP="000C68AD">
      <w:pPr>
        <w:pStyle w:val="Code"/>
        <w:ind w:left="900"/>
        <w:rPr>
          <w:rStyle w:val="CodeBold"/>
        </w:rPr>
      </w:pPr>
      <w:r w:rsidRPr="006F05A6">
        <w:rPr>
          <w:sz w:val="18"/>
        </w:rPr>
        <w:t>    </w:t>
      </w:r>
      <w:r w:rsidRPr="006F05A6">
        <w:rPr>
          <w:rStyle w:val="CodeBold"/>
        </w:rPr>
        <w:t>// defined for subclass to override</w:t>
      </w:r>
    </w:p>
    <w:p w:rsidR="00551CB0" w:rsidRPr="006F05A6" w:rsidRDefault="00551CB0" w:rsidP="000C68AD">
      <w:pPr>
        <w:pStyle w:val="Code"/>
        <w:ind w:left="900"/>
        <w:rPr>
          <w:rStyle w:val="CodeBold"/>
        </w:rPr>
      </w:pPr>
      <w:r w:rsidRPr="006F05A6">
        <w:rPr>
          <w:sz w:val="18"/>
        </w:rPr>
        <w:t>    </w:t>
      </w:r>
      <w:r w:rsidRPr="006F05A6">
        <w:rPr>
          <w:rStyle w:val="CodeBold"/>
        </w:rPr>
        <w:t>this.mTexWidth = 0;</w:t>
      </w:r>
    </w:p>
    <w:p w:rsidR="00551CB0" w:rsidRPr="006F05A6" w:rsidRDefault="00551CB0" w:rsidP="000C68AD">
      <w:pPr>
        <w:pStyle w:val="Code"/>
        <w:ind w:left="900"/>
        <w:rPr>
          <w:rStyle w:val="CodeBold"/>
        </w:rPr>
      </w:pPr>
      <w:r w:rsidRPr="006F05A6">
        <w:rPr>
          <w:sz w:val="18"/>
        </w:rPr>
        <w:t>    </w:t>
      </w:r>
      <w:r w:rsidRPr="006F05A6">
        <w:rPr>
          <w:rStyle w:val="CodeBold"/>
        </w:rPr>
        <w:t>this.mTexHeight = 0;</w:t>
      </w:r>
    </w:p>
    <w:p w:rsidR="00551CB0" w:rsidRPr="006F05A6" w:rsidRDefault="00551CB0" w:rsidP="000C68AD">
      <w:pPr>
        <w:pStyle w:val="Code"/>
        <w:ind w:left="900"/>
        <w:rPr>
          <w:rStyle w:val="CodeBold"/>
        </w:rPr>
      </w:pPr>
      <w:r w:rsidRPr="006F05A6">
        <w:rPr>
          <w:sz w:val="18"/>
        </w:rPr>
        <w:t>    </w:t>
      </w:r>
      <w:r w:rsidRPr="006F05A6">
        <w:rPr>
          <w:rStyle w:val="CodeBold"/>
        </w:rPr>
        <w:t>this.mTexLeftIndex = 0;</w:t>
      </w:r>
    </w:p>
    <w:p w:rsidR="00551CB0" w:rsidRPr="006F05A6" w:rsidRDefault="00551CB0" w:rsidP="000C68AD">
      <w:pPr>
        <w:pStyle w:val="Code"/>
        <w:ind w:left="900"/>
        <w:rPr>
          <w:rStyle w:val="CodeBold"/>
        </w:rPr>
      </w:pPr>
      <w:r w:rsidRPr="006F05A6">
        <w:rPr>
          <w:sz w:val="18"/>
        </w:rPr>
        <w:t>    </w:t>
      </w:r>
      <w:r w:rsidRPr="006F05A6">
        <w:rPr>
          <w:rStyle w:val="CodeBold"/>
        </w:rPr>
        <w:t>this.mTexBottomIndex = 0;</w:t>
      </w:r>
    </w:p>
    <w:p w:rsidR="00551CB0" w:rsidRPr="006F05A6" w:rsidRDefault="00551CB0" w:rsidP="000C68AD">
      <w:pPr>
        <w:pStyle w:val="Code"/>
        <w:ind w:left="900"/>
        <w:rPr>
          <w:rStyle w:val="CodeBold"/>
        </w:rPr>
      </w:pPr>
      <w:r w:rsidRPr="006F05A6">
        <w:rPr>
          <w:sz w:val="18"/>
        </w:rPr>
        <w:t>    </w:t>
      </w:r>
      <w:r w:rsidRPr="006F05A6">
        <w:rPr>
          <w:rStyle w:val="CodeBold"/>
        </w:rPr>
        <w:t>this.setTexture(myTexture);</w:t>
      </w:r>
    </w:p>
    <w:p w:rsidR="00551CB0" w:rsidRPr="006F05A6" w:rsidRDefault="00551CB0" w:rsidP="000C68AD">
      <w:pPr>
        <w:pStyle w:val="Code"/>
        <w:ind w:left="900"/>
        <w:rPr>
          <w:rStyle w:val="CodeBold"/>
        </w:rPr>
      </w:pPr>
      <w:r w:rsidRPr="006F05A6">
        <w:rPr>
          <w:rStyle w:val="CodeBold"/>
        </w:rPr>
        <w:t>}</w:t>
      </w:r>
    </w:p>
    <w:p w:rsidR="00551CB0" w:rsidRPr="006F05A6" w:rsidRDefault="00551CB0" w:rsidP="00014051">
      <w:pPr>
        <w:pStyle w:val="NumList"/>
      </w:pPr>
      <w:r w:rsidRPr="006F05A6">
        <w:t xml:space="preserve">Modify the </w:t>
      </w:r>
      <w:proofErr w:type="spellStart"/>
      <w:proofErr w:type="gramStart"/>
      <w:r w:rsidRPr="006F05A6">
        <w:rPr>
          <w:rStyle w:val="CodeInline"/>
        </w:rPr>
        <w:t>setTexture</w:t>
      </w:r>
      <w:proofErr w:type="spellEnd"/>
      <w:r w:rsidRPr="006F05A6">
        <w:rPr>
          <w:rStyle w:val="CodeInline"/>
        </w:rPr>
        <w:t>(</w:t>
      </w:r>
      <w:proofErr w:type="gramEnd"/>
      <w:r w:rsidRPr="006F05A6">
        <w:rPr>
          <w:rStyle w:val="CodeInline"/>
        </w:rPr>
        <w:t>)</w:t>
      </w:r>
      <w:r w:rsidRPr="006F05A6">
        <w:t xml:space="preserve"> function to initialize the instance variables accordingly.</w:t>
      </w:r>
    </w:p>
    <w:p w:rsidR="00551CB0" w:rsidRPr="006F05A6" w:rsidRDefault="00551CB0" w:rsidP="000C68AD">
      <w:pPr>
        <w:pStyle w:val="Code"/>
        <w:ind w:left="900"/>
        <w:rPr>
          <w:sz w:val="18"/>
        </w:rPr>
      </w:pPr>
      <w:r w:rsidRPr="006F05A6">
        <w:rPr>
          <w:sz w:val="18"/>
        </w:rPr>
        <w:lastRenderedPageBreak/>
        <w:t>TextureRenderable.prototype.setTexture = function (newTexture) {</w:t>
      </w:r>
    </w:p>
    <w:p w:rsidR="00551CB0" w:rsidRPr="006F05A6" w:rsidRDefault="00551CB0" w:rsidP="000C68AD">
      <w:pPr>
        <w:pStyle w:val="Code"/>
        <w:ind w:left="900"/>
        <w:rPr>
          <w:sz w:val="18"/>
        </w:rPr>
      </w:pPr>
      <w:r w:rsidRPr="006F05A6">
        <w:rPr>
          <w:sz w:val="18"/>
        </w:rPr>
        <w:t>    this.mTexture = newTexture;</w:t>
      </w:r>
    </w:p>
    <w:p w:rsidR="00551CB0" w:rsidRPr="006F05A6" w:rsidRDefault="00551CB0" w:rsidP="000C68AD">
      <w:pPr>
        <w:pStyle w:val="Code"/>
        <w:ind w:left="900"/>
        <w:rPr>
          <w:sz w:val="18"/>
        </w:rPr>
      </w:pPr>
      <w:r w:rsidRPr="006F05A6">
        <w:rPr>
          <w:sz w:val="18"/>
        </w:rPr>
        <w:t>    this.mTextureInfo = gEngine.Textures.getTextureInfo(newTexture);</w:t>
      </w:r>
    </w:p>
    <w:p w:rsidR="00551CB0" w:rsidRPr="006F05A6" w:rsidRDefault="00551CB0" w:rsidP="000C68AD">
      <w:pPr>
        <w:pStyle w:val="Code"/>
        <w:ind w:left="900"/>
        <w:rPr>
          <w:sz w:val="18"/>
        </w:rPr>
      </w:pPr>
      <w:r w:rsidRPr="006F05A6">
        <w:rPr>
          <w:sz w:val="18"/>
        </w:rPr>
        <w:t>    this.mColorArray = null;</w:t>
      </w:r>
    </w:p>
    <w:p w:rsidR="00551CB0" w:rsidRPr="006F05A6" w:rsidRDefault="00551CB0" w:rsidP="000C68AD">
      <w:pPr>
        <w:pStyle w:val="Code"/>
        <w:ind w:left="900"/>
        <w:rPr>
          <w:sz w:val="18"/>
        </w:rPr>
      </w:pPr>
      <w:r w:rsidRPr="006F05A6">
        <w:rPr>
          <w:sz w:val="18"/>
        </w:rPr>
        <w:t>    this.mTexWidth = this.mTextureInfo.mWidth;</w:t>
      </w:r>
    </w:p>
    <w:p w:rsidR="00551CB0" w:rsidRPr="006F05A6" w:rsidRDefault="00551CB0" w:rsidP="000C68AD">
      <w:pPr>
        <w:pStyle w:val="Code"/>
        <w:ind w:left="900"/>
        <w:rPr>
          <w:sz w:val="18"/>
        </w:rPr>
      </w:pPr>
      <w:r w:rsidRPr="006F05A6">
        <w:rPr>
          <w:sz w:val="18"/>
        </w:rPr>
        <w:t>    this.mTexHeight = this.mTextureInfo.mHeight;</w:t>
      </w:r>
    </w:p>
    <w:p w:rsidR="00551CB0" w:rsidRPr="006F05A6" w:rsidRDefault="00551CB0" w:rsidP="000C68AD">
      <w:pPr>
        <w:pStyle w:val="Code"/>
        <w:ind w:left="900"/>
        <w:rPr>
          <w:sz w:val="18"/>
        </w:rPr>
      </w:pPr>
      <w:r w:rsidRPr="006F05A6">
        <w:rPr>
          <w:sz w:val="18"/>
        </w:rPr>
        <w:t>    this.mTexLeftIndex = 0;</w:t>
      </w:r>
    </w:p>
    <w:p w:rsidR="00551CB0" w:rsidRPr="006F05A6" w:rsidRDefault="00551CB0" w:rsidP="000C68AD">
      <w:pPr>
        <w:pStyle w:val="Code"/>
        <w:ind w:left="900"/>
        <w:rPr>
          <w:sz w:val="18"/>
        </w:rPr>
      </w:pPr>
      <w:r w:rsidRPr="006F05A6">
        <w:rPr>
          <w:sz w:val="18"/>
        </w:rPr>
        <w:t>    this.mTexBottomIndex = 0;</w:t>
      </w:r>
    </w:p>
    <w:p w:rsidR="00551CB0" w:rsidRPr="006F05A6" w:rsidRDefault="00551CB0" w:rsidP="000C68AD">
      <w:pPr>
        <w:pStyle w:val="Code"/>
        <w:ind w:left="900"/>
        <w:rPr>
          <w:sz w:val="18"/>
        </w:rPr>
      </w:pPr>
      <w:r w:rsidRPr="006F05A6">
        <w:rPr>
          <w:sz w:val="18"/>
        </w:rPr>
        <w:t>};</w:t>
      </w:r>
    </w:p>
    <w:p w:rsidR="00551CB0" w:rsidRPr="006F05A6" w:rsidRDefault="00551CB0" w:rsidP="004632D8">
      <w:pPr>
        <w:pStyle w:val="BodyText"/>
      </w:pPr>
      <w:r w:rsidRPr="006F05A6">
        <w:t xml:space="preserve">Note that the </w:t>
      </w:r>
      <w:proofErr w:type="spellStart"/>
      <w:r w:rsidRPr="006F05A6">
        <w:rPr>
          <w:rStyle w:val="CodeInline"/>
        </w:rPr>
        <w:t>mTexWidth</w:t>
      </w:r>
      <w:proofErr w:type="spellEnd"/>
      <w:r w:rsidRPr="006F05A6">
        <w:t>/</w:t>
      </w:r>
      <w:r w:rsidRPr="006F05A6">
        <w:rPr>
          <w:rStyle w:val="CodeInline"/>
        </w:rPr>
        <w:t>Height</w:t>
      </w:r>
      <w:r w:rsidRPr="006F05A6">
        <w:t xml:space="preserve"> variables are defined for later subclass overrides such that the algorithm can support the collision of sprite elements.</w:t>
      </w:r>
    </w:p>
    <w:p w:rsidR="00551CB0" w:rsidRPr="006F05A6" w:rsidRDefault="00551CB0" w:rsidP="00E4139F">
      <w:pPr>
        <w:pStyle w:val="Heading3"/>
      </w:pPr>
      <w:r w:rsidRPr="006F05A6">
        <w:t>Create TextureRenderable_PixelCollision.js File to Implement Per-Pixel Collision</w:t>
      </w:r>
    </w:p>
    <w:p w:rsidR="00B62920" w:rsidRPr="006F05A6" w:rsidRDefault="00551CB0" w:rsidP="004632D8">
      <w:pPr>
        <w:pStyle w:val="BodyText"/>
      </w:pPr>
      <w:r w:rsidRPr="006F05A6">
        <w:t xml:space="preserve">To maintain the readability of the source code, create a new file in the </w:t>
      </w:r>
      <w:proofErr w:type="spellStart"/>
      <w:r w:rsidRPr="006F05A6">
        <w:rPr>
          <w:rStyle w:val="CodeInline"/>
        </w:rPr>
        <w:t>src</w:t>
      </w:r>
      <w:proofErr w:type="spellEnd"/>
      <w:r w:rsidRPr="006F05A6">
        <w:rPr>
          <w:rStyle w:val="CodeInline"/>
        </w:rPr>
        <w:t>/Engine/</w:t>
      </w:r>
      <w:proofErr w:type="spellStart"/>
      <w:r w:rsidRPr="006F05A6">
        <w:rPr>
          <w:rStyle w:val="CodeInline"/>
        </w:rPr>
        <w:t>Renderables</w:t>
      </w:r>
      <w:proofErr w:type="spellEnd"/>
      <w:r w:rsidRPr="006F05A6">
        <w:rPr>
          <w:rStyle w:val="CodeInline"/>
        </w:rPr>
        <w:t>/</w:t>
      </w:r>
      <w:r w:rsidRPr="006F05A6">
        <w:t xml:space="preserve"> folder and name it </w:t>
      </w:r>
      <w:r w:rsidRPr="006F05A6">
        <w:rPr>
          <w:rStyle w:val="CodeInline"/>
        </w:rPr>
        <w:t>TextureRenderable_PixelCollision.js</w:t>
      </w:r>
      <w:r w:rsidRPr="006F05A6">
        <w:t xml:space="preserve">. All per-pixel collision functionality for the </w:t>
      </w:r>
      <w:proofErr w:type="spellStart"/>
      <w:r w:rsidRPr="006F05A6">
        <w:rPr>
          <w:rStyle w:val="CodeInline"/>
        </w:rPr>
        <w:t>TextureRenderable</w:t>
      </w:r>
      <w:proofErr w:type="spellEnd"/>
      <w:r w:rsidRPr="006F05A6">
        <w:t xml:space="preserve"> object will be implemented in the </w:t>
      </w:r>
      <w:r w:rsidRPr="006F05A6">
        <w:rPr>
          <w:rStyle w:val="CodeInline"/>
        </w:rPr>
        <w:t>TextureRenderable_PixelCollision.js</w:t>
      </w:r>
      <w:r w:rsidRPr="006F05A6">
        <w:t xml:space="preserve"> file. Remember to include commands to load this new file in </w:t>
      </w:r>
      <w:r w:rsidRPr="006F05A6">
        <w:rPr>
          <w:rStyle w:val="CodeInline"/>
        </w:rPr>
        <w:t>index.html</w:t>
      </w:r>
      <w:r w:rsidRPr="006F05A6">
        <w:t>.</w:t>
      </w:r>
    </w:p>
    <w:p w:rsidR="00B62920" w:rsidRPr="006F05A6" w:rsidRDefault="00F63BC5" w:rsidP="00F63BC5">
      <w:pPr>
        <w:pStyle w:val="NoteTipCaution"/>
      </w:pPr>
      <w:r w:rsidRPr="006F05A6">
        <w:rPr>
          <w:rFonts w:ascii="ZapfDingbats" w:hAnsi="ZapfDingbats"/>
          <w:szCs w:val="28"/>
        </w:rPr>
        <w:t></w:t>
      </w:r>
      <w:r w:rsidRPr="006F05A6">
        <w:rPr>
          <w:rFonts w:ascii="ZapfDingbats" w:hAnsi="ZapfDingbats"/>
          <w:szCs w:val="28"/>
          <w:lang w:val="en-IN"/>
        </w:rPr>
        <w:t></w:t>
      </w:r>
      <w:r w:rsidR="00551CB0" w:rsidRPr="006F05A6">
        <w:rPr>
          <w:b/>
        </w:rPr>
        <w:t>Note</w:t>
      </w:r>
      <w:r w:rsidRPr="006F05A6">
        <w:t xml:space="preserve"> </w:t>
      </w:r>
      <w:r w:rsidR="00551CB0" w:rsidRPr="006F05A6">
        <w:t xml:space="preserve">Source files with names in the form of </w:t>
      </w:r>
      <w:r w:rsidR="00551CB0" w:rsidRPr="006F05A6">
        <w:rPr>
          <w:rStyle w:val="CodeInline"/>
        </w:rPr>
        <w:t>object_functionality.js</w:t>
      </w:r>
      <w:r w:rsidR="00551CB0" w:rsidRPr="006F05A6">
        <w:t xml:space="preserve"> implement </w:t>
      </w:r>
      <w:r w:rsidR="00551CB0" w:rsidRPr="006F05A6">
        <w:rPr>
          <w:rStyle w:val="CodeInline"/>
        </w:rPr>
        <w:t>functionality</w:t>
      </w:r>
      <w:r w:rsidR="00551CB0" w:rsidRPr="006F05A6">
        <w:t xml:space="preserve"> for </w:t>
      </w:r>
      <w:r w:rsidR="00551CB0" w:rsidRPr="006F05A6">
        <w:rPr>
          <w:rStyle w:val="CodeInline"/>
        </w:rPr>
        <w:t>object</w:t>
      </w:r>
      <w:r w:rsidR="00551CB0" w:rsidRPr="006F05A6">
        <w:t>. By separating complex implementations of related functionality into separate files, the readability of each source code file can be maintained.</w:t>
      </w:r>
    </w:p>
    <w:p w:rsidR="00551CB0" w:rsidRPr="006F05A6" w:rsidRDefault="00551CB0" w:rsidP="00014051">
      <w:pPr>
        <w:pStyle w:val="NumList"/>
        <w:numPr>
          <w:ilvl w:val="0"/>
          <w:numId w:val="28"/>
        </w:numPr>
      </w:pPr>
      <w:r w:rsidRPr="006F05A6">
        <w:t xml:space="preserve">Edit the </w:t>
      </w:r>
      <w:r w:rsidRPr="006F05A6">
        <w:rPr>
          <w:rStyle w:val="CodeInline"/>
        </w:rPr>
        <w:t>TextureRenderable_PixelCollision.js</w:t>
      </w:r>
      <w:r w:rsidRPr="006F05A6">
        <w:t xml:space="preserve"> file and define a function to set the </w:t>
      </w:r>
      <w:proofErr w:type="spellStart"/>
      <w:r w:rsidRPr="006F05A6">
        <w:rPr>
          <w:rStyle w:val="CodeInline"/>
        </w:rPr>
        <w:t>mColorArray</w:t>
      </w:r>
      <w:proofErr w:type="spellEnd"/>
      <w:r w:rsidRPr="006F05A6">
        <w:t>.</w:t>
      </w:r>
    </w:p>
    <w:p w:rsidR="00551CB0" w:rsidRPr="006F05A6" w:rsidRDefault="00551CB0" w:rsidP="000C68AD">
      <w:pPr>
        <w:pStyle w:val="Code"/>
        <w:ind w:left="900"/>
        <w:rPr>
          <w:sz w:val="18"/>
        </w:rPr>
      </w:pPr>
      <w:r w:rsidRPr="006F05A6">
        <w:rPr>
          <w:sz w:val="18"/>
        </w:rPr>
        <w:t>TextureRenderable.prototype.setColorArray = function () {</w:t>
      </w:r>
    </w:p>
    <w:p w:rsidR="00551CB0" w:rsidRPr="006F05A6" w:rsidRDefault="00551CB0" w:rsidP="000C68AD">
      <w:pPr>
        <w:pStyle w:val="Code"/>
        <w:ind w:left="900"/>
        <w:rPr>
          <w:sz w:val="18"/>
        </w:rPr>
      </w:pPr>
      <w:r w:rsidRPr="006F05A6">
        <w:rPr>
          <w:sz w:val="18"/>
        </w:rPr>
        <w:t>    if (this.mColorArray === null)</w:t>
      </w:r>
    </w:p>
    <w:p w:rsidR="00551CB0" w:rsidRPr="006F05A6" w:rsidRDefault="00551CB0" w:rsidP="000C68AD">
      <w:pPr>
        <w:pStyle w:val="Code"/>
        <w:ind w:left="900"/>
        <w:rPr>
          <w:sz w:val="18"/>
        </w:rPr>
      </w:pPr>
      <w:r w:rsidRPr="006F05A6">
        <w:rPr>
          <w:sz w:val="18"/>
        </w:rPr>
        <w:t>        this.mColorArray = gEngine.Textures.getColorArray(this.mTexture);</w:t>
      </w:r>
    </w:p>
    <w:p w:rsidR="00551CB0" w:rsidRPr="006F05A6" w:rsidRDefault="00551CB0" w:rsidP="000C68AD">
      <w:pPr>
        <w:pStyle w:val="Code"/>
        <w:ind w:left="900"/>
        <w:rPr>
          <w:sz w:val="18"/>
        </w:rPr>
      </w:pPr>
      <w:r w:rsidRPr="006F05A6">
        <w:rPr>
          <w:sz w:val="18"/>
        </w:rPr>
        <w:t>};</w:t>
      </w:r>
    </w:p>
    <w:p w:rsidR="00551CB0" w:rsidRPr="006F05A6" w:rsidRDefault="00551CB0" w:rsidP="00014051">
      <w:pPr>
        <w:pStyle w:val="NumList"/>
      </w:pPr>
      <w:r w:rsidRPr="006F05A6">
        <w:t xml:space="preserve">Define a function to return the alpha value, or the transparency, of any given pixel </w:t>
      </w:r>
      <w:r w:rsidRPr="006F05A6">
        <w:rPr>
          <w:rStyle w:val="CodeInline"/>
        </w:rPr>
        <w:t>(x</w:t>
      </w:r>
      <w:r w:rsidRPr="006F05A6">
        <w:t xml:space="preserve">, </w:t>
      </w:r>
      <w:r w:rsidRPr="006F05A6">
        <w:rPr>
          <w:rStyle w:val="CodeInline"/>
        </w:rPr>
        <w:t>y)</w:t>
      </w:r>
      <w:r w:rsidRPr="006F05A6">
        <w:t>.</w:t>
      </w:r>
    </w:p>
    <w:p w:rsidR="00551CB0" w:rsidRPr="006F05A6" w:rsidRDefault="00551CB0" w:rsidP="000C68AD">
      <w:pPr>
        <w:pStyle w:val="Code"/>
        <w:ind w:left="900"/>
        <w:rPr>
          <w:sz w:val="18"/>
        </w:rPr>
      </w:pPr>
      <w:r w:rsidRPr="006F05A6">
        <w:rPr>
          <w:sz w:val="18"/>
        </w:rPr>
        <w:t>TextureRenderable.prototype._pixelAlphaValue = function (x, y) {</w:t>
      </w:r>
    </w:p>
    <w:p w:rsidR="00551CB0" w:rsidRPr="006F05A6" w:rsidRDefault="00551CB0" w:rsidP="000C68AD">
      <w:pPr>
        <w:pStyle w:val="Code"/>
        <w:ind w:left="900"/>
        <w:rPr>
          <w:sz w:val="18"/>
        </w:rPr>
      </w:pPr>
      <w:r w:rsidRPr="006F05A6">
        <w:rPr>
          <w:sz w:val="18"/>
        </w:rPr>
        <w:t>    x = x * 4;</w:t>
      </w:r>
    </w:p>
    <w:p w:rsidR="00551CB0" w:rsidRPr="006F05A6" w:rsidRDefault="00551CB0" w:rsidP="000C68AD">
      <w:pPr>
        <w:pStyle w:val="Code"/>
        <w:ind w:left="900"/>
        <w:rPr>
          <w:sz w:val="18"/>
        </w:rPr>
      </w:pPr>
      <w:r w:rsidRPr="006F05A6">
        <w:rPr>
          <w:sz w:val="18"/>
        </w:rPr>
        <w:t>    y = y * 4;</w:t>
      </w:r>
    </w:p>
    <w:p w:rsidR="00551CB0" w:rsidRPr="006F05A6" w:rsidRDefault="00551CB0" w:rsidP="000C68AD">
      <w:pPr>
        <w:pStyle w:val="Code"/>
        <w:ind w:left="900"/>
        <w:rPr>
          <w:sz w:val="18"/>
        </w:rPr>
      </w:pPr>
      <w:r w:rsidRPr="006F05A6">
        <w:rPr>
          <w:sz w:val="18"/>
        </w:rPr>
        <w:t>    return this.mColorArray[(y * this.mTextureInfo.mWidth) + x  + 3];</w:t>
      </w:r>
    </w:p>
    <w:p w:rsidR="00551CB0" w:rsidRPr="006F05A6" w:rsidRDefault="00551CB0" w:rsidP="000C68AD">
      <w:pPr>
        <w:pStyle w:val="Code"/>
        <w:ind w:left="900"/>
        <w:rPr>
          <w:sz w:val="18"/>
        </w:rPr>
      </w:pPr>
      <w:r w:rsidRPr="006F05A6">
        <w:rPr>
          <w:sz w:val="18"/>
        </w:rPr>
        <w:t>};</w:t>
      </w:r>
    </w:p>
    <w:p w:rsidR="00551CB0" w:rsidRPr="006F05A6" w:rsidRDefault="00551CB0" w:rsidP="00014051">
      <w:pPr>
        <w:pStyle w:val="BodyText"/>
      </w:pPr>
      <w:r w:rsidRPr="006F05A6">
        <w:t xml:space="preserve">Notice that the </w:t>
      </w:r>
      <w:proofErr w:type="spellStart"/>
      <w:r w:rsidRPr="006F05A6">
        <w:rPr>
          <w:rStyle w:val="CodeInline"/>
        </w:rPr>
        <w:t>mColorArray</w:t>
      </w:r>
      <w:proofErr w:type="spellEnd"/>
      <w:r w:rsidRPr="006F05A6">
        <w:t xml:space="preserve"> is a one-dimensional array where </w:t>
      </w:r>
      <w:proofErr w:type="spellStart"/>
      <w:r w:rsidRPr="006F05A6">
        <w:t>colors</w:t>
      </w:r>
      <w:proofErr w:type="spellEnd"/>
      <w:r w:rsidRPr="006F05A6">
        <w:t xml:space="preserve"> of pixels are stored as four floats and organized by rows.</w:t>
      </w:r>
    </w:p>
    <w:p w:rsidR="00551CB0" w:rsidRPr="006F05A6" w:rsidRDefault="00551CB0" w:rsidP="00014051">
      <w:pPr>
        <w:pStyle w:val="NumList"/>
      </w:pPr>
      <w:r w:rsidRPr="006F05A6">
        <w:t>Define a function to compute the WC position (</w:t>
      </w:r>
      <w:proofErr w:type="spellStart"/>
      <w:r w:rsidRPr="006F05A6">
        <w:rPr>
          <w:rStyle w:val="CodeInline"/>
        </w:rPr>
        <w:t>returnWCPos</w:t>
      </w:r>
      <w:proofErr w:type="spellEnd"/>
      <w:r w:rsidRPr="006F05A6">
        <w:t xml:space="preserve">) of a given pixel </w:t>
      </w:r>
      <w:r w:rsidRPr="006F05A6">
        <w:rPr>
          <w:rStyle w:val="CodeInline"/>
        </w:rPr>
        <w:t>(</w:t>
      </w:r>
      <w:proofErr w:type="spellStart"/>
      <w:r w:rsidRPr="006F05A6">
        <w:rPr>
          <w:rStyle w:val="CodeInline"/>
        </w:rPr>
        <w:t>i</w:t>
      </w:r>
      <w:proofErr w:type="spellEnd"/>
      <w:r w:rsidRPr="006F05A6">
        <w:rPr>
          <w:rStyle w:val="CodeInline"/>
        </w:rPr>
        <w:t>, j)</w:t>
      </w:r>
      <w:r w:rsidRPr="006F05A6">
        <w:t>.</w:t>
      </w:r>
    </w:p>
    <w:p w:rsidR="00551CB0" w:rsidRPr="006F05A6" w:rsidRDefault="00551CB0" w:rsidP="000C68AD">
      <w:pPr>
        <w:pStyle w:val="Code"/>
        <w:ind w:left="900"/>
        <w:rPr>
          <w:sz w:val="18"/>
        </w:rPr>
      </w:pPr>
      <w:r w:rsidRPr="006F05A6">
        <w:rPr>
          <w:sz w:val="18"/>
        </w:rPr>
        <w:lastRenderedPageBreak/>
        <w:t>TextureRenderable.prototype._indexToWCPosition = function (returnWCPos, i, j) {</w:t>
      </w:r>
    </w:p>
    <w:p w:rsidR="00551CB0" w:rsidRPr="006F05A6" w:rsidRDefault="00551CB0" w:rsidP="000C68AD">
      <w:pPr>
        <w:pStyle w:val="Code"/>
        <w:ind w:left="900"/>
        <w:rPr>
          <w:sz w:val="18"/>
        </w:rPr>
      </w:pPr>
      <w:r w:rsidRPr="006F05A6">
        <w:rPr>
          <w:sz w:val="18"/>
        </w:rPr>
        <w:t>    var x = i * this.mXform.getWidth() / (this.mTexWidth - 1);</w:t>
      </w:r>
    </w:p>
    <w:p w:rsidR="00551CB0" w:rsidRPr="006F05A6" w:rsidRDefault="00551CB0" w:rsidP="000C68AD">
      <w:pPr>
        <w:pStyle w:val="Code"/>
        <w:ind w:left="900"/>
        <w:rPr>
          <w:sz w:val="18"/>
        </w:rPr>
      </w:pPr>
      <w:r w:rsidRPr="006F05A6">
        <w:rPr>
          <w:sz w:val="18"/>
        </w:rPr>
        <w:t>    var y = j * this.mXform.getHeight() / (this.mTexHeight - 1);</w:t>
      </w:r>
    </w:p>
    <w:p w:rsidR="00551CB0" w:rsidRPr="006F05A6" w:rsidRDefault="00551CB0" w:rsidP="000C68AD">
      <w:pPr>
        <w:pStyle w:val="Code"/>
        <w:ind w:left="900"/>
        <w:rPr>
          <w:sz w:val="18"/>
        </w:rPr>
      </w:pPr>
      <w:r w:rsidRPr="006F05A6">
        <w:rPr>
          <w:sz w:val="18"/>
        </w:rPr>
        <w:t>    returnWCPos[0] = this.mXform.getXPos() + (x - (this.mXform.getWidth() * 0.5));</w:t>
      </w:r>
    </w:p>
    <w:p w:rsidR="00551CB0" w:rsidRPr="006F05A6" w:rsidRDefault="00551CB0" w:rsidP="000C68AD">
      <w:pPr>
        <w:pStyle w:val="Code"/>
        <w:ind w:left="900"/>
        <w:rPr>
          <w:sz w:val="18"/>
        </w:rPr>
      </w:pPr>
      <w:r w:rsidRPr="006F05A6">
        <w:rPr>
          <w:sz w:val="18"/>
        </w:rPr>
        <w:t>    returnWCPos[1] = this.mXform.getYPos() + (y - (this.mXform.getHeight() * 0.5));</w:t>
      </w:r>
    </w:p>
    <w:p w:rsidR="00551CB0" w:rsidRPr="006F05A6" w:rsidRDefault="00551CB0" w:rsidP="000C68AD">
      <w:pPr>
        <w:pStyle w:val="Code"/>
        <w:ind w:left="900"/>
        <w:rPr>
          <w:sz w:val="18"/>
        </w:rPr>
      </w:pPr>
      <w:r w:rsidRPr="006F05A6">
        <w:rPr>
          <w:sz w:val="18"/>
        </w:rPr>
        <w:t>};</w:t>
      </w:r>
    </w:p>
    <w:p w:rsidR="00551CB0" w:rsidRPr="006F05A6" w:rsidRDefault="00551CB0" w:rsidP="00014051">
      <w:pPr>
        <w:pStyle w:val="NumList"/>
      </w:pPr>
      <w:r w:rsidRPr="006F05A6">
        <w:t>Now, implement the inverse of the previous function and use a WC position (</w:t>
      </w:r>
      <w:proofErr w:type="spellStart"/>
      <w:r w:rsidRPr="006F05A6">
        <w:rPr>
          <w:rStyle w:val="CodeInline"/>
        </w:rPr>
        <w:t>wcPos</w:t>
      </w:r>
      <w:proofErr w:type="spellEnd"/>
      <w:r w:rsidRPr="006F05A6">
        <w:t>) to compute the texture pixel indices (</w:t>
      </w:r>
      <w:proofErr w:type="spellStart"/>
      <w:r w:rsidRPr="006F05A6">
        <w:rPr>
          <w:rStyle w:val="CodeInline"/>
        </w:rPr>
        <w:t>returnIndex</w:t>
      </w:r>
      <w:proofErr w:type="spellEnd"/>
      <w:r w:rsidRPr="006F05A6">
        <w:t>).</w:t>
      </w:r>
    </w:p>
    <w:p w:rsidR="00551CB0" w:rsidRPr="006F05A6" w:rsidRDefault="00551CB0" w:rsidP="000C68AD">
      <w:pPr>
        <w:pStyle w:val="Code"/>
        <w:ind w:left="900"/>
        <w:rPr>
          <w:sz w:val="18"/>
        </w:rPr>
      </w:pPr>
      <w:r w:rsidRPr="006F05A6">
        <w:rPr>
          <w:sz w:val="18"/>
        </w:rPr>
        <w:t>TextureRenderable.prototype._wcPositionToIndex = function (returnIndex, wcPos) {</w:t>
      </w:r>
    </w:p>
    <w:p w:rsidR="00551CB0" w:rsidRPr="006F05A6" w:rsidRDefault="00551CB0" w:rsidP="000C68AD">
      <w:pPr>
        <w:pStyle w:val="Code"/>
        <w:ind w:left="900"/>
        <w:rPr>
          <w:sz w:val="18"/>
        </w:rPr>
      </w:pPr>
      <w:r w:rsidRPr="006F05A6">
        <w:rPr>
          <w:sz w:val="18"/>
        </w:rPr>
        <w:t>    // use wcPos to compute the corresponding returnIndex[0 and 1]</w:t>
      </w:r>
    </w:p>
    <w:p w:rsidR="00551CB0" w:rsidRPr="006F05A6" w:rsidRDefault="00551CB0" w:rsidP="000C68AD">
      <w:pPr>
        <w:pStyle w:val="Code"/>
        <w:ind w:left="900"/>
        <w:rPr>
          <w:sz w:val="18"/>
        </w:rPr>
      </w:pPr>
      <w:r w:rsidRPr="006F05A6">
        <w:rPr>
          <w:sz w:val="18"/>
        </w:rPr>
        <w:t>    var delta = [];</w:t>
      </w:r>
    </w:p>
    <w:p w:rsidR="00551CB0" w:rsidRPr="006F05A6" w:rsidRDefault="00551CB0" w:rsidP="000C68AD">
      <w:pPr>
        <w:pStyle w:val="Code"/>
        <w:ind w:left="900"/>
        <w:rPr>
          <w:sz w:val="18"/>
        </w:rPr>
      </w:pPr>
      <w:r w:rsidRPr="006F05A6">
        <w:rPr>
          <w:sz w:val="18"/>
        </w:rPr>
        <w:t>    vec2.sub(delta, wcPos, this.mXform.getPosition());</w:t>
      </w:r>
    </w:p>
    <w:p w:rsidR="00551CB0" w:rsidRPr="006F05A6" w:rsidRDefault="00551CB0" w:rsidP="000C68AD">
      <w:pPr>
        <w:pStyle w:val="Code"/>
        <w:ind w:left="900"/>
        <w:rPr>
          <w:sz w:val="18"/>
        </w:rPr>
      </w:pPr>
      <w:r w:rsidRPr="006F05A6">
        <w:rPr>
          <w:sz w:val="18"/>
        </w:rPr>
        <w:t>    returnIndex[0] = this.mTexWidth  * (delta[0] / this.mXform.getWidth());</w:t>
      </w:r>
    </w:p>
    <w:p w:rsidR="00551CB0" w:rsidRPr="006F05A6" w:rsidRDefault="00551CB0" w:rsidP="000C68AD">
      <w:pPr>
        <w:pStyle w:val="Code"/>
        <w:ind w:left="900"/>
        <w:rPr>
          <w:sz w:val="18"/>
        </w:rPr>
      </w:pPr>
      <w:r w:rsidRPr="006F05A6">
        <w:rPr>
          <w:sz w:val="18"/>
        </w:rPr>
        <w:t>    returnIndex[1] = this.mTexHeight * (delta[1] / this.mXform.getHeight());</w:t>
      </w:r>
    </w:p>
    <w:p w:rsidR="00551CB0" w:rsidRPr="006F05A6" w:rsidRDefault="00551CB0" w:rsidP="000C68AD">
      <w:pPr>
        <w:pStyle w:val="Code"/>
        <w:ind w:left="900"/>
        <w:rPr>
          <w:sz w:val="18"/>
        </w:rPr>
      </w:pPr>
      <w:r w:rsidRPr="006F05A6">
        <w:rPr>
          <w:sz w:val="18"/>
        </w:rPr>
        <w:t>    // recall that xForm.getPosition() returns center, yet Texture origin is at lower-left corner!</w:t>
      </w:r>
    </w:p>
    <w:p w:rsidR="00551CB0" w:rsidRPr="006F05A6" w:rsidRDefault="00551CB0" w:rsidP="000C68AD">
      <w:pPr>
        <w:pStyle w:val="Code"/>
        <w:ind w:left="900"/>
        <w:rPr>
          <w:sz w:val="18"/>
        </w:rPr>
      </w:pPr>
      <w:r w:rsidRPr="006F05A6">
        <w:rPr>
          <w:sz w:val="18"/>
        </w:rPr>
        <w:t>    returnIndex[0] += this.mTexWidth / 2;</w:t>
      </w:r>
    </w:p>
    <w:p w:rsidR="00551CB0" w:rsidRPr="006F05A6" w:rsidRDefault="00551CB0" w:rsidP="000C68AD">
      <w:pPr>
        <w:pStyle w:val="Code"/>
        <w:ind w:left="900"/>
        <w:rPr>
          <w:sz w:val="18"/>
        </w:rPr>
      </w:pPr>
      <w:r w:rsidRPr="006F05A6">
        <w:rPr>
          <w:sz w:val="18"/>
        </w:rPr>
        <w:t>    returnIndex[1] += this.mTexHeight / 2;</w:t>
      </w:r>
    </w:p>
    <w:p w:rsidR="00551CB0" w:rsidRPr="006F05A6" w:rsidRDefault="00551CB0" w:rsidP="000C68AD">
      <w:pPr>
        <w:pStyle w:val="Code"/>
        <w:ind w:left="900"/>
        <w:rPr>
          <w:sz w:val="18"/>
        </w:rPr>
      </w:pPr>
      <w:r w:rsidRPr="006F05A6">
        <w:rPr>
          <w:sz w:val="18"/>
        </w:rPr>
        <w:t>    returnIndex[0] = Math.floor(returnIndex[0]);</w:t>
      </w:r>
    </w:p>
    <w:p w:rsidR="00551CB0" w:rsidRPr="006F05A6" w:rsidRDefault="00551CB0" w:rsidP="000C68AD">
      <w:pPr>
        <w:pStyle w:val="Code"/>
        <w:ind w:left="900"/>
        <w:rPr>
          <w:sz w:val="18"/>
        </w:rPr>
      </w:pPr>
      <w:r w:rsidRPr="006F05A6">
        <w:rPr>
          <w:sz w:val="18"/>
        </w:rPr>
        <w:t>    returnIndex[1] = Math.floor(returnIndex[1]);</w:t>
      </w:r>
    </w:p>
    <w:p w:rsidR="00551CB0" w:rsidRPr="006F05A6" w:rsidRDefault="00551CB0" w:rsidP="000C68AD">
      <w:pPr>
        <w:pStyle w:val="Code"/>
        <w:ind w:left="900"/>
        <w:rPr>
          <w:sz w:val="18"/>
        </w:rPr>
      </w:pPr>
      <w:r w:rsidRPr="006F05A6">
        <w:rPr>
          <w:sz w:val="18"/>
        </w:rPr>
        <w:t>};</w:t>
      </w:r>
    </w:p>
    <w:p w:rsidR="00551CB0" w:rsidRPr="006F05A6" w:rsidRDefault="00551CB0" w:rsidP="00014051">
      <w:pPr>
        <w:pStyle w:val="NumList"/>
      </w:pPr>
      <w:r w:rsidRPr="006F05A6">
        <w:t>Now, it is possible to implement the outlined per-pixel collision algorithm.</w:t>
      </w:r>
    </w:p>
    <w:p w:rsidR="00551CB0" w:rsidRPr="006F05A6" w:rsidRDefault="00551CB0" w:rsidP="000C68AD">
      <w:pPr>
        <w:pStyle w:val="Code"/>
        <w:ind w:left="900"/>
        <w:rPr>
          <w:sz w:val="18"/>
        </w:rPr>
      </w:pPr>
      <w:r w:rsidRPr="006F05A6">
        <w:rPr>
          <w:sz w:val="18"/>
        </w:rPr>
        <w:t>TextureRenderable.prototype.pixelTouches = function(other, wcTouchPos) {</w:t>
      </w:r>
    </w:p>
    <w:p w:rsidR="00551CB0" w:rsidRPr="006F05A6" w:rsidRDefault="00551CB0" w:rsidP="000C68AD">
      <w:pPr>
        <w:pStyle w:val="Code"/>
        <w:ind w:left="900"/>
        <w:rPr>
          <w:sz w:val="18"/>
        </w:rPr>
      </w:pPr>
      <w:r w:rsidRPr="006F05A6">
        <w:rPr>
          <w:sz w:val="18"/>
        </w:rPr>
        <w:t>    var pixelTouch = false;</w:t>
      </w:r>
    </w:p>
    <w:p w:rsidR="00551CB0" w:rsidRPr="006F05A6" w:rsidRDefault="00551CB0" w:rsidP="000C68AD">
      <w:pPr>
        <w:pStyle w:val="Code"/>
        <w:ind w:left="900"/>
        <w:rPr>
          <w:sz w:val="18"/>
        </w:rPr>
      </w:pPr>
      <w:r w:rsidRPr="006F05A6">
        <w:rPr>
          <w:sz w:val="18"/>
        </w:rPr>
        <w:t>    var xIndex = 0, yIndex;</w:t>
      </w:r>
    </w:p>
    <w:p w:rsidR="00551CB0" w:rsidRPr="006F05A6" w:rsidRDefault="00551CB0" w:rsidP="000C68AD">
      <w:pPr>
        <w:pStyle w:val="Code"/>
        <w:ind w:left="900"/>
        <w:rPr>
          <w:sz w:val="18"/>
        </w:rPr>
      </w:pPr>
      <w:r w:rsidRPr="006F05A6">
        <w:rPr>
          <w:sz w:val="18"/>
        </w:rPr>
        <w:t>    var otherIndex = [0, 0];</w:t>
      </w:r>
    </w:p>
    <w:p w:rsidR="00551CB0" w:rsidRPr="006F05A6" w:rsidRDefault="00551CB0" w:rsidP="000C68AD">
      <w:pPr>
        <w:pStyle w:val="Code"/>
        <w:ind w:left="900"/>
        <w:rPr>
          <w:sz w:val="18"/>
        </w:rPr>
      </w:pPr>
      <w:r w:rsidRPr="006F05A6">
        <w:rPr>
          <w:sz w:val="18"/>
        </w:rPr>
        <w:t>    while ((!pixelTouch) &amp;&amp; (xIndex &lt; this.mTexWidth)) {</w:t>
      </w:r>
    </w:p>
    <w:p w:rsidR="00551CB0" w:rsidRPr="006F05A6" w:rsidRDefault="00551CB0" w:rsidP="000C68AD">
      <w:pPr>
        <w:pStyle w:val="Code"/>
        <w:ind w:left="900"/>
        <w:rPr>
          <w:sz w:val="18"/>
        </w:rPr>
      </w:pPr>
      <w:r w:rsidRPr="006F05A6">
        <w:rPr>
          <w:sz w:val="18"/>
        </w:rPr>
        <w:t>        yIndex = 0;</w:t>
      </w:r>
    </w:p>
    <w:p w:rsidR="00551CB0" w:rsidRPr="006F05A6" w:rsidRDefault="00551CB0" w:rsidP="000C68AD">
      <w:pPr>
        <w:pStyle w:val="Code"/>
        <w:ind w:left="900"/>
        <w:rPr>
          <w:sz w:val="18"/>
        </w:rPr>
      </w:pPr>
      <w:r w:rsidRPr="006F05A6">
        <w:rPr>
          <w:sz w:val="18"/>
        </w:rPr>
        <w:t>        while ((!pixelTouch) &amp;&amp; (yIndex &lt; this.mTexHeight)) {</w:t>
      </w:r>
    </w:p>
    <w:p w:rsidR="00551CB0" w:rsidRPr="006F05A6" w:rsidRDefault="00551CB0" w:rsidP="000C68AD">
      <w:pPr>
        <w:pStyle w:val="Code"/>
        <w:ind w:left="900"/>
        <w:rPr>
          <w:sz w:val="18"/>
        </w:rPr>
      </w:pPr>
      <w:r w:rsidRPr="006F05A6">
        <w:rPr>
          <w:sz w:val="18"/>
        </w:rPr>
        <w:t>            if (this._pixelAlphaValue(xIndex, yIndex) &gt; 0) {</w:t>
      </w:r>
    </w:p>
    <w:p w:rsidR="00551CB0" w:rsidRPr="006F05A6" w:rsidRDefault="00551CB0" w:rsidP="000C68AD">
      <w:pPr>
        <w:pStyle w:val="Code"/>
        <w:ind w:left="900"/>
        <w:rPr>
          <w:sz w:val="18"/>
        </w:rPr>
      </w:pPr>
      <w:r w:rsidRPr="006F05A6">
        <w:rPr>
          <w:sz w:val="18"/>
        </w:rPr>
        <w:t>                this._indexToWCPosition(wcTouchPos, xIndex, yIndex);</w:t>
      </w:r>
    </w:p>
    <w:p w:rsidR="00551CB0" w:rsidRPr="006F05A6" w:rsidRDefault="00551CB0" w:rsidP="000C68AD">
      <w:pPr>
        <w:pStyle w:val="Code"/>
        <w:ind w:left="900"/>
        <w:rPr>
          <w:sz w:val="18"/>
        </w:rPr>
      </w:pPr>
      <w:r w:rsidRPr="006F05A6">
        <w:rPr>
          <w:sz w:val="18"/>
        </w:rPr>
        <w:t>                other._wcPositionToIndex(otherIndex, wcTouchPos);</w:t>
      </w:r>
    </w:p>
    <w:p w:rsidR="00551CB0" w:rsidRPr="006F05A6" w:rsidRDefault="00551CB0" w:rsidP="000C68AD">
      <w:pPr>
        <w:pStyle w:val="Code"/>
        <w:ind w:left="900"/>
        <w:rPr>
          <w:sz w:val="18"/>
        </w:rPr>
      </w:pPr>
      <w:r w:rsidRPr="006F05A6">
        <w:rPr>
          <w:sz w:val="18"/>
        </w:rPr>
        <w:t>                if ((otherIndex[0] &gt; 0) &amp;&amp; (otherIndex[0] &lt; other.mTexWidth) &amp;&amp;</w:t>
      </w:r>
    </w:p>
    <w:p w:rsidR="00551CB0" w:rsidRPr="006F05A6" w:rsidRDefault="00551CB0" w:rsidP="000C68AD">
      <w:pPr>
        <w:pStyle w:val="Code"/>
        <w:ind w:left="900"/>
        <w:rPr>
          <w:sz w:val="18"/>
        </w:rPr>
      </w:pPr>
      <w:r w:rsidRPr="006F05A6">
        <w:rPr>
          <w:sz w:val="18"/>
        </w:rPr>
        <w:t>                    (otherIndex[1] &gt; 0) &amp;&amp; (otherIndex[1] &lt; other.mTexHeight)) {</w:t>
      </w:r>
    </w:p>
    <w:p w:rsidR="00551CB0" w:rsidRPr="006F05A6" w:rsidRDefault="00551CB0" w:rsidP="000C68AD">
      <w:pPr>
        <w:pStyle w:val="Code"/>
        <w:ind w:left="900"/>
        <w:rPr>
          <w:sz w:val="18"/>
        </w:rPr>
      </w:pPr>
      <w:r w:rsidRPr="006F05A6">
        <w:rPr>
          <w:sz w:val="18"/>
        </w:rPr>
        <w:t>                    pixelTouch = other._pixelAlphaValue(otherIndex[0], otherIndex[1]) &gt; 0;</w:t>
      </w:r>
    </w:p>
    <w:p w:rsidR="00551CB0" w:rsidRPr="006F05A6" w:rsidRDefault="00551CB0" w:rsidP="000C68AD">
      <w:pPr>
        <w:pStyle w:val="Code"/>
        <w:ind w:left="900"/>
        <w:rPr>
          <w:sz w:val="18"/>
        </w:rPr>
      </w:pPr>
      <w:r w:rsidRPr="006F05A6">
        <w:rPr>
          <w:sz w:val="18"/>
        </w:rPr>
        <w:t>                }</w:t>
      </w:r>
    </w:p>
    <w:p w:rsidR="00551CB0" w:rsidRPr="006F05A6" w:rsidRDefault="00551CB0" w:rsidP="000C68AD">
      <w:pPr>
        <w:pStyle w:val="Code"/>
        <w:ind w:left="900"/>
        <w:rPr>
          <w:sz w:val="18"/>
        </w:rPr>
      </w:pPr>
      <w:r w:rsidRPr="006F05A6">
        <w:rPr>
          <w:sz w:val="18"/>
        </w:rPr>
        <w:t>            }</w:t>
      </w:r>
    </w:p>
    <w:p w:rsidR="00551CB0" w:rsidRPr="006F05A6" w:rsidRDefault="00551CB0" w:rsidP="000C68AD">
      <w:pPr>
        <w:pStyle w:val="Code"/>
        <w:ind w:left="900"/>
        <w:rPr>
          <w:sz w:val="18"/>
        </w:rPr>
      </w:pPr>
      <w:r w:rsidRPr="006F05A6">
        <w:rPr>
          <w:sz w:val="18"/>
        </w:rPr>
        <w:t>            yIndex++;</w:t>
      </w:r>
    </w:p>
    <w:p w:rsidR="00551CB0" w:rsidRPr="006F05A6" w:rsidRDefault="00551CB0" w:rsidP="000C68AD">
      <w:pPr>
        <w:pStyle w:val="Code"/>
        <w:ind w:left="900"/>
        <w:rPr>
          <w:sz w:val="18"/>
        </w:rPr>
      </w:pPr>
      <w:r w:rsidRPr="006F05A6">
        <w:rPr>
          <w:sz w:val="18"/>
        </w:rPr>
        <w:t>        }</w:t>
      </w:r>
    </w:p>
    <w:p w:rsidR="00551CB0" w:rsidRPr="006F05A6" w:rsidRDefault="00551CB0" w:rsidP="000C68AD">
      <w:pPr>
        <w:pStyle w:val="Code"/>
        <w:ind w:left="900"/>
        <w:rPr>
          <w:sz w:val="18"/>
        </w:rPr>
      </w:pPr>
      <w:r w:rsidRPr="006F05A6">
        <w:rPr>
          <w:sz w:val="18"/>
        </w:rPr>
        <w:t>        xIndex++;</w:t>
      </w:r>
    </w:p>
    <w:p w:rsidR="00551CB0" w:rsidRPr="006F05A6" w:rsidRDefault="00551CB0" w:rsidP="000C68AD">
      <w:pPr>
        <w:pStyle w:val="Code"/>
        <w:ind w:left="900"/>
        <w:rPr>
          <w:sz w:val="18"/>
        </w:rPr>
      </w:pPr>
      <w:r w:rsidRPr="006F05A6">
        <w:rPr>
          <w:sz w:val="18"/>
        </w:rPr>
        <w:t>    }</w:t>
      </w:r>
    </w:p>
    <w:p w:rsidR="00551CB0" w:rsidRPr="006F05A6" w:rsidRDefault="00551CB0" w:rsidP="000C68AD">
      <w:pPr>
        <w:pStyle w:val="Code"/>
        <w:ind w:left="900"/>
        <w:rPr>
          <w:sz w:val="18"/>
        </w:rPr>
      </w:pPr>
      <w:r w:rsidRPr="006F05A6">
        <w:rPr>
          <w:sz w:val="18"/>
        </w:rPr>
        <w:t>    return pixelTouch;</w:t>
      </w:r>
    </w:p>
    <w:p w:rsidR="00551CB0" w:rsidRPr="006F05A6" w:rsidRDefault="00551CB0" w:rsidP="000C68AD">
      <w:pPr>
        <w:pStyle w:val="Code"/>
        <w:ind w:left="900"/>
        <w:rPr>
          <w:sz w:val="18"/>
        </w:rPr>
      </w:pPr>
      <w:r w:rsidRPr="006F05A6">
        <w:rPr>
          <w:sz w:val="18"/>
        </w:rPr>
        <w:t>};</w:t>
      </w:r>
    </w:p>
    <w:p w:rsidR="00551CB0" w:rsidRPr="006F05A6" w:rsidRDefault="00551CB0" w:rsidP="004632D8">
      <w:pPr>
        <w:pStyle w:val="BodyText"/>
      </w:pPr>
      <w:r w:rsidRPr="006F05A6">
        <w:t xml:space="preserve">The parameter </w:t>
      </w:r>
      <w:r w:rsidRPr="006F05A6">
        <w:rPr>
          <w:rStyle w:val="CodeInline"/>
        </w:rPr>
        <w:t>other</w:t>
      </w:r>
      <w:r w:rsidRPr="006F05A6">
        <w:t xml:space="preserve"> is a reference to the other </w:t>
      </w:r>
      <w:proofErr w:type="spellStart"/>
      <w:r w:rsidRPr="006F05A6">
        <w:rPr>
          <w:rStyle w:val="CodeInline"/>
        </w:rPr>
        <w:t>TextureRenderable</w:t>
      </w:r>
      <w:proofErr w:type="spellEnd"/>
      <w:r w:rsidRPr="006F05A6">
        <w:t xml:space="preserve"> object that is being tested for collision. If pixels do overlap between the objects, the returned value of </w:t>
      </w:r>
      <w:proofErr w:type="spellStart"/>
      <w:r w:rsidRPr="006F05A6">
        <w:rPr>
          <w:rStyle w:val="CodeInline"/>
        </w:rPr>
        <w:t>wcTouchPos</w:t>
      </w:r>
      <w:proofErr w:type="spellEnd"/>
      <w:r w:rsidRPr="006F05A6">
        <w:t xml:space="preserve"> is the first detected colliding position in the WC space. Notice that the nested loops terminate as soon as one pixel overlap is detected or when </w:t>
      </w:r>
      <w:proofErr w:type="spellStart"/>
      <w:r w:rsidRPr="006F05A6">
        <w:rPr>
          <w:rStyle w:val="CodeInline"/>
        </w:rPr>
        <w:t>pixelTouch</w:t>
      </w:r>
      <w:proofErr w:type="spellEnd"/>
      <w:r w:rsidRPr="006F05A6">
        <w:t xml:space="preserve"> becomes true. This is an important feature for efficiency concerns. However, this also means that the returned </w:t>
      </w:r>
      <w:proofErr w:type="spellStart"/>
      <w:r w:rsidRPr="006F05A6">
        <w:rPr>
          <w:rStyle w:val="CodeInline"/>
        </w:rPr>
        <w:t>wcTouchPos</w:t>
      </w:r>
      <w:proofErr w:type="spellEnd"/>
      <w:r w:rsidRPr="006F05A6">
        <w:t xml:space="preserve"> is simply one of many potentially colliding points.</w:t>
      </w:r>
    </w:p>
    <w:p w:rsidR="00551CB0" w:rsidRPr="006F05A6" w:rsidRDefault="00551CB0" w:rsidP="00E4139F">
      <w:pPr>
        <w:pStyle w:val="Heading3"/>
      </w:pPr>
      <w:r w:rsidRPr="006F05A6">
        <w:lastRenderedPageBreak/>
        <w:t xml:space="preserve">Support </w:t>
      </w:r>
      <w:proofErr w:type="spellStart"/>
      <w:r w:rsidRPr="006F05A6">
        <w:t>GameObject</w:t>
      </w:r>
      <w:proofErr w:type="spellEnd"/>
      <w:r w:rsidRPr="006F05A6">
        <w:t xml:space="preserve"> Per-Pixel Collision in GameObject_PixelCollision.js</w:t>
      </w:r>
    </w:p>
    <w:p w:rsidR="00551CB0" w:rsidRPr="006F05A6" w:rsidRDefault="00551CB0" w:rsidP="00E4139F">
      <w:pPr>
        <w:pStyle w:val="BodyTextFirst"/>
      </w:pPr>
      <w:r w:rsidRPr="006F05A6">
        <w:t xml:space="preserve">The </w:t>
      </w:r>
      <w:proofErr w:type="spellStart"/>
      <w:r w:rsidRPr="006F05A6">
        <w:rPr>
          <w:rStyle w:val="CodeInline"/>
        </w:rPr>
        <w:t>GameObject</w:t>
      </w:r>
      <w:proofErr w:type="spellEnd"/>
      <w:r w:rsidRPr="006F05A6">
        <w:t xml:space="preserve"> class must be modified to support per-pixel collision. Create a new file in the </w:t>
      </w:r>
      <w:proofErr w:type="spellStart"/>
      <w:r w:rsidRPr="006F05A6">
        <w:rPr>
          <w:rStyle w:val="CodeInline"/>
        </w:rPr>
        <w:t>src</w:t>
      </w:r>
      <w:proofErr w:type="spellEnd"/>
      <w:r w:rsidRPr="006F05A6">
        <w:rPr>
          <w:rStyle w:val="CodeInline"/>
        </w:rPr>
        <w:t>/Engine/</w:t>
      </w:r>
      <w:proofErr w:type="spellStart"/>
      <w:r w:rsidRPr="006F05A6">
        <w:rPr>
          <w:rStyle w:val="CodeInline"/>
        </w:rPr>
        <w:t>GameObjects</w:t>
      </w:r>
      <w:proofErr w:type="spellEnd"/>
      <w:r w:rsidRPr="006F05A6">
        <w:rPr>
          <w:rStyle w:val="CodeInline"/>
        </w:rPr>
        <w:t>/</w:t>
      </w:r>
      <w:r w:rsidRPr="006F05A6">
        <w:t xml:space="preserve"> folder and name it </w:t>
      </w:r>
      <w:r w:rsidRPr="006F05A6">
        <w:rPr>
          <w:rStyle w:val="CodeInline"/>
        </w:rPr>
        <w:t>GameObject_PixelCollision.js</w:t>
      </w:r>
      <w:r w:rsidRPr="006F05A6">
        <w:t xml:space="preserve">. As always, remember to include the loading of this new file in </w:t>
      </w:r>
      <w:r w:rsidRPr="006F05A6">
        <w:rPr>
          <w:rStyle w:val="CodeInline"/>
        </w:rPr>
        <w:t>index.html</w:t>
      </w:r>
      <w:r w:rsidRPr="006F05A6">
        <w:t xml:space="preserve">. This new file will implement the support for per-pixel collision of the </w:t>
      </w:r>
      <w:proofErr w:type="spellStart"/>
      <w:r w:rsidRPr="006F05A6">
        <w:rPr>
          <w:rStyle w:val="CodeInline"/>
        </w:rPr>
        <w:t>GameObject</w:t>
      </w:r>
      <w:proofErr w:type="spellEnd"/>
      <w:r w:rsidRPr="006F05A6">
        <w:t xml:space="preserve"> class.</w:t>
      </w:r>
    </w:p>
    <w:p w:rsidR="00551CB0" w:rsidRPr="006F05A6" w:rsidRDefault="00551CB0" w:rsidP="000C68AD">
      <w:pPr>
        <w:pStyle w:val="Code"/>
        <w:ind w:left="900"/>
        <w:rPr>
          <w:sz w:val="18"/>
        </w:rPr>
      </w:pPr>
      <w:r w:rsidRPr="006F05A6">
        <w:rPr>
          <w:sz w:val="18"/>
        </w:rPr>
        <w:t>GameObject.prototype.pixelTouches = function (otherObj, wcTouchPos) {</w:t>
      </w:r>
    </w:p>
    <w:p w:rsidR="00551CB0" w:rsidRPr="006F05A6" w:rsidRDefault="00551CB0" w:rsidP="000C68AD">
      <w:pPr>
        <w:pStyle w:val="Code"/>
        <w:ind w:left="900"/>
        <w:rPr>
          <w:sz w:val="18"/>
        </w:rPr>
      </w:pPr>
      <w:r w:rsidRPr="006F05A6">
        <w:rPr>
          <w:sz w:val="18"/>
        </w:rPr>
        <w:t>    // only continue if both objects have GetColorArray defined</w:t>
      </w:r>
    </w:p>
    <w:p w:rsidR="00551CB0" w:rsidRPr="006F05A6" w:rsidRDefault="00551CB0" w:rsidP="000C68AD">
      <w:pPr>
        <w:pStyle w:val="Code"/>
        <w:ind w:left="900"/>
        <w:rPr>
          <w:sz w:val="18"/>
        </w:rPr>
      </w:pPr>
      <w:r w:rsidRPr="006F05A6">
        <w:rPr>
          <w:sz w:val="18"/>
        </w:rPr>
        <w:t>    var pixelTouch = false;</w:t>
      </w:r>
    </w:p>
    <w:p w:rsidR="00551CB0" w:rsidRPr="006F05A6" w:rsidRDefault="00551CB0" w:rsidP="000C68AD">
      <w:pPr>
        <w:pStyle w:val="Code"/>
        <w:ind w:left="900"/>
        <w:rPr>
          <w:sz w:val="18"/>
        </w:rPr>
      </w:pPr>
      <w:r w:rsidRPr="006F05A6">
        <w:rPr>
          <w:sz w:val="18"/>
        </w:rPr>
        <w:t>    var myRen = this.getRenderable();</w:t>
      </w:r>
    </w:p>
    <w:p w:rsidR="00551CB0" w:rsidRPr="006F05A6" w:rsidRDefault="00551CB0" w:rsidP="000C68AD">
      <w:pPr>
        <w:pStyle w:val="Code"/>
        <w:ind w:left="900"/>
        <w:rPr>
          <w:sz w:val="18"/>
        </w:rPr>
      </w:pPr>
      <w:r w:rsidRPr="006F05A6">
        <w:rPr>
          <w:sz w:val="18"/>
        </w:rPr>
        <w:t>    var otherRen = otherObj.getRenderable();</w:t>
      </w:r>
    </w:p>
    <w:p w:rsidR="00551CB0" w:rsidRPr="006F05A6" w:rsidRDefault="00551CB0" w:rsidP="000C68AD">
      <w:pPr>
        <w:pStyle w:val="Code"/>
        <w:ind w:left="900"/>
        <w:rPr>
          <w:sz w:val="18"/>
        </w:rPr>
      </w:pPr>
      <w:r w:rsidRPr="006F05A6">
        <w:rPr>
          <w:sz w:val="18"/>
        </w:rPr>
        <w:t>    if ((typeof myRen.pixelTouches === "function") &amp;&amp;     (typeof otherRen.pixelTouches === "function")) {</w:t>
      </w:r>
    </w:p>
    <w:p w:rsidR="00551CB0" w:rsidRPr="006F05A6" w:rsidRDefault="00551CB0" w:rsidP="000C68AD">
      <w:pPr>
        <w:pStyle w:val="Code"/>
        <w:ind w:left="900"/>
        <w:rPr>
          <w:sz w:val="18"/>
        </w:rPr>
      </w:pPr>
      <w:r w:rsidRPr="006F05A6">
        <w:rPr>
          <w:sz w:val="18"/>
        </w:rPr>
        <w:t>        var otherBbox = otherObj.getBBox();</w:t>
      </w:r>
    </w:p>
    <w:p w:rsidR="00551CB0" w:rsidRPr="006F05A6" w:rsidRDefault="00551CB0" w:rsidP="000C68AD">
      <w:pPr>
        <w:pStyle w:val="Code"/>
        <w:ind w:left="900"/>
        <w:rPr>
          <w:sz w:val="18"/>
        </w:rPr>
      </w:pPr>
      <w:r w:rsidRPr="006F05A6">
        <w:rPr>
          <w:sz w:val="18"/>
        </w:rPr>
        <w:t>        if (otherBbox.intersectsBound(this.getBBox())) {</w:t>
      </w:r>
    </w:p>
    <w:p w:rsidR="00551CB0" w:rsidRPr="006F05A6" w:rsidRDefault="00551CB0" w:rsidP="000C68AD">
      <w:pPr>
        <w:pStyle w:val="Code"/>
        <w:ind w:left="900"/>
        <w:rPr>
          <w:sz w:val="18"/>
        </w:rPr>
      </w:pPr>
      <w:r w:rsidRPr="006F05A6">
        <w:rPr>
          <w:sz w:val="18"/>
        </w:rPr>
        <w:t>            myRen.setColorArray();</w:t>
      </w:r>
    </w:p>
    <w:p w:rsidR="00551CB0" w:rsidRPr="006F05A6" w:rsidRDefault="00551CB0" w:rsidP="000C68AD">
      <w:pPr>
        <w:pStyle w:val="Code"/>
        <w:ind w:left="900"/>
        <w:rPr>
          <w:sz w:val="18"/>
        </w:rPr>
      </w:pPr>
      <w:r w:rsidRPr="006F05A6">
        <w:rPr>
          <w:sz w:val="18"/>
        </w:rPr>
        <w:t>            otherRen.setColorArray();</w:t>
      </w:r>
    </w:p>
    <w:p w:rsidR="00551CB0" w:rsidRPr="006F05A6" w:rsidRDefault="00551CB0" w:rsidP="000C68AD">
      <w:pPr>
        <w:pStyle w:val="Code"/>
        <w:ind w:left="900"/>
        <w:rPr>
          <w:sz w:val="18"/>
        </w:rPr>
      </w:pPr>
      <w:r w:rsidRPr="006F05A6">
        <w:rPr>
          <w:sz w:val="18"/>
        </w:rPr>
        <w:t>            pixelTouch = myRen.pixelTouches(otherRen, wcTouchPos);</w:t>
      </w:r>
    </w:p>
    <w:p w:rsidR="00551CB0" w:rsidRPr="006F05A6" w:rsidRDefault="00551CB0" w:rsidP="000C68AD">
      <w:pPr>
        <w:pStyle w:val="Code"/>
        <w:ind w:left="900"/>
        <w:rPr>
          <w:rStyle w:val="CodeInline"/>
        </w:rPr>
      </w:pPr>
      <w:r w:rsidRPr="006F05A6">
        <w:rPr>
          <w:sz w:val="18"/>
        </w:rPr>
        <w:t>        </w:t>
      </w:r>
      <w:r w:rsidRPr="006F05A6">
        <w:rPr>
          <w:rStyle w:val="CodeInline"/>
        </w:rPr>
        <w:t>}</w:t>
      </w:r>
    </w:p>
    <w:p w:rsidR="00551CB0" w:rsidRPr="006F05A6" w:rsidRDefault="00551CB0" w:rsidP="000C68AD">
      <w:pPr>
        <w:pStyle w:val="Code"/>
        <w:ind w:left="900"/>
        <w:rPr>
          <w:rStyle w:val="CodeInline"/>
        </w:rPr>
      </w:pPr>
      <w:r w:rsidRPr="006F05A6">
        <w:rPr>
          <w:sz w:val="18"/>
        </w:rPr>
        <w:t>    </w:t>
      </w:r>
      <w:r w:rsidRPr="006F05A6">
        <w:rPr>
          <w:rStyle w:val="CodeInline"/>
        </w:rPr>
        <w:t>}</w:t>
      </w:r>
    </w:p>
    <w:p w:rsidR="00551CB0" w:rsidRPr="006F05A6" w:rsidRDefault="00551CB0" w:rsidP="000C68AD">
      <w:pPr>
        <w:pStyle w:val="Code"/>
        <w:ind w:left="900"/>
        <w:rPr>
          <w:sz w:val="18"/>
        </w:rPr>
      </w:pPr>
      <w:r w:rsidRPr="006F05A6">
        <w:rPr>
          <w:sz w:val="18"/>
        </w:rPr>
        <w:t>    return pixelTouch;</w:t>
      </w:r>
    </w:p>
    <w:p w:rsidR="00551CB0" w:rsidRPr="006F05A6" w:rsidRDefault="00551CB0" w:rsidP="000C68AD">
      <w:pPr>
        <w:pStyle w:val="Code"/>
        <w:ind w:left="900"/>
        <w:rPr>
          <w:sz w:val="18"/>
        </w:rPr>
      </w:pPr>
      <w:r w:rsidRPr="006F05A6">
        <w:rPr>
          <w:sz w:val="18"/>
        </w:rPr>
        <w:t>};</w:t>
      </w:r>
    </w:p>
    <w:p w:rsidR="00551CB0" w:rsidRPr="006F05A6" w:rsidRDefault="00551CB0" w:rsidP="004632D8">
      <w:pPr>
        <w:pStyle w:val="BodyText"/>
      </w:pPr>
      <w:r w:rsidRPr="006F05A6">
        <w:t xml:space="preserve">This function checks to ensure that the objects are colliding and delegates the actual per-pixel collision to </w:t>
      </w:r>
      <w:proofErr w:type="spellStart"/>
      <w:r w:rsidRPr="006F05A6">
        <w:rPr>
          <w:rStyle w:val="CodeInline"/>
        </w:rPr>
        <w:t>TextureRenderable</w:t>
      </w:r>
      <w:proofErr w:type="spellEnd"/>
      <w:r w:rsidRPr="006F05A6">
        <w:t xml:space="preserve"> objects. Notice the </w:t>
      </w:r>
      <w:proofErr w:type="spellStart"/>
      <w:proofErr w:type="gramStart"/>
      <w:r w:rsidRPr="006F05A6">
        <w:rPr>
          <w:rStyle w:val="CodeInline"/>
        </w:rPr>
        <w:t>intersectsBound</w:t>
      </w:r>
      <w:proofErr w:type="spellEnd"/>
      <w:r w:rsidRPr="006F05A6">
        <w:rPr>
          <w:rStyle w:val="CodeInline"/>
        </w:rPr>
        <w:t>(</w:t>
      </w:r>
      <w:proofErr w:type="gramEnd"/>
      <w:r w:rsidRPr="006F05A6">
        <w:rPr>
          <w:rStyle w:val="CodeInline"/>
        </w:rPr>
        <w:t>)</w:t>
      </w:r>
      <w:r w:rsidRPr="006F05A6">
        <w:t xml:space="preserve"> function for a bounding box intersection check before invoking the potentially expensive </w:t>
      </w:r>
      <w:proofErr w:type="spellStart"/>
      <w:r w:rsidRPr="006F05A6">
        <w:rPr>
          <w:rStyle w:val="CodeInline"/>
        </w:rPr>
        <w:t>TextureRenderable.pixelTouches</w:t>
      </w:r>
      <w:proofErr w:type="spellEnd"/>
      <w:r w:rsidRPr="006F05A6">
        <w:rPr>
          <w:rStyle w:val="CodeInline"/>
        </w:rPr>
        <w:t>()</w:t>
      </w:r>
      <w:r w:rsidRPr="006F05A6">
        <w:t xml:space="preserve"> function.</w:t>
      </w:r>
    </w:p>
    <w:p w:rsidR="00551CB0" w:rsidRPr="006F05A6" w:rsidRDefault="00551CB0" w:rsidP="00E4139F">
      <w:pPr>
        <w:pStyle w:val="Heading3"/>
      </w:pPr>
      <w:r w:rsidRPr="006F05A6">
        <w:t xml:space="preserve">Test the Per-Pixel Collision in </w:t>
      </w:r>
      <w:proofErr w:type="spellStart"/>
      <w:r w:rsidRPr="006F05A6">
        <w:t>MyGame</w:t>
      </w:r>
      <w:proofErr w:type="spellEnd"/>
    </w:p>
    <w:p w:rsidR="00551CB0" w:rsidRPr="006F05A6" w:rsidRDefault="00551CB0" w:rsidP="00E4139F">
      <w:pPr>
        <w:pStyle w:val="BodyTextFirst"/>
      </w:pPr>
      <w:r w:rsidRPr="006F05A6">
        <w:t xml:space="preserve">As illustrated in Figure 6-15, the testing of per-pixel collision is rather straightforward, involving three instances of </w:t>
      </w:r>
      <w:proofErr w:type="spellStart"/>
      <w:r w:rsidRPr="006F05A6">
        <w:rPr>
          <w:rStyle w:val="CodeInline"/>
        </w:rPr>
        <w:t>GameObject</w:t>
      </w:r>
      <w:proofErr w:type="spellEnd"/>
      <w:r w:rsidRPr="006F05A6">
        <w:t xml:space="preserve"> instances: the large </w:t>
      </w:r>
      <w:r w:rsidRPr="006F05A6">
        <w:rPr>
          <w:rStyle w:val="CodeInline"/>
        </w:rPr>
        <w:t>Collector</w:t>
      </w:r>
      <w:r w:rsidRPr="006F05A6">
        <w:t xml:space="preserve"> minion, the small </w:t>
      </w:r>
      <w:r w:rsidRPr="006F05A6">
        <w:rPr>
          <w:rStyle w:val="CodeInline"/>
        </w:rPr>
        <w:t>Portal</w:t>
      </w:r>
      <w:r w:rsidRPr="006F05A6">
        <w:t xml:space="preserve"> minion, and the </w:t>
      </w:r>
      <w:proofErr w:type="spellStart"/>
      <w:r w:rsidRPr="006F05A6">
        <w:rPr>
          <w:rStyle w:val="CodeInline"/>
        </w:rPr>
        <w:t>DyePack</w:t>
      </w:r>
      <w:proofErr w:type="spellEnd"/>
      <w:r w:rsidRPr="006F05A6">
        <w:t xml:space="preserve">. The </w:t>
      </w:r>
      <w:r w:rsidRPr="006F05A6">
        <w:rPr>
          <w:rStyle w:val="CodeInline"/>
        </w:rPr>
        <w:t>Collector</w:t>
      </w:r>
      <w:r w:rsidRPr="006F05A6">
        <w:t xml:space="preserve"> and </w:t>
      </w:r>
      <w:r w:rsidRPr="006F05A6">
        <w:rPr>
          <w:rStyle w:val="CodeInline"/>
        </w:rPr>
        <w:t>Portal</w:t>
      </w:r>
      <w:r w:rsidRPr="006F05A6">
        <w:t xml:space="preserve"> minions are controlled by arrow and WASD keys, respectively. The detail of the implementation of </w:t>
      </w:r>
      <w:proofErr w:type="spellStart"/>
      <w:r w:rsidRPr="006F05A6">
        <w:rPr>
          <w:rStyle w:val="CodeInline"/>
        </w:rPr>
        <w:t>MyGame</w:t>
      </w:r>
      <w:proofErr w:type="spellEnd"/>
      <w:r w:rsidRPr="006F05A6">
        <w:t xml:space="preserve"> is similar to previous projects and is not shown. The only noteworthy code fragment is the collision testing in the </w:t>
      </w:r>
      <w:r w:rsidRPr="006F05A6">
        <w:rPr>
          <w:rStyle w:val="CodeInline"/>
        </w:rPr>
        <w:t>update()</w:t>
      </w:r>
      <w:r w:rsidRPr="006F05A6">
        <w:t xml:space="preserve"> function, as shown here:</w:t>
      </w:r>
    </w:p>
    <w:p w:rsidR="00551CB0" w:rsidRPr="006F05A6" w:rsidRDefault="00551CB0" w:rsidP="000C68AD">
      <w:pPr>
        <w:pStyle w:val="Code"/>
        <w:ind w:left="900"/>
        <w:rPr>
          <w:sz w:val="18"/>
        </w:rPr>
      </w:pPr>
      <w:r w:rsidRPr="006F05A6">
        <w:rPr>
          <w:sz w:val="18"/>
        </w:rPr>
        <w:t>MyGame.prototype.update = function () {</w:t>
      </w:r>
    </w:p>
    <w:p w:rsidR="00551CB0" w:rsidRPr="006F05A6" w:rsidRDefault="00551CB0" w:rsidP="000C68AD">
      <w:pPr>
        <w:pStyle w:val="Code"/>
        <w:ind w:left="900"/>
        <w:rPr>
          <w:sz w:val="18"/>
        </w:rPr>
      </w:pPr>
      <w:r w:rsidRPr="006F05A6">
        <w:rPr>
          <w:sz w:val="18"/>
        </w:rPr>
        <w:t>    var msg = "No Collision";</w:t>
      </w:r>
    </w:p>
    <w:p w:rsidR="00551CB0" w:rsidRPr="006F05A6" w:rsidRDefault="00551CB0" w:rsidP="000C68AD">
      <w:pPr>
        <w:pStyle w:val="Code"/>
        <w:ind w:left="900"/>
        <w:rPr>
          <w:sz w:val="18"/>
        </w:rPr>
      </w:pPr>
      <w:r w:rsidRPr="006F05A6">
        <w:rPr>
          <w:sz w:val="18"/>
        </w:rPr>
        <w:t>    this.mPortal.update(gEngine.Input.keys.W, gEngine.Input.keys.S,</w:t>
      </w:r>
    </w:p>
    <w:p w:rsidR="00551CB0" w:rsidRPr="006F05A6" w:rsidRDefault="00551CB0" w:rsidP="000C68AD">
      <w:pPr>
        <w:pStyle w:val="Code"/>
        <w:ind w:left="900"/>
        <w:rPr>
          <w:sz w:val="18"/>
        </w:rPr>
      </w:pPr>
      <w:r w:rsidRPr="006F05A6">
        <w:rPr>
          <w:sz w:val="18"/>
        </w:rPr>
        <w:t>                    gEngine.Input.keys.A, gEngine.Input.keys.D);</w:t>
      </w:r>
    </w:p>
    <w:p w:rsidR="00551CB0" w:rsidRPr="006F05A6" w:rsidRDefault="00551CB0" w:rsidP="000C68AD">
      <w:pPr>
        <w:pStyle w:val="Code"/>
        <w:ind w:left="900"/>
        <w:rPr>
          <w:sz w:val="18"/>
        </w:rPr>
      </w:pPr>
      <w:r w:rsidRPr="006F05A6">
        <w:rPr>
          <w:sz w:val="18"/>
        </w:rPr>
        <w:t>    this.mCollector.update(gEngine.Input.keys.Up, gEngine.Input.keys.Down,</w:t>
      </w:r>
    </w:p>
    <w:p w:rsidR="00551CB0" w:rsidRPr="006F05A6" w:rsidRDefault="00551CB0" w:rsidP="000C68AD">
      <w:pPr>
        <w:pStyle w:val="Code"/>
        <w:ind w:left="900"/>
        <w:rPr>
          <w:sz w:val="18"/>
        </w:rPr>
      </w:pPr>
      <w:r w:rsidRPr="006F05A6">
        <w:rPr>
          <w:sz w:val="18"/>
        </w:rPr>
        <w:t>                      gEngine.Input.keys.Left, gEngine.Input.keys.Right);</w:t>
      </w:r>
    </w:p>
    <w:p w:rsidR="00551CB0" w:rsidRPr="006F05A6" w:rsidRDefault="00551CB0" w:rsidP="000C68AD">
      <w:pPr>
        <w:pStyle w:val="Code"/>
        <w:ind w:left="900"/>
        <w:rPr>
          <w:sz w:val="18"/>
        </w:rPr>
      </w:pPr>
      <w:r w:rsidRPr="006F05A6">
        <w:rPr>
          <w:sz w:val="18"/>
        </w:rPr>
        <w:t>    var h = [];</w:t>
      </w:r>
    </w:p>
    <w:p w:rsidR="00551CB0" w:rsidRPr="006F05A6" w:rsidRDefault="00551CB0" w:rsidP="000C68AD">
      <w:pPr>
        <w:pStyle w:val="Code"/>
        <w:ind w:left="900"/>
        <w:rPr>
          <w:sz w:val="18"/>
        </w:rPr>
      </w:pPr>
      <w:r w:rsidRPr="006F05A6">
        <w:rPr>
          <w:sz w:val="18"/>
        </w:rPr>
        <w:t>    // Portal’s resolution is 1/16 that of Collector!</w:t>
      </w:r>
    </w:p>
    <w:p w:rsidR="00551CB0" w:rsidRPr="006F05A6" w:rsidRDefault="00551CB0" w:rsidP="000C68AD">
      <w:pPr>
        <w:pStyle w:val="Code"/>
        <w:ind w:left="900"/>
        <w:rPr>
          <w:sz w:val="18"/>
        </w:rPr>
      </w:pPr>
      <w:r w:rsidRPr="006F05A6">
        <w:rPr>
          <w:sz w:val="18"/>
        </w:rPr>
        <w:t>    // if (this.mCollector.pixelTouches(this.mPortal, h)) { // VERY EXPENSIVE!!</w:t>
      </w:r>
    </w:p>
    <w:p w:rsidR="00551CB0" w:rsidRPr="006F05A6" w:rsidRDefault="00551CB0" w:rsidP="000C68AD">
      <w:pPr>
        <w:pStyle w:val="Code"/>
        <w:ind w:left="900"/>
        <w:rPr>
          <w:sz w:val="18"/>
        </w:rPr>
      </w:pPr>
      <w:r w:rsidRPr="006F05A6">
        <w:rPr>
          <w:sz w:val="18"/>
        </w:rPr>
        <w:t>    if (</w:t>
      </w:r>
      <w:r w:rsidRPr="006F05A6">
        <w:rPr>
          <w:rStyle w:val="CodeBold"/>
        </w:rPr>
        <w:t>this.mPortal.pixelTouches(this.mCollector, h)</w:t>
      </w:r>
      <w:r w:rsidRPr="006F05A6">
        <w:rPr>
          <w:sz w:val="18"/>
        </w:rPr>
        <w:t>) {</w:t>
      </w:r>
    </w:p>
    <w:p w:rsidR="00551CB0" w:rsidRPr="006F05A6" w:rsidRDefault="00551CB0" w:rsidP="000C68AD">
      <w:pPr>
        <w:pStyle w:val="Code"/>
        <w:ind w:left="900"/>
        <w:rPr>
          <w:sz w:val="18"/>
        </w:rPr>
      </w:pPr>
      <w:r w:rsidRPr="006F05A6">
        <w:rPr>
          <w:sz w:val="18"/>
        </w:rPr>
        <w:t>        msg = "Collided!: (" + h[0].toPrecision(4) + " " + h[1].toPrecision(4) + ")";</w:t>
      </w:r>
    </w:p>
    <w:p w:rsidR="00551CB0" w:rsidRPr="006F05A6" w:rsidRDefault="00551CB0" w:rsidP="000C68AD">
      <w:pPr>
        <w:pStyle w:val="Code"/>
        <w:ind w:left="900"/>
        <w:rPr>
          <w:sz w:val="18"/>
        </w:rPr>
      </w:pPr>
      <w:r w:rsidRPr="006F05A6">
        <w:rPr>
          <w:sz w:val="18"/>
        </w:rPr>
        <w:t>        this.mDyePack.setVisibility(true);</w:t>
      </w:r>
    </w:p>
    <w:p w:rsidR="00551CB0" w:rsidRPr="006F05A6" w:rsidRDefault="00551CB0" w:rsidP="000C68AD">
      <w:pPr>
        <w:pStyle w:val="Code"/>
        <w:ind w:left="900"/>
        <w:rPr>
          <w:sz w:val="18"/>
        </w:rPr>
      </w:pPr>
      <w:r w:rsidRPr="006F05A6">
        <w:rPr>
          <w:sz w:val="18"/>
        </w:rPr>
        <w:t>        this.mDyePack.getXform().setXPos(h[0]);</w:t>
      </w:r>
    </w:p>
    <w:p w:rsidR="00551CB0" w:rsidRPr="006F05A6" w:rsidRDefault="00551CB0" w:rsidP="000C68AD">
      <w:pPr>
        <w:pStyle w:val="Code"/>
        <w:ind w:left="900"/>
        <w:rPr>
          <w:sz w:val="18"/>
        </w:rPr>
      </w:pPr>
      <w:r w:rsidRPr="006F05A6">
        <w:rPr>
          <w:sz w:val="18"/>
        </w:rPr>
        <w:t>        this.mDyePack.getXform().setYPos(h[1]);</w:t>
      </w:r>
    </w:p>
    <w:p w:rsidR="00551CB0" w:rsidRPr="006F05A6" w:rsidRDefault="00551CB0" w:rsidP="000C68AD">
      <w:pPr>
        <w:pStyle w:val="Code"/>
        <w:ind w:left="900"/>
        <w:rPr>
          <w:sz w:val="18"/>
        </w:rPr>
      </w:pPr>
      <w:r w:rsidRPr="006F05A6">
        <w:rPr>
          <w:sz w:val="18"/>
        </w:rPr>
        <w:t>    } else {</w:t>
      </w:r>
    </w:p>
    <w:p w:rsidR="00551CB0" w:rsidRPr="006F05A6" w:rsidRDefault="00551CB0" w:rsidP="000C68AD">
      <w:pPr>
        <w:pStyle w:val="Code"/>
        <w:ind w:left="900"/>
        <w:rPr>
          <w:sz w:val="18"/>
        </w:rPr>
      </w:pPr>
      <w:r w:rsidRPr="006F05A6">
        <w:rPr>
          <w:sz w:val="18"/>
        </w:rPr>
        <w:t>        this.mDyePack.setVisibility(false);</w:t>
      </w:r>
    </w:p>
    <w:p w:rsidR="00551CB0" w:rsidRPr="006F05A6" w:rsidRDefault="00551CB0" w:rsidP="000C68AD">
      <w:pPr>
        <w:pStyle w:val="Code"/>
        <w:ind w:left="900"/>
        <w:rPr>
          <w:rStyle w:val="CodeInline"/>
        </w:rPr>
      </w:pPr>
      <w:r w:rsidRPr="006F05A6">
        <w:rPr>
          <w:sz w:val="18"/>
        </w:rPr>
        <w:lastRenderedPageBreak/>
        <w:t>    </w:t>
      </w:r>
      <w:r w:rsidRPr="006F05A6">
        <w:rPr>
          <w:rStyle w:val="CodeInline"/>
        </w:rPr>
        <w:t>}</w:t>
      </w:r>
    </w:p>
    <w:p w:rsidR="00551CB0" w:rsidRPr="006F05A6" w:rsidRDefault="00551CB0" w:rsidP="000C68AD">
      <w:pPr>
        <w:pStyle w:val="Code"/>
        <w:ind w:left="900"/>
        <w:rPr>
          <w:sz w:val="18"/>
        </w:rPr>
      </w:pPr>
      <w:r w:rsidRPr="006F05A6">
        <w:rPr>
          <w:sz w:val="18"/>
        </w:rPr>
        <w:t>    this.mMsg.setText(msg);</w:t>
      </w:r>
    </w:p>
    <w:p w:rsidR="00551CB0" w:rsidRPr="006F05A6" w:rsidRDefault="00551CB0" w:rsidP="000C68AD">
      <w:pPr>
        <w:pStyle w:val="Code"/>
        <w:ind w:left="900"/>
        <w:rPr>
          <w:sz w:val="18"/>
        </w:rPr>
      </w:pPr>
      <w:r w:rsidRPr="006F05A6">
        <w:rPr>
          <w:sz w:val="18"/>
        </w:rPr>
        <w:t>};</w:t>
      </w:r>
    </w:p>
    <w:p w:rsidR="00551CB0" w:rsidRPr="006F05A6" w:rsidRDefault="00551CB0" w:rsidP="004632D8">
      <w:pPr>
        <w:pStyle w:val="BodyText"/>
      </w:pPr>
      <w:r w:rsidRPr="006F05A6">
        <w:t xml:space="preserve">You can now test the collision accuracy by moving the two minions and intersecting them at different locations (for example, top colliding with the bottom, left colliding with the right) or moving them such that there are large overlapping areas. Notice that it is rather difficult, if not impossible, to predict the actual reported intersection position (position of the </w:t>
      </w:r>
      <w:proofErr w:type="spellStart"/>
      <w:r w:rsidRPr="006F05A6">
        <w:rPr>
          <w:rStyle w:val="CodeInline"/>
        </w:rPr>
        <w:t>DyePack</w:t>
      </w:r>
      <w:proofErr w:type="spellEnd"/>
      <w:r w:rsidRPr="006F05A6">
        <w:t xml:space="preserve">). It is important to remember that the per-pixel collision function is mainly a function that returns </w:t>
      </w:r>
      <w:r w:rsidRPr="006F05A6">
        <w:rPr>
          <w:rStyle w:val="CodeInline"/>
        </w:rPr>
        <w:t>true</w:t>
      </w:r>
      <w:r w:rsidRPr="006F05A6">
        <w:t xml:space="preserve"> or </w:t>
      </w:r>
      <w:r w:rsidRPr="006F05A6">
        <w:rPr>
          <w:rStyle w:val="CodeInline"/>
        </w:rPr>
        <w:t>false</w:t>
      </w:r>
      <w:r w:rsidRPr="006F05A6">
        <w:t xml:space="preserve"> indicating whether there is a collision. You cannot rely on this function to compute the actual collision position. Lastly, try switching to calling the </w:t>
      </w:r>
      <w:proofErr w:type="spellStart"/>
      <w:proofErr w:type="gramStart"/>
      <w:r w:rsidRPr="006F05A6">
        <w:rPr>
          <w:rStyle w:val="CodeInline"/>
        </w:rPr>
        <w:t>Collector.pixelTouches</w:t>
      </w:r>
      <w:proofErr w:type="spellEnd"/>
      <w:r w:rsidRPr="006F05A6">
        <w:rPr>
          <w:rStyle w:val="CodeInline"/>
        </w:rPr>
        <w:t>(</w:t>
      </w:r>
      <w:proofErr w:type="gramEnd"/>
      <w:r w:rsidRPr="006F05A6">
        <w:rPr>
          <w:rStyle w:val="CodeInline"/>
        </w:rPr>
        <w:t>)</w:t>
      </w:r>
      <w:r w:rsidRPr="006F05A6">
        <w:t xml:space="preserve"> function to detect collisions. Notice the less than real-time performance! In this case, the computation cost of the </w:t>
      </w:r>
      <w:proofErr w:type="spellStart"/>
      <w:proofErr w:type="gramStart"/>
      <w:r w:rsidRPr="006F05A6">
        <w:rPr>
          <w:rStyle w:val="CodeInline"/>
        </w:rPr>
        <w:t>Collector.pixelTouches</w:t>
      </w:r>
      <w:proofErr w:type="spellEnd"/>
      <w:r w:rsidRPr="006F05A6">
        <w:rPr>
          <w:rStyle w:val="CodeInline"/>
        </w:rPr>
        <w:t>(</w:t>
      </w:r>
      <w:proofErr w:type="gramEnd"/>
      <w:r w:rsidRPr="006F05A6">
        <w:rPr>
          <w:rStyle w:val="CodeInline"/>
        </w:rPr>
        <w:t>)</w:t>
      </w:r>
      <w:r w:rsidRPr="006F05A6">
        <w:t xml:space="preserve"> function is 16×16=256 times that of the </w:t>
      </w:r>
      <w:proofErr w:type="spellStart"/>
      <w:r w:rsidRPr="006F05A6">
        <w:rPr>
          <w:rStyle w:val="CodeInline"/>
        </w:rPr>
        <w:t>Portal.pixelTouches</w:t>
      </w:r>
      <w:proofErr w:type="spellEnd"/>
      <w:r w:rsidRPr="006F05A6">
        <w:rPr>
          <w:rStyle w:val="CodeInline"/>
        </w:rPr>
        <w:t>()</w:t>
      </w:r>
      <w:r w:rsidRPr="006F05A6">
        <w:t xml:space="preserve"> function.</w:t>
      </w:r>
    </w:p>
    <w:p w:rsidR="00551CB0" w:rsidRPr="006F05A6" w:rsidRDefault="00551CB0" w:rsidP="00E4139F">
      <w:pPr>
        <w:pStyle w:val="Heading1"/>
      </w:pPr>
      <w:r w:rsidRPr="006F05A6">
        <w:t>Generalized Per-Pixel Collisions</w:t>
      </w:r>
    </w:p>
    <w:p w:rsidR="00551CB0" w:rsidRPr="006F05A6" w:rsidRDefault="00551CB0" w:rsidP="00E4139F">
      <w:pPr>
        <w:pStyle w:val="BodyTextFirst"/>
      </w:pPr>
      <w:r w:rsidRPr="006F05A6">
        <w:t>In the previous section, you saw the basic operations required to achieve per-pixel-accurate collision detection. However, as you may have noticed, the previous project applies only when the textures are aligned along the x/y-axes. This means that your implementation does not support collisions between rotated objects.</w:t>
      </w:r>
    </w:p>
    <w:p w:rsidR="00551CB0" w:rsidRPr="006F05A6" w:rsidRDefault="00551CB0" w:rsidP="004632D8">
      <w:pPr>
        <w:pStyle w:val="BodyText"/>
      </w:pPr>
      <w:r w:rsidRPr="006F05A6">
        <w:t>This section explains how you can achieve per-pixel-accurate collision detection when objects are rotated. The fundamental concepts of this project are the same as in the previous project; however, this version involves working with vector decomposition, and a quick review can be helpful.</w:t>
      </w:r>
    </w:p>
    <w:p w:rsidR="00551CB0" w:rsidRPr="006F05A6" w:rsidRDefault="00551CB0" w:rsidP="00E4139F">
      <w:pPr>
        <w:pStyle w:val="Heading2"/>
      </w:pPr>
      <w:r w:rsidRPr="006F05A6">
        <w:t>Vector Review: Components and Decomposition</w:t>
      </w:r>
    </w:p>
    <w:p w:rsidR="00B62920" w:rsidRPr="006F05A6" w:rsidRDefault="007E6E50" w:rsidP="00E4139F">
      <w:pPr>
        <w:pStyle w:val="BodyTextFirst"/>
      </w:pPr>
      <w:r w:rsidRPr="006F05A6">
        <w:t xml:space="preserve">Recall that two perpendicular directions can be used to decompose a vector into corresponding components. For example, Figure </w:t>
      </w:r>
      <w:hyperlink w:anchor="Fig18">
        <w:r w:rsidRPr="006F05A6">
          <w:t>6-18</w:t>
        </w:r>
      </w:hyperlink>
      <w:r w:rsidRPr="006F05A6">
        <w:t xml:space="preserve"> contains two normalized vectors, or the component vectors, that can be used to decompose the </w:t>
      </w:r>
      <w:proofErr w:type="gramStart"/>
      <w:r w:rsidRPr="006F05A6">
        <w:t xml:space="preserve">vector </w:t>
      </w:r>
      <w:r w:rsidRPr="006F05A6">
        <w:rPr>
          <w:position w:val="-14"/>
        </w:rPr>
        <w:object w:dxaOrig="940" w:dyaOrig="400">
          <v:shape id="_x0000_i1065" type="#_x0000_t75" style="width:46.95pt;height:19.95pt" o:ole="">
            <v:imagedata r:id="rId105" o:title=""/>
          </v:shape>
          <o:OLEObject Type="Embed" ProgID="Equation.DSMT4" ShapeID="_x0000_i1065" DrawAspect="Content" ObjectID="_1679157795" r:id="rId106"/>
        </w:object>
      </w:r>
      <w:r w:rsidRPr="006F05A6">
        <w:t xml:space="preserve"> : the normalized component vectors </w:t>
      </w:r>
      <w:r w:rsidRPr="006F05A6">
        <w:rPr>
          <w:position w:val="-14"/>
        </w:rPr>
        <w:object w:dxaOrig="840" w:dyaOrig="420">
          <v:shape id="_x0000_i1066" type="#_x0000_t75" style="width:41.85pt;height:20.75pt" o:ole="">
            <v:imagedata r:id="rId107" o:title=""/>
          </v:shape>
          <o:OLEObject Type="Embed" ProgID="Equation.DSMT4" ShapeID="_x0000_i1066" DrawAspect="Content" ObjectID="_1679157796" r:id="rId108"/>
        </w:object>
      </w:r>
      <w:r w:rsidRPr="006F05A6">
        <w:t xml:space="preserve"> and </w:t>
      </w:r>
      <w:r w:rsidRPr="006F05A6">
        <w:rPr>
          <w:position w:val="-14"/>
        </w:rPr>
        <w:object w:dxaOrig="880" w:dyaOrig="420">
          <v:shape id="_x0000_i1067" type="#_x0000_t75" style="width:44.2pt;height:20.75pt" o:ole="">
            <v:imagedata r:id="rId109" o:title=""/>
          </v:shape>
          <o:OLEObject Type="Embed" ProgID="Equation.DSMT4" ShapeID="_x0000_i1067" DrawAspect="Content" ObjectID="_1679157797" r:id="rId110"/>
        </w:object>
      </w:r>
      <w:r w:rsidRPr="006F05A6">
        <w:t xml:space="preserve"> decompose the vector </w:t>
      </w:r>
      <w:r w:rsidRPr="006F05A6">
        <w:rPr>
          <w:position w:val="-6"/>
        </w:rPr>
        <w:object w:dxaOrig="240" w:dyaOrig="320">
          <v:shape id="_x0000_i1068" type="#_x0000_t75" style="width:12.15pt;height:15.65pt" o:ole="">
            <v:imagedata r:id="rId111" o:title=""/>
          </v:shape>
          <o:OLEObject Type="Embed" ProgID="Equation.DSMT4" ShapeID="_x0000_i1068" DrawAspect="Content" ObjectID="_1679157798" r:id="rId112"/>
        </w:object>
      </w:r>
      <w:r w:rsidRPr="006F05A6">
        <w:t xml:space="preserve"> into the components 2</w:t>
      </w:r>
      <w:r w:rsidRPr="006F05A6">
        <w:rPr>
          <w:i/>
        </w:rPr>
        <w:t>iˆ</w:t>
      </w:r>
      <w:r w:rsidRPr="006F05A6">
        <w:t xml:space="preserve"> and 3</w:t>
      </w:r>
      <w:r w:rsidRPr="006F05A6">
        <w:rPr>
          <w:i/>
        </w:rPr>
        <w:t>jˆ</w:t>
      </w:r>
      <w:r w:rsidRPr="006F05A6">
        <w:t>.</w:t>
      </w:r>
    </w:p>
    <w:p w:rsidR="00B62920" w:rsidRPr="006F05A6" w:rsidRDefault="00551CB0" w:rsidP="001C3ACD">
      <w:pPr>
        <w:pStyle w:val="Figure"/>
      </w:pPr>
      <w:r w:rsidRPr="006F05A6">
        <w:rPr>
          <w:noProof/>
        </w:rPr>
        <w:lastRenderedPageBreak/>
        <w:drawing>
          <wp:inline distT="0" distB="0" distL="0" distR="0">
            <wp:extent cx="3046095" cy="2813050"/>
            <wp:effectExtent l="19050" t="0" r="1905" b="0"/>
            <wp:docPr id="24" name="D:\Programs\XED\Background\XML_to_WORD\Springer_Sb7\Work\T02\MediaObjects\978-1-4842-0952-3_6_Fig18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18_HTML.gif"/>
                    <pic:cNvPicPr>
                      <a:picLocks noChangeAspect="1" noChangeArrowheads="1"/>
                    </pic:cNvPicPr>
                  </pic:nvPicPr>
                  <pic:blipFill>
                    <a:blip r:embed="rId113" cstate="print"/>
                    <a:srcRect/>
                    <a:stretch>
                      <a:fillRect/>
                    </a:stretch>
                  </pic:blipFill>
                  <pic:spPr bwMode="auto">
                    <a:xfrm>
                      <a:off x="0" y="0"/>
                      <a:ext cx="3046095" cy="2813050"/>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18. </w:t>
      </w:r>
      <w:r w:rsidRPr="006F05A6">
        <w:t xml:space="preserve">The decomposition of vector </w:t>
      </w:r>
      <w:r w:rsidRPr="006F05A6">
        <w:rPr>
          <w:position w:val="-6"/>
        </w:rPr>
        <w:object w:dxaOrig="240" w:dyaOrig="320">
          <v:shape id="_x0000_i1069" type="#_x0000_t75" style="width:12.15pt;height:15.65pt" o:ole="">
            <v:imagedata r:id="rId114" o:title=""/>
          </v:shape>
          <o:OLEObject Type="Embed" ProgID="Equation.DSMT4" ShapeID="_x0000_i1069" DrawAspect="Content" ObjectID="_1679157799" r:id="rId115"/>
        </w:object>
      </w:r>
    </w:p>
    <w:p w:rsidR="007E6E50" w:rsidRPr="006F05A6" w:rsidRDefault="007E6E50" w:rsidP="004632D8">
      <w:pPr>
        <w:pStyle w:val="BodyText"/>
      </w:pPr>
      <w:r w:rsidRPr="006F05A6">
        <w:t xml:space="preserve">With that in mind, given the normalized perpendicular component vectors </w:t>
      </w:r>
      <w:r w:rsidRPr="006F05A6">
        <w:rPr>
          <w:position w:val="-4"/>
        </w:rPr>
        <w:object w:dxaOrig="220" w:dyaOrig="420">
          <v:shape id="_x0000_i1070" type="#_x0000_t75" style="width:10.95pt;height:20.75pt" o:ole="">
            <v:imagedata r:id="rId116" o:title=""/>
          </v:shape>
          <o:OLEObject Type="Embed" ProgID="Equation.DSMT4" ShapeID="_x0000_i1070" DrawAspect="Content" ObjectID="_1679157800" r:id="rId117"/>
        </w:object>
      </w:r>
      <w:r w:rsidRPr="006F05A6">
        <w:t xml:space="preserve"> and </w:t>
      </w:r>
      <w:r w:rsidRPr="006F05A6">
        <w:rPr>
          <w:position w:val="-4"/>
        </w:rPr>
        <w:object w:dxaOrig="320" w:dyaOrig="420">
          <v:shape id="_x0000_i1071" type="#_x0000_t75" style="width:15.65pt;height:20.75pt" o:ole="">
            <v:imagedata r:id="rId118" o:title=""/>
          </v:shape>
          <o:OLEObject Type="Embed" ProgID="Equation.DSMT4" ShapeID="_x0000_i1071" DrawAspect="Content" ObjectID="_1679157801" r:id="rId119"/>
        </w:object>
      </w:r>
      <w:r w:rsidRPr="006F05A6">
        <w:t xml:space="preserve"> and any </w:t>
      </w:r>
      <w:proofErr w:type="gramStart"/>
      <w:r w:rsidRPr="006F05A6">
        <w:t xml:space="preserve">vector </w:t>
      </w:r>
      <w:r w:rsidRPr="006F05A6">
        <w:rPr>
          <w:position w:val="-6"/>
        </w:rPr>
        <w:object w:dxaOrig="240" w:dyaOrig="320">
          <v:shape id="_x0000_i1072" type="#_x0000_t75" style="width:12.15pt;height:15.65pt" o:ole="">
            <v:imagedata r:id="rId120" o:title=""/>
          </v:shape>
          <o:OLEObject Type="Embed" ProgID="Equation.DSMT4" ShapeID="_x0000_i1072" DrawAspect="Content" ObjectID="_1679157802" r:id="rId121"/>
        </w:object>
      </w:r>
      <w:r w:rsidRPr="006F05A6">
        <w:t xml:space="preserve"> , the following formulas will always be true. You can see a representation of this principle in Figure </w:t>
      </w:r>
      <w:hyperlink w:anchor="Fig19">
        <w:r w:rsidRPr="006F05A6">
          <w:t>6-19</w:t>
        </w:r>
      </w:hyperlink>
      <w:r w:rsidRPr="006F05A6">
        <w:t>.</w:t>
      </w:r>
    </w:p>
    <w:p w:rsidR="007E6E50" w:rsidRPr="006F05A6" w:rsidRDefault="007E6E50" w:rsidP="00014051">
      <w:pPr>
        <w:pStyle w:val="Equation"/>
      </w:pPr>
      <w:r w:rsidRPr="006F05A6">
        <w:object w:dxaOrig="2120" w:dyaOrig="680">
          <v:shape id="_x0000_i1073" type="#_x0000_t75" style="width:106.05pt;height:34.05pt" o:ole="">
            <v:imagedata r:id="rId122" o:title=""/>
          </v:shape>
          <o:OLEObject Type="Embed" ProgID="Equation.DSMT4" ShapeID="_x0000_i1073" DrawAspect="Content" ObjectID="_1679157803" r:id="rId123"/>
        </w:object>
      </w:r>
    </w:p>
    <w:p w:rsidR="00B62920" w:rsidRPr="006F05A6" w:rsidRDefault="007E6E50" w:rsidP="00014051">
      <w:pPr>
        <w:pStyle w:val="Equation"/>
      </w:pPr>
      <w:r w:rsidRPr="006F05A6">
        <w:object w:dxaOrig="2600" w:dyaOrig="680">
          <v:shape id="_x0000_i1074" type="#_x0000_t75" style="width:129.9pt;height:34.05pt" o:ole="">
            <v:imagedata r:id="rId124" o:title=""/>
          </v:shape>
          <o:OLEObject Type="Embed" ProgID="Equation.DSMT4" ShapeID="_x0000_i1074" DrawAspect="Content" ObjectID="_1679157804" r:id="rId125"/>
        </w:object>
      </w:r>
    </w:p>
    <w:p w:rsidR="00B62920" w:rsidRPr="006F05A6" w:rsidRDefault="00551CB0" w:rsidP="001C3ACD">
      <w:pPr>
        <w:pStyle w:val="Figure"/>
      </w:pPr>
      <w:r w:rsidRPr="006F05A6">
        <w:rPr>
          <w:noProof/>
        </w:rPr>
        <w:lastRenderedPageBreak/>
        <w:drawing>
          <wp:inline distT="0" distB="0" distL="0" distR="0">
            <wp:extent cx="4954905" cy="2534285"/>
            <wp:effectExtent l="19050" t="0" r="0" b="0"/>
            <wp:docPr id="20" name="D:\Programs\XED\Background\XML_to_WORD\Springer_Sb7\Work\T02\MediaObjects\978-1-4842-0952-3_6_Fig19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19_HTML.gif"/>
                    <pic:cNvPicPr>
                      <a:picLocks noChangeAspect="1" noChangeArrowheads="1"/>
                    </pic:cNvPicPr>
                  </pic:nvPicPr>
                  <pic:blipFill>
                    <a:blip r:embed="rId126" cstate="print"/>
                    <a:srcRect/>
                    <a:stretch>
                      <a:fillRect/>
                    </a:stretch>
                  </pic:blipFill>
                  <pic:spPr bwMode="auto">
                    <a:xfrm>
                      <a:off x="0" y="0"/>
                      <a:ext cx="4954905" cy="2534285"/>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19. </w:t>
      </w:r>
      <w:r w:rsidRPr="006F05A6">
        <w:t>Decomposing a vector by two normalized component vectors</w:t>
      </w:r>
    </w:p>
    <w:p w:rsidR="00B62920" w:rsidRPr="006F05A6" w:rsidRDefault="00551CB0" w:rsidP="004632D8">
      <w:pPr>
        <w:pStyle w:val="BodyText"/>
      </w:pPr>
      <w:r w:rsidRPr="006F05A6">
        <w:t>Vector decomposition is relevant to this project because of the rotated image axes. Without rotation, an image can be referenced by the familiar normalized perpendicular set of vectors along the default x-axis (</w:t>
      </w:r>
      <w:r w:rsidR="007E6E50" w:rsidRPr="006F05A6">
        <w:t xml:space="preserve"> </w:t>
      </w:r>
      <w:r w:rsidR="007E6E50" w:rsidRPr="006F05A6">
        <w:rPr>
          <w:position w:val="-6"/>
        </w:rPr>
        <w:object w:dxaOrig="139" w:dyaOrig="440">
          <v:shape id="_x0000_i1075" type="#_x0000_t75" style="width:7.05pt;height:21.9pt" o:ole="">
            <v:imagedata r:id="rId127" o:title=""/>
          </v:shape>
          <o:OLEObject Type="Embed" ProgID="Equation.DSMT4" ShapeID="_x0000_i1075" DrawAspect="Content" ObjectID="_1679157805" r:id="rId128"/>
        </w:object>
      </w:r>
      <w:r w:rsidR="007E6E50" w:rsidRPr="006F05A6">
        <w:t xml:space="preserve"> </w:t>
      </w:r>
      <w:r w:rsidRPr="006F05A6">
        <w:t>) and y-axis (</w:t>
      </w:r>
      <w:r w:rsidR="007E6E50" w:rsidRPr="006F05A6">
        <w:t xml:space="preserve"> </w:t>
      </w:r>
      <w:r w:rsidR="007E6E50" w:rsidRPr="006F05A6">
        <w:rPr>
          <w:position w:val="-10"/>
        </w:rPr>
        <w:object w:dxaOrig="200" w:dyaOrig="480">
          <v:shape id="_x0000_i1076" type="#_x0000_t75" style="width:10.15pt;height:24.25pt" o:ole="">
            <v:imagedata r:id="rId129" o:title=""/>
          </v:shape>
          <o:OLEObject Type="Embed" ProgID="Equation.DSMT4" ShapeID="_x0000_i1076" DrawAspect="Content" ObjectID="_1679157806" r:id="rId130"/>
        </w:object>
      </w:r>
      <w:r w:rsidR="007E6E50" w:rsidRPr="006F05A6">
        <w:t xml:space="preserve"> </w:t>
      </w:r>
      <w:r w:rsidRPr="006F05A6">
        <w:t>). You handled this case in the previous project. You can see an example of this in Figure 6-20.</w:t>
      </w:r>
    </w:p>
    <w:p w:rsidR="00B62920" w:rsidRPr="006F05A6" w:rsidRDefault="00551CB0" w:rsidP="001C3ACD">
      <w:pPr>
        <w:pStyle w:val="Figure"/>
      </w:pPr>
      <w:r w:rsidRPr="006F05A6">
        <w:rPr>
          <w:noProof/>
        </w:rPr>
        <w:drawing>
          <wp:inline distT="0" distB="0" distL="0" distR="0">
            <wp:extent cx="2668905" cy="2474595"/>
            <wp:effectExtent l="19050" t="0" r="0" b="0"/>
            <wp:docPr id="16" name="D:\Programs\XED\Background\XML_to_WORD\Springer_Sb7\Work\T02\MediaObjects\978-1-4842-0952-3_6_Fig20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20_HTML.gif"/>
                    <pic:cNvPicPr>
                      <a:picLocks noChangeAspect="1" noChangeArrowheads="1"/>
                    </pic:cNvPicPr>
                  </pic:nvPicPr>
                  <pic:blipFill>
                    <a:blip r:embed="rId131" cstate="print"/>
                    <a:srcRect/>
                    <a:stretch>
                      <a:fillRect/>
                    </a:stretch>
                  </pic:blipFill>
                  <pic:spPr bwMode="auto">
                    <a:xfrm>
                      <a:off x="0" y="0"/>
                      <a:ext cx="2668905" cy="2474595"/>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20. </w:t>
      </w:r>
      <w:r w:rsidRPr="006F05A6">
        <w:t>An axes-aligned texture</w:t>
      </w:r>
    </w:p>
    <w:p w:rsidR="00B62920" w:rsidRPr="006F05A6" w:rsidRDefault="00551CB0" w:rsidP="004632D8">
      <w:pPr>
        <w:pStyle w:val="BodyText"/>
      </w:pPr>
      <w:r w:rsidRPr="006F05A6">
        <w:t xml:space="preserve">However, after the image has been rotated, the reference vector set no longer resides along the x/y-axes. Therefore, the collision computation must take into account the newly rotated </w:t>
      </w:r>
      <w:r w:rsidR="007E6E50" w:rsidRPr="006F05A6">
        <w:t xml:space="preserve">axes </w:t>
      </w:r>
      <w:r w:rsidR="007E6E50" w:rsidRPr="006F05A6">
        <w:rPr>
          <w:position w:val="-4"/>
        </w:rPr>
        <w:object w:dxaOrig="220" w:dyaOrig="420">
          <v:shape id="_x0000_i1077" type="#_x0000_t75" style="width:10.95pt;height:20.75pt" o:ole="">
            <v:imagedata r:id="rId132" o:title=""/>
          </v:shape>
          <o:OLEObject Type="Embed" ProgID="Equation.DSMT4" ShapeID="_x0000_i1077" DrawAspect="Content" ObjectID="_1679157807" r:id="rId133"/>
        </w:object>
      </w:r>
      <w:r w:rsidR="007E6E50" w:rsidRPr="006F05A6">
        <w:t xml:space="preserve"> </w:t>
      </w:r>
      <w:proofErr w:type="gramStart"/>
      <w:r w:rsidR="007E6E50" w:rsidRPr="006F05A6">
        <w:t xml:space="preserve">and </w:t>
      </w:r>
      <w:r w:rsidR="007E6E50" w:rsidRPr="006F05A6">
        <w:rPr>
          <w:position w:val="-4"/>
        </w:rPr>
        <w:object w:dxaOrig="320" w:dyaOrig="420">
          <v:shape id="_x0000_i1078" type="#_x0000_t75" style="width:15.65pt;height:20.75pt" o:ole="">
            <v:imagedata r:id="rId134" o:title=""/>
          </v:shape>
          <o:OLEObject Type="Embed" ProgID="Equation.DSMT4" ShapeID="_x0000_i1078" DrawAspect="Content" ObjectID="_1679157808" r:id="rId135"/>
        </w:object>
      </w:r>
      <w:r w:rsidR="007E6E50" w:rsidRPr="006F05A6">
        <w:t xml:space="preserve"> , as shown in Figure </w:t>
      </w:r>
      <w:hyperlink w:anchor="Fig21">
        <w:r w:rsidR="007E6E50" w:rsidRPr="006F05A6">
          <w:t>6-21</w:t>
        </w:r>
      </w:hyperlink>
      <w:r w:rsidR="007E6E50" w:rsidRPr="006F05A6">
        <w:t>.</w:t>
      </w:r>
    </w:p>
    <w:p w:rsidR="00B62920" w:rsidRPr="006F05A6" w:rsidRDefault="00551CB0" w:rsidP="001C3ACD">
      <w:pPr>
        <w:pStyle w:val="Figure"/>
      </w:pPr>
      <w:r w:rsidRPr="006F05A6">
        <w:rPr>
          <w:noProof/>
        </w:rPr>
        <w:lastRenderedPageBreak/>
        <w:drawing>
          <wp:inline distT="0" distB="0" distL="0" distR="0">
            <wp:extent cx="3046095" cy="3096260"/>
            <wp:effectExtent l="19050" t="0" r="1905" b="0"/>
            <wp:docPr id="12" name="D:\Programs\XED\Background\XML_to_WORD\Springer_Sb7\Work\T02\MediaObjects\978-1-4842-0952-3_6_Fig21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21_HTML.gif"/>
                    <pic:cNvPicPr>
                      <a:picLocks noChangeAspect="1" noChangeArrowheads="1"/>
                    </pic:cNvPicPr>
                  </pic:nvPicPr>
                  <pic:blipFill>
                    <a:blip r:embed="rId136" cstate="print"/>
                    <a:srcRect/>
                    <a:stretch>
                      <a:fillRect/>
                    </a:stretch>
                  </pic:blipFill>
                  <pic:spPr bwMode="auto">
                    <a:xfrm>
                      <a:off x="0" y="0"/>
                      <a:ext cx="3046095" cy="3096260"/>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21. </w:t>
      </w:r>
      <w:r w:rsidRPr="006F05A6">
        <w:t>A rotated texture and its component vectors</w:t>
      </w:r>
    </w:p>
    <w:p w:rsidR="00551CB0" w:rsidRPr="006F05A6" w:rsidRDefault="00551CB0" w:rsidP="00E4139F">
      <w:pPr>
        <w:pStyle w:val="Heading2"/>
      </w:pPr>
      <w:r w:rsidRPr="006F05A6">
        <w:t>The General Pixel Collisions Project</w:t>
      </w:r>
    </w:p>
    <w:p w:rsidR="00B62920" w:rsidRPr="006F05A6" w:rsidRDefault="00551CB0" w:rsidP="004632D8">
      <w:pPr>
        <w:pStyle w:val="BodyText"/>
      </w:pPr>
      <w:r w:rsidRPr="006F05A6">
        <w:t xml:space="preserve">This project demonstrates how to detect a collision between two rotated </w:t>
      </w:r>
      <w:proofErr w:type="spellStart"/>
      <w:r w:rsidRPr="006F05A6">
        <w:rPr>
          <w:rStyle w:val="CodeInline"/>
        </w:rPr>
        <w:t>TextureRenderable</w:t>
      </w:r>
      <w:proofErr w:type="spellEnd"/>
      <w:r w:rsidRPr="006F05A6">
        <w:t xml:space="preserve"> objects with per-pixel accuracy. As in the previous project, a yellow </w:t>
      </w:r>
      <w:proofErr w:type="spellStart"/>
      <w:r w:rsidRPr="006F05A6">
        <w:rPr>
          <w:rStyle w:val="CodeInline"/>
        </w:rPr>
        <w:t>DyePack</w:t>
      </w:r>
      <w:proofErr w:type="spellEnd"/>
      <w:r w:rsidRPr="006F05A6">
        <w:t xml:space="preserve"> object (as a test confirmation) will be displayed at the detected colliding position. You can see an example of this project running in Figure 6-22. The source code to this project is defined in the </w:t>
      </w:r>
      <w:r w:rsidRPr="006F05A6">
        <w:rPr>
          <w:rStyle w:val="CodeInline"/>
        </w:rPr>
        <w:t>Chapter</w:t>
      </w:r>
      <w:r w:rsidRPr="006F05A6">
        <w:rPr>
          <w:u w:color="0000FF"/>
        </w:rPr>
        <w:t xml:space="preserve"> </w:t>
      </w:r>
      <w:r w:rsidRPr="006F05A6">
        <w:rPr>
          <w:rStyle w:val="CodeInline"/>
        </w:rPr>
        <w:t>6</w:t>
      </w:r>
      <w:r w:rsidRPr="006F05A6">
        <w:rPr>
          <w:u w:color="0000FF"/>
        </w:rPr>
        <w:t xml:space="preserve"> </w:t>
      </w:r>
      <w:r w:rsidRPr="006F05A6">
        <w:rPr>
          <w:rStyle w:val="CodeInline"/>
        </w:rPr>
        <w:t>/6.5.GeneralPixelCollisions</w:t>
      </w:r>
      <w:r w:rsidRPr="006F05A6">
        <w:t xml:space="preserve"> folder.</w:t>
      </w:r>
    </w:p>
    <w:p w:rsidR="00B62920" w:rsidRPr="006F05A6" w:rsidRDefault="00551CB0" w:rsidP="001C3ACD">
      <w:pPr>
        <w:pStyle w:val="Figure"/>
      </w:pPr>
      <w:r w:rsidRPr="006F05A6">
        <w:rPr>
          <w:noProof/>
        </w:rPr>
        <w:lastRenderedPageBreak/>
        <w:drawing>
          <wp:inline distT="0" distB="0" distL="0" distR="0">
            <wp:extent cx="5262880" cy="3950970"/>
            <wp:effectExtent l="19050" t="0" r="0" b="0"/>
            <wp:docPr id="8" name="D:\Programs\XED\Background\XML_to_WORD\Springer_Sb7\Work\T02\MediaObjects\978-1-4842-0952-3_6_Fig22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22_HTML.jpg"/>
                    <pic:cNvPicPr>
                      <a:picLocks noChangeAspect="1" noChangeArrowheads="1"/>
                    </pic:cNvPicPr>
                  </pic:nvPicPr>
                  <pic:blipFill>
                    <a:blip r:embed="rId137" cstate="print"/>
                    <a:srcRect/>
                    <a:stretch>
                      <a:fillRect/>
                    </a:stretch>
                  </pic:blipFill>
                  <pic:spPr bwMode="auto">
                    <a:xfrm>
                      <a:off x="0" y="0"/>
                      <a:ext cx="5262880" cy="3950970"/>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22. </w:t>
      </w:r>
      <w:r w:rsidRPr="006F05A6">
        <w:t>Running the General Pixel Collisions project</w:t>
      </w:r>
    </w:p>
    <w:p w:rsidR="00551CB0" w:rsidRPr="006F05A6" w:rsidRDefault="00551CB0" w:rsidP="004632D8">
      <w:pPr>
        <w:pStyle w:val="BodyText"/>
      </w:pPr>
      <w:r w:rsidRPr="006F05A6">
        <w:t>The controls of the project are as follows:</w:t>
      </w:r>
    </w:p>
    <w:p w:rsidR="00551CB0" w:rsidRPr="006F05A6" w:rsidRDefault="00551CB0" w:rsidP="00317118">
      <w:pPr>
        <w:pStyle w:val="Bullet"/>
      </w:pPr>
      <w:r w:rsidRPr="006F05A6">
        <w:rPr>
          <w:i/>
        </w:rPr>
        <w:t>Arrow keys</w:t>
      </w:r>
      <w:r w:rsidRPr="006F05A6">
        <w:t xml:space="preserve">: Move the small textured object, the </w:t>
      </w:r>
      <w:r w:rsidRPr="006F05A6">
        <w:rPr>
          <w:rStyle w:val="CodeInline"/>
        </w:rPr>
        <w:t>Portal</w:t>
      </w:r>
      <w:r w:rsidRPr="006F05A6">
        <w:t xml:space="preserve"> minion</w:t>
      </w:r>
    </w:p>
    <w:p w:rsidR="00551CB0" w:rsidRPr="006F05A6" w:rsidRDefault="00551CB0" w:rsidP="00317118">
      <w:pPr>
        <w:pStyle w:val="Bullet"/>
      </w:pPr>
      <w:r w:rsidRPr="006F05A6">
        <w:rPr>
          <w:i/>
        </w:rPr>
        <w:t>P key</w:t>
      </w:r>
      <w:r w:rsidRPr="006F05A6">
        <w:t xml:space="preserve">: Rotates the small textured object, the </w:t>
      </w:r>
      <w:r w:rsidRPr="006F05A6">
        <w:rPr>
          <w:rStyle w:val="CodeInline"/>
        </w:rPr>
        <w:t>Portal</w:t>
      </w:r>
      <w:r w:rsidRPr="006F05A6">
        <w:t xml:space="preserve"> minion</w:t>
      </w:r>
    </w:p>
    <w:p w:rsidR="00551CB0" w:rsidRPr="006F05A6" w:rsidRDefault="00551CB0" w:rsidP="00317118">
      <w:pPr>
        <w:pStyle w:val="Bullet"/>
      </w:pPr>
      <w:r w:rsidRPr="006F05A6">
        <w:rPr>
          <w:i/>
        </w:rPr>
        <w:t>WASD keys</w:t>
      </w:r>
      <w:r w:rsidRPr="006F05A6">
        <w:t xml:space="preserve">: Move the large textured object, the </w:t>
      </w:r>
      <w:r w:rsidRPr="006F05A6">
        <w:rPr>
          <w:rStyle w:val="CodeInline"/>
        </w:rPr>
        <w:t>Collector</w:t>
      </w:r>
      <w:r w:rsidRPr="006F05A6">
        <w:t xml:space="preserve"> minion</w:t>
      </w:r>
    </w:p>
    <w:p w:rsidR="00551CB0" w:rsidRPr="006F05A6" w:rsidRDefault="00551CB0" w:rsidP="00317118">
      <w:pPr>
        <w:pStyle w:val="Bullet"/>
      </w:pPr>
      <w:r w:rsidRPr="006F05A6">
        <w:rPr>
          <w:i/>
        </w:rPr>
        <w:t>E key</w:t>
      </w:r>
      <w:r w:rsidRPr="006F05A6">
        <w:t xml:space="preserve">: Rotates the large textured object, the </w:t>
      </w:r>
      <w:r w:rsidRPr="006F05A6">
        <w:rPr>
          <w:rStyle w:val="CodeInline"/>
        </w:rPr>
        <w:t>Collector</w:t>
      </w:r>
      <w:r w:rsidRPr="006F05A6">
        <w:t xml:space="preserve"> minion</w:t>
      </w:r>
    </w:p>
    <w:p w:rsidR="00551CB0" w:rsidRPr="006F05A6" w:rsidRDefault="00551CB0" w:rsidP="004632D8">
      <w:pPr>
        <w:pStyle w:val="BodyText"/>
      </w:pPr>
      <w:r w:rsidRPr="006F05A6">
        <w:t>The goals of the project are as follows:</w:t>
      </w:r>
    </w:p>
    <w:p w:rsidR="00551CB0" w:rsidRPr="006F05A6" w:rsidRDefault="00551CB0" w:rsidP="00317118">
      <w:pPr>
        <w:pStyle w:val="Bullet"/>
      </w:pPr>
      <w:r w:rsidRPr="006F05A6">
        <w:t>To access pixels of a rotated image via vector decomposition</w:t>
      </w:r>
    </w:p>
    <w:p w:rsidR="00551CB0" w:rsidRPr="006F05A6" w:rsidRDefault="00551CB0" w:rsidP="00317118">
      <w:pPr>
        <w:pStyle w:val="Bullet"/>
      </w:pPr>
      <w:r w:rsidRPr="006F05A6">
        <w:t>To support per-pixel accurate collision detection between two rotated textured objects</w:t>
      </w:r>
    </w:p>
    <w:p w:rsidR="00551CB0" w:rsidRPr="006F05A6" w:rsidRDefault="00551CB0" w:rsidP="004632D8">
      <w:pPr>
        <w:pStyle w:val="BodyText"/>
      </w:pPr>
      <w:r w:rsidRPr="006F05A6">
        <w:t xml:space="preserve">You can find the same external resource files as in the previous project in the </w:t>
      </w:r>
      <w:r w:rsidRPr="006F05A6">
        <w:rPr>
          <w:rStyle w:val="CodeInline"/>
        </w:rPr>
        <w:t>assets</w:t>
      </w:r>
      <w:r w:rsidRPr="006F05A6">
        <w:t xml:space="preserve"> folder.</w:t>
      </w:r>
    </w:p>
    <w:p w:rsidR="00551CB0" w:rsidRPr="006F05A6" w:rsidRDefault="00551CB0" w:rsidP="00E4139F">
      <w:pPr>
        <w:pStyle w:val="Heading3"/>
      </w:pPr>
      <w:r w:rsidRPr="006F05A6">
        <w:lastRenderedPageBreak/>
        <w:t xml:space="preserve">Modify </w:t>
      </w:r>
      <w:proofErr w:type="spellStart"/>
      <w:r w:rsidRPr="006F05A6">
        <w:t>TextureRenderable_PixelCollision</w:t>
      </w:r>
      <w:proofErr w:type="spellEnd"/>
      <w:r w:rsidRPr="006F05A6">
        <w:t xml:space="preserve"> to Support Rotation</w:t>
      </w:r>
    </w:p>
    <w:p w:rsidR="00551CB0" w:rsidRPr="006F05A6" w:rsidRDefault="00551CB0" w:rsidP="00014051">
      <w:pPr>
        <w:pStyle w:val="NumList"/>
        <w:numPr>
          <w:ilvl w:val="0"/>
          <w:numId w:val="29"/>
        </w:numPr>
      </w:pPr>
      <w:r w:rsidRPr="006F05A6">
        <w:t>Edit the TextureRenderable_PixelCollision.js file and modify the _</w:t>
      </w:r>
      <w:proofErr w:type="spellStart"/>
      <w:proofErr w:type="gramStart"/>
      <w:r w:rsidRPr="006F05A6">
        <w:t>indexToWCPosition</w:t>
      </w:r>
      <w:proofErr w:type="spellEnd"/>
      <w:r w:rsidRPr="006F05A6">
        <w:t>(</w:t>
      </w:r>
      <w:proofErr w:type="gramEnd"/>
      <w:r w:rsidRPr="006F05A6">
        <w:t>) function accordingly.</w:t>
      </w:r>
    </w:p>
    <w:p w:rsidR="00551CB0" w:rsidRPr="006F05A6" w:rsidRDefault="00551CB0" w:rsidP="000C68AD">
      <w:pPr>
        <w:pStyle w:val="Code"/>
        <w:ind w:left="900"/>
        <w:rPr>
          <w:sz w:val="18"/>
        </w:rPr>
      </w:pPr>
      <w:r w:rsidRPr="006F05A6">
        <w:rPr>
          <w:sz w:val="18"/>
        </w:rPr>
        <w:t xml:space="preserve">TextureRenderable.prototype._indexToWCPosition = function (returnWCPos, i, j, </w:t>
      </w:r>
      <w:r w:rsidRPr="006F05A6">
        <w:rPr>
          <w:rStyle w:val="CodeBold"/>
        </w:rPr>
        <w:t>xDir, yDir</w:t>
      </w:r>
      <w:r w:rsidRPr="006F05A6">
        <w:rPr>
          <w:sz w:val="18"/>
        </w:rPr>
        <w:t xml:space="preserve"> ) {</w:t>
      </w:r>
    </w:p>
    <w:p w:rsidR="00551CB0" w:rsidRPr="006F05A6" w:rsidRDefault="00551CB0" w:rsidP="000C68AD">
      <w:pPr>
        <w:pStyle w:val="Code"/>
        <w:ind w:left="900"/>
        <w:rPr>
          <w:sz w:val="18"/>
        </w:rPr>
      </w:pPr>
      <w:r w:rsidRPr="006F05A6">
        <w:rPr>
          <w:sz w:val="18"/>
        </w:rPr>
        <w:t>    var x = i * this.mXform.getWidth() / (this.mTexWidth - 1);</w:t>
      </w:r>
    </w:p>
    <w:p w:rsidR="00551CB0" w:rsidRPr="006F05A6" w:rsidRDefault="00551CB0" w:rsidP="000C68AD">
      <w:pPr>
        <w:pStyle w:val="Code"/>
        <w:ind w:left="900"/>
        <w:rPr>
          <w:sz w:val="18"/>
        </w:rPr>
      </w:pPr>
      <w:r w:rsidRPr="006F05A6">
        <w:rPr>
          <w:sz w:val="18"/>
        </w:rPr>
        <w:t>    var y = j * this.mXform.getHeight() / (this.mTexHeight - 1);</w:t>
      </w:r>
    </w:p>
    <w:p w:rsidR="00551CB0" w:rsidRPr="006F05A6" w:rsidRDefault="00551CB0" w:rsidP="000C68AD">
      <w:pPr>
        <w:pStyle w:val="Code"/>
        <w:ind w:left="900"/>
        <w:rPr>
          <w:rStyle w:val="CodeBold"/>
        </w:rPr>
      </w:pPr>
      <w:r w:rsidRPr="006F05A6">
        <w:rPr>
          <w:sz w:val="18"/>
        </w:rPr>
        <w:t>    </w:t>
      </w:r>
      <w:r w:rsidRPr="006F05A6">
        <w:rPr>
          <w:rStyle w:val="CodeBold"/>
        </w:rPr>
        <w:t>var xDisp = x - (this.mXform.getWidth() * 0.5);</w:t>
      </w:r>
    </w:p>
    <w:p w:rsidR="00551CB0" w:rsidRPr="006F05A6" w:rsidRDefault="00551CB0" w:rsidP="000C68AD">
      <w:pPr>
        <w:pStyle w:val="Code"/>
        <w:ind w:left="900"/>
        <w:rPr>
          <w:rStyle w:val="CodeBold"/>
        </w:rPr>
      </w:pPr>
      <w:r w:rsidRPr="006F05A6">
        <w:rPr>
          <w:sz w:val="18"/>
        </w:rPr>
        <w:t>    </w:t>
      </w:r>
      <w:r w:rsidRPr="006F05A6">
        <w:rPr>
          <w:rStyle w:val="CodeBold"/>
        </w:rPr>
        <w:t>var yDisp = y - (this.mXform.getHeight() * 0.5);</w:t>
      </w:r>
    </w:p>
    <w:p w:rsidR="00551CB0" w:rsidRPr="006F05A6" w:rsidRDefault="00551CB0" w:rsidP="000C68AD">
      <w:pPr>
        <w:pStyle w:val="Code"/>
        <w:ind w:left="900"/>
        <w:rPr>
          <w:rStyle w:val="CodeBold"/>
        </w:rPr>
      </w:pPr>
      <w:r w:rsidRPr="006F05A6">
        <w:rPr>
          <w:sz w:val="18"/>
        </w:rPr>
        <w:t>    </w:t>
      </w:r>
      <w:r w:rsidRPr="006F05A6">
        <w:rPr>
          <w:rStyle w:val="CodeBold"/>
        </w:rPr>
        <w:t>var xDirDisp = [];</w:t>
      </w:r>
    </w:p>
    <w:p w:rsidR="00551CB0" w:rsidRPr="006F05A6" w:rsidRDefault="00551CB0" w:rsidP="000C68AD">
      <w:pPr>
        <w:pStyle w:val="Code"/>
        <w:ind w:left="900"/>
        <w:rPr>
          <w:rStyle w:val="CodeBold"/>
        </w:rPr>
      </w:pPr>
      <w:r w:rsidRPr="006F05A6">
        <w:rPr>
          <w:sz w:val="18"/>
        </w:rPr>
        <w:t>    </w:t>
      </w:r>
      <w:r w:rsidRPr="006F05A6">
        <w:rPr>
          <w:rStyle w:val="CodeBold"/>
        </w:rPr>
        <w:t>var yDirDisp = [];</w:t>
      </w:r>
    </w:p>
    <w:p w:rsidR="00014051" w:rsidRPr="006F05A6" w:rsidRDefault="00014051" w:rsidP="000C68AD">
      <w:pPr>
        <w:pStyle w:val="Code"/>
        <w:ind w:left="900"/>
        <w:rPr>
          <w:sz w:val="18"/>
          <w:lang w:val="en-IN"/>
        </w:rPr>
      </w:pPr>
      <w:r w:rsidRPr="006F05A6">
        <w:rPr>
          <w:rFonts w:ascii="Arial" w:hAnsi="Arial" w:cs="Arial"/>
          <w:sz w:val="18"/>
          <w:lang w:val="en-IN"/>
        </w:rPr>
        <w:t> </w:t>
      </w:r>
    </w:p>
    <w:p w:rsidR="00551CB0" w:rsidRPr="006F05A6" w:rsidRDefault="00551CB0" w:rsidP="000C68AD">
      <w:pPr>
        <w:pStyle w:val="Code"/>
        <w:ind w:left="900"/>
        <w:rPr>
          <w:rStyle w:val="CodeBold"/>
        </w:rPr>
      </w:pPr>
      <w:r w:rsidRPr="006F05A6">
        <w:rPr>
          <w:sz w:val="18"/>
        </w:rPr>
        <w:t>    </w:t>
      </w:r>
      <w:r w:rsidRPr="006F05A6">
        <w:rPr>
          <w:rStyle w:val="CodeBold"/>
        </w:rPr>
        <w:t>vec2.scale(xDirDisp, xDir, xDisp);</w:t>
      </w:r>
    </w:p>
    <w:p w:rsidR="00551CB0" w:rsidRPr="006F05A6" w:rsidRDefault="00551CB0" w:rsidP="000C68AD">
      <w:pPr>
        <w:pStyle w:val="Code"/>
        <w:ind w:left="900"/>
        <w:rPr>
          <w:rStyle w:val="CodeBold"/>
        </w:rPr>
      </w:pPr>
      <w:r w:rsidRPr="006F05A6">
        <w:rPr>
          <w:sz w:val="18"/>
        </w:rPr>
        <w:t>    </w:t>
      </w:r>
      <w:r w:rsidRPr="006F05A6">
        <w:rPr>
          <w:rStyle w:val="CodeBold"/>
        </w:rPr>
        <w:t>vec2.scale(yDirDisp, yDir, yDisp);</w:t>
      </w:r>
    </w:p>
    <w:p w:rsidR="00551CB0" w:rsidRPr="006F05A6" w:rsidRDefault="00551CB0" w:rsidP="000C68AD">
      <w:pPr>
        <w:pStyle w:val="Code"/>
        <w:ind w:left="900"/>
        <w:rPr>
          <w:rStyle w:val="CodeBold"/>
        </w:rPr>
      </w:pPr>
      <w:r w:rsidRPr="006F05A6">
        <w:rPr>
          <w:sz w:val="18"/>
        </w:rPr>
        <w:t>    </w:t>
      </w:r>
      <w:r w:rsidRPr="006F05A6">
        <w:rPr>
          <w:rStyle w:val="CodeBold"/>
        </w:rPr>
        <w:t>vec2.add(returnWCPos, this.mXform.getPosition(), xDirDisp);</w:t>
      </w:r>
    </w:p>
    <w:p w:rsidR="00551CB0" w:rsidRPr="006F05A6" w:rsidRDefault="00551CB0" w:rsidP="000C68AD">
      <w:pPr>
        <w:pStyle w:val="Code"/>
        <w:ind w:left="900"/>
        <w:rPr>
          <w:rStyle w:val="CodeBold"/>
        </w:rPr>
      </w:pPr>
      <w:r w:rsidRPr="006F05A6">
        <w:rPr>
          <w:sz w:val="18"/>
        </w:rPr>
        <w:t>    </w:t>
      </w:r>
      <w:r w:rsidRPr="006F05A6">
        <w:rPr>
          <w:rStyle w:val="CodeBold"/>
        </w:rPr>
        <w:t>vec2.add(returnWCPos, returnWCPos, yDirDisp);</w:t>
      </w:r>
    </w:p>
    <w:p w:rsidR="00551CB0" w:rsidRPr="006F05A6" w:rsidRDefault="00551CB0" w:rsidP="000C68AD">
      <w:pPr>
        <w:pStyle w:val="Code"/>
        <w:ind w:left="900"/>
        <w:rPr>
          <w:sz w:val="18"/>
        </w:rPr>
      </w:pPr>
      <w:r w:rsidRPr="006F05A6">
        <w:rPr>
          <w:sz w:val="18"/>
        </w:rPr>
        <w:t>};</w:t>
      </w:r>
    </w:p>
    <w:p w:rsidR="00551CB0" w:rsidRPr="006F05A6" w:rsidRDefault="00551CB0" w:rsidP="00AF2F66">
      <w:pPr>
        <w:pStyle w:val="BodyText"/>
      </w:pPr>
      <w:r w:rsidRPr="006F05A6">
        <w:t xml:space="preserve">In the previous code, </w:t>
      </w:r>
      <w:proofErr w:type="spellStart"/>
      <w:r w:rsidRPr="006F05A6">
        <w:rPr>
          <w:rStyle w:val="CodeInline"/>
        </w:rPr>
        <w:t>xDir</w:t>
      </w:r>
      <w:proofErr w:type="spellEnd"/>
      <w:r w:rsidRPr="006F05A6">
        <w:t xml:space="preserve"> and </w:t>
      </w:r>
      <w:proofErr w:type="spellStart"/>
      <w:r w:rsidRPr="006F05A6">
        <w:rPr>
          <w:rStyle w:val="CodeInline"/>
        </w:rPr>
        <w:t>yDir</w:t>
      </w:r>
      <w:proofErr w:type="spellEnd"/>
      <w:r w:rsidRPr="006F05A6">
        <w:t xml:space="preserve"> are </w:t>
      </w:r>
      <w:proofErr w:type="gramStart"/>
      <w:r w:rsidRPr="006F05A6">
        <w:t xml:space="preserve">the </w:t>
      </w:r>
      <w:r w:rsidR="007E6E50" w:rsidRPr="006F05A6">
        <w:rPr>
          <w:position w:val="-4"/>
        </w:rPr>
        <w:object w:dxaOrig="220" w:dyaOrig="420">
          <v:shape id="_x0000_i1079" type="#_x0000_t75" style="width:10.95pt;height:20.75pt" o:ole="">
            <v:imagedata r:id="rId138" o:title=""/>
          </v:shape>
          <o:OLEObject Type="Embed" ProgID="Equation.DSMT4" ShapeID="_x0000_i1079" DrawAspect="Content" ObjectID="_1679157809" r:id="rId139"/>
        </w:object>
      </w:r>
      <w:r w:rsidR="007E6E50" w:rsidRPr="006F05A6">
        <w:t xml:space="preserve"> and</w:t>
      </w:r>
      <w:proofErr w:type="gramEnd"/>
      <w:r w:rsidR="007E6E50" w:rsidRPr="006F05A6">
        <w:t xml:space="preserve"> </w:t>
      </w:r>
      <w:r w:rsidR="007E6E50" w:rsidRPr="006F05A6">
        <w:rPr>
          <w:position w:val="-4"/>
        </w:rPr>
        <w:object w:dxaOrig="320" w:dyaOrig="420">
          <v:shape id="_x0000_i1080" type="#_x0000_t75" style="width:15.65pt;height:20.75pt" o:ole="">
            <v:imagedata r:id="rId140" o:title=""/>
          </v:shape>
          <o:OLEObject Type="Embed" ProgID="Equation.DSMT4" ShapeID="_x0000_i1080" DrawAspect="Content" ObjectID="_1679157810" r:id="rId141"/>
        </w:object>
      </w:r>
      <w:r w:rsidRPr="006F05A6">
        <w:t xml:space="preserve"> normalized component vectors. The variables </w:t>
      </w:r>
      <w:proofErr w:type="spellStart"/>
      <w:r w:rsidRPr="006F05A6">
        <w:rPr>
          <w:rStyle w:val="CodeInline"/>
        </w:rPr>
        <w:t>xDisp</w:t>
      </w:r>
      <w:proofErr w:type="spellEnd"/>
      <w:r w:rsidRPr="006F05A6">
        <w:t xml:space="preserve"> and </w:t>
      </w:r>
      <w:proofErr w:type="spellStart"/>
      <w:r w:rsidRPr="006F05A6">
        <w:rPr>
          <w:rStyle w:val="CodeInline"/>
        </w:rPr>
        <w:t>yDisp</w:t>
      </w:r>
      <w:proofErr w:type="spellEnd"/>
      <w:r w:rsidRPr="006F05A6">
        <w:t xml:space="preserve"> are the displacements to be offset along the </w:t>
      </w:r>
      <w:proofErr w:type="spellStart"/>
      <w:r w:rsidRPr="006F05A6">
        <w:rPr>
          <w:rStyle w:val="CodeInline"/>
        </w:rPr>
        <w:t>xDir</w:t>
      </w:r>
      <w:proofErr w:type="spellEnd"/>
      <w:r w:rsidRPr="006F05A6">
        <w:t xml:space="preserve"> and </w:t>
      </w:r>
      <w:proofErr w:type="spellStart"/>
      <w:r w:rsidRPr="006F05A6">
        <w:rPr>
          <w:rStyle w:val="CodeInline"/>
        </w:rPr>
        <w:t>yDir</w:t>
      </w:r>
      <w:proofErr w:type="spellEnd"/>
      <w:r w:rsidRPr="006F05A6">
        <w:t xml:space="preserve">, respectively. The returned value of </w:t>
      </w:r>
      <w:proofErr w:type="spellStart"/>
      <w:r w:rsidRPr="006F05A6">
        <w:rPr>
          <w:rStyle w:val="CodeInline"/>
        </w:rPr>
        <w:t>returnWCPos</w:t>
      </w:r>
      <w:proofErr w:type="spellEnd"/>
      <w:r w:rsidRPr="006F05A6">
        <w:t xml:space="preserve"> is a simple displacement from the object’s </w:t>
      </w:r>
      <w:proofErr w:type="spellStart"/>
      <w:r w:rsidRPr="006F05A6">
        <w:t>center</w:t>
      </w:r>
      <w:proofErr w:type="spellEnd"/>
      <w:r w:rsidRPr="006F05A6">
        <w:t xml:space="preserve"> position along the </w:t>
      </w:r>
      <w:proofErr w:type="spellStart"/>
      <w:r w:rsidRPr="006F05A6">
        <w:rPr>
          <w:rStyle w:val="CodeInline"/>
        </w:rPr>
        <w:t>xDirDisp</w:t>
      </w:r>
      <w:proofErr w:type="spellEnd"/>
      <w:r w:rsidRPr="006F05A6">
        <w:t xml:space="preserve"> and </w:t>
      </w:r>
      <w:proofErr w:type="spellStart"/>
      <w:r w:rsidRPr="006F05A6">
        <w:rPr>
          <w:rStyle w:val="CodeInline"/>
        </w:rPr>
        <w:t>yDirDisp</w:t>
      </w:r>
      <w:proofErr w:type="spellEnd"/>
      <w:r w:rsidRPr="006F05A6">
        <w:t xml:space="preserve"> vectors, the scaled </w:t>
      </w:r>
      <w:proofErr w:type="spellStart"/>
      <w:r w:rsidRPr="006F05A6">
        <w:rPr>
          <w:rStyle w:val="CodeInline"/>
        </w:rPr>
        <w:t>xDir</w:t>
      </w:r>
      <w:proofErr w:type="spellEnd"/>
      <w:r w:rsidRPr="006F05A6">
        <w:t xml:space="preserve"> and </w:t>
      </w:r>
      <w:proofErr w:type="spellStart"/>
      <w:r w:rsidRPr="006F05A6">
        <w:rPr>
          <w:rStyle w:val="CodeInline"/>
        </w:rPr>
        <w:t>yDir</w:t>
      </w:r>
      <w:proofErr w:type="spellEnd"/>
      <w:r w:rsidRPr="006F05A6">
        <w:t xml:space="preserve"> vectors.</w:t>
      </w:r>
    </w:p>
    <w:p w:rsidR="00551CB0" w:rsidRPr="006F05A6" w:rsidRDefault="00551CB0" w:rsidP="00014051">
      <w:pPr>
        <w:pStyle w:val="NumList"/>
      </w:pPr>
      <w:r w:rsidRPr="006F05A6">
        <w:t xml:space="preserve">In a similar fashion, modify the </w:t>
      </w:r>
      <w:r w:rsidRPr="006F05A6">
        <w:rPr>
          <w:rStyle w:val="CodeInline"/>
        </w:rPr>
        <w:t>_</w:t>
      </w:r>
      <w:proofErr w:type="spellStart"/>
      <w:proofErr w:type="gramStart"/>
      <w:r w:rsidRPr="006F05A6">
        <w:rPr>
          <w:rStyle w:val="CodeInline"/>
        </w:rPr>
        <w:t>wcPositionToIndex</w:t>
      </w:r>
      <w:proofErr w:type="spellEnd"/>
      <w:r w:rsidRPr="006F05A6">
        <w:rPr>
          <w:rStyle w:val="CodeInline"/>
        </w:rPr>
        <w:t>(</w:t>
      </w:r>
      <w:proofErr w:type="gramEnd"/>
      <w:r w:rsidRPr="006F05A6">
        <w:rPr>
          <w:rStyle w:val="CodeInline"/>
        </w:rPr>
        <w:t>)</w:t>
      </w:r>
      <w:r w:rsidRPr="006F05A6">
        <w:t xml:space="preserve"> function to support the rotated normalized vector components.</w:t>
      </w:r>
    </w:p>
    <w:p w:rsidR="00551CB0" w:rsidRPr="006F05A6" w:rsidRDefault="00551CB0" w:rsidP="000C68AD">
      <w:pPr>
        <w:pStyle w:val="Code"/>
        <w:ind w:left="900"/>
        <w:rPr>
          <w:sz w:val="18"/>
        </w:rPr>
      </w:pPr>
      <w:r w:rsidRPr="006F05A6">
        <w:rPr>
          <w:sz w:val="18"/>
        </w:rPr>
        <w:t xml:space="preserve">TextureRenderable.prototype._wcPositionToIndex = function (returnIndex, wcPos, </w:t>
      </w:r>
      <w:r w:rsidRPr="006F05A6">
        <w:rPr>
          <w:rStyle w:val="CodeBold"/>
        </w:rPr>
        <w:t>xDir, yDir</w:t>
      </w:r>
      <w:r w:rsidRPr="006F05A6">
        <w:rPr>
          <w:sz w:val="18"/>
        </w:rPr>
        <w:t xml:space="preserve"> ) {</w:t>
      </w:r>
    </w:p>
    <w:p w:rsidR="00551CB0" w:rsidRPr="006F05A6" w:rsidRDefault="00551CB0" w:rsidP="000C68AD">
      <w:pPr>
        <w:pStyle w:val="Code"/>
        <w:ind w:left="900"/>
        <w:rPr>
          <w:sz w:val="18"/>
        </w:rPr>
      </w:pPr>
      <w:r w:rsidRPr="006F05A6">
        <w:rPr>
          <w:sz w:val="18"/>
        </w:rPr>
        <w:t>    // use wcPos to compute the corresponding returnIndex[0 and 1]</w:t>
      </w:r>
    </w:p>
    <w:p w:rsidR="00551CB0" w:rsidRPr="006F05A6" w:rsidRDefault="00551CB0" w:rsidP="000C68AD">
      <w:pPr>
        <w:pStyle w:val="Code"/>
        <w:ind w:left="900"/>
        <w:rPr>
          <w:sz w:val="18"/>
        </w:rPr>
      </w:pPr>
      <w:r w:rsidRPr="006F05A6">
        <w:rPr>
          <w:sz w:val="18"/>
        </w:rPr>
        <w:t>    var delta = [];</w:t>
      </w:r>
    </w:p>
    <w:p w:rsidR="00551CB0" w:rsidRPr="006F05A6" w:rsidRDefault="00551CB0" w:rsidP="000C68AD">
      <w:pPr>
        <w:pStyle w:val="Code"/>
        <w:ind w:left="900"/>
        <w:rPr>
          <w:sz w:val="18"/>
        </w:rPr>
      </w:pPr>
      <w:r w:rsidRPr="006F05A6">
        <w:rPr>
          <w:sz w:val="18"/>
        </w:rPr>
        <w:t>    vec2.sub(delta, wcPos, this.mXform.getPosition());</w:t>
      </w:r>
    </w:p>
    <w:p w:rsidR="00551CB0" w:rsidRPr="006F05A6" w:rsidRDefault="00551CB0" w:rsidP="000C68AD">
      <w:pPr>
        <w:pStyle w:val="Code"/>
        <w:ind w:left="900"/>
        <w:rPr>
          <w:rStyle w:val="CodeBold"/>
        </w:rPr>
      </w:pPr>
      <w:r w:rsidRPr="006F05A6">
        <w:rPr>
          <w:sz w:val="18"/>
        </w:rPr>
        <w:t>    </w:t>
      </w:r>
      <w:r w:rsidRPr="006F05A6">
        <w:rPr>
          <w:rStyle w:val="CodeBold"/>
        </w:rPr>
        <w:t>var xDisp = vec2.dot(delta, xDir);</w:t>
      </w:r>
    </w:p>
    <w:p w:rsidR="00551CB0" w:rsidRPr="006F05A6" w:rsidRDefault="00551CB0" w:rsidP="000C68AD">
      <w:pPr>
        <w:pStyle w:val="Code"/>
        <w:ind w:left="900"/>
        <w:rPr>
          <w:rStyle w:val="CodeBold"/>
        </w:rPr>
      </w:pPr>
      <w:r w:rsidRPr="006F05A6">
        <w:rPr>
          <w:sz w:val="18"/>
        </w:rPr>
        <w:t>    </w:t>
      </w:r>
      <w:r w:rsidRPr="006F05A6">
        <w:rPr>
          <w:rStyle w:val="CodeBold"/>
        </w:rPr>
        <w:t>var yDisp = vec2.dot(delta, yDir);</w:t>
      </w:r>
    </w:p>
    <w:p w:rsidR="00551CB0" w:rsidRPr="006F05A6" w:rsidRDefault="00551CB0" w:rsidP="000C68AD">
      <w:pPr>
        <w:pStyle w:val="Code"/>
        <w:ind w:left="900"/>
        <w:rPr>
          <w:rStyle w:val="CodeBold"/>
        </w:rPr>
      </w:pPr>
      <w:r w:rsidRPr="006F05A6">
        <w:rPr>
          <w:sz w:val="18"/>
        </w:rPr>
        <w:t>    </w:t>
      </w:r>
      <w:r w:rsidRPr="006F05A6">
        <w:rPr>
          <w:rStyle w:val="CodeBold"/>
        </w:rPr>
        <w:t>returnIndex[0] = this.mTexWidth  * (xDisp / this.mXform.getWidth());</w:t>
      </w:r>
    </w:p>
    <w:p w:rsidR="00551CB0" w:rsidRPr="006F05A6" w:rsidRDefault="00551CB0" w:rsidP="000C68AD">
      <w:pPr>
        <w:pStyle w:val="Code"/>
        <w:ind w:left="900"/>
        <w:rPr>
          <w:rStyle w:val="CodeBold"/>
        </w:rPr>
      </w:pPr>
      <w:r w:rsidRPr="006F05A6">
        <w:rPr>
          <w:sz w:val="18"/>
        </w:rPr>
        <w:t>    </w:t>
      </w:r>
      <w:r w:rsidRPr="006F05A6">
        <w:rPr>
          <w:rStyle w:val="CodeBold"/>
        </w:rPr>
        <w:t>returnIndex[1] = this.mTexHeight * (yDisp / this.mXform.getHeight());</w:t>
      </w:r>
    </w:p>
    <w:p w:rsidR="00AF2F66" w:rsidRPr="006F05A6" w:rsidRDefault="00AF2F66" w:rsidP="000C68AD">
      <w:pPr>
        <w:pStyle w:val="Code"/>
        <w:ind w:left="900"/>
        <w:rPr>
          <w:sz w:val="18"/>
          <w:lang w:val="en-IN"/>
        </w:rPr>
      </w:pPr>
      <w:r w:rsidRPr="006F05A6">
        <w:rPr>
          <w:rFonts w:ascii="Arial" w:hAnsi="Arial" w:cs="Arial"/>
          <w:sz w:val="18"/>
          <w:lang w:val="en-IN"/>
        </w:rPr>
        <w:t> </w:t>
      </w:r>
    </w:p>
    <w:p w:rsidR="00551CB0" w:rsidRPr="006F05A6" w:rsidRDefault="00551CB0" w:rsidP="000C68AD">
      <w:pPr>
        <w:pStyle w:val="Code"/>
        <w:ind w:left="900"/>
        <w:rPr>
          <w:sz w:val="18"/>
        </w:rPr>
      </w:pPr>
      <w:r w:rsidRPr="006F05A6">
        <w:rPr>
          <w:sz w:val="18"/>
        </w:rPr>
        <w:t>    // recall that xForm.getPosition() returns lower-left corner, yet</w:t>
      </w:r>
    </w:p>
    <w:p w:rsidR="00551CB0" w:rsidRPr="006F05A6" w:rsidRDefault="00551CB0" w:rsidP="000C68AD">
      <w:pPr>
        <w:pStyle w:val="Code"/>
        <w:ind w:left="900"/>
        <w:rPr>
          <w:sz w:val="18"/>
        </w:rPr>
      </w:pPr>
      <w:r w:rsidRPr="006F05A6">
        <w:rPr>
          <w:sz w:val="18"/>
        </w:rPr>
        <w:t>    // Texture origin is at lower-left corner!</w:t>
      </w:r>
    </w:p>
    <w:p w:rsidR="00551CB0" w:rsidRPr="006F05A6" w:rsidRDefault="00551CB0" w:rsidP="000C68AD">
      <w:pPr>
        <w:pStyle w:val="Code"/>
        <w:ind w:left="900"/>
        <w:rPr>
          <w:sz w:val="18"/>
        </w:rPr>
      </w:pPr>
      <w:r w:rsidRPr="006F05A6">
        <w:rPr>
          <w:sz w:val="18"/>
        </w:rPr>
        <w:t>    returnIndex[0] += this.mTexWidth / 2;</w:t>
      </w:r>
    </w:p>
    <w:p w:rsidR="00551CB0" w:rsidRPr="006F05A6" w:rsidRDefault="00551CB0" w:rsidP="000C68AD">
      <w:pPr>
        <w:pStyle w:val="Code"/>
        <w:ind w:left="900"/>
        <w:rPr>
          <w:sz w:val="18"/>
        </w:rPr>
      </w:pPr>
      <w:r w:rsidRPr="006F05A6">
        <w:rPr>
          <w:sz w:val="18"/>
        </w:rPr>
        <w:t>    returnIndex[1] += this.mTexHeight / 2;</w:t>
      </w:r>
    </w:p>
    <w:p w:rsidR="00AF2F66" w:rsidRPr="006F05A6" w:rsidRDefault="00AF2F66" w:rsidP="000C68AD">
      <w:pPr>
        <w:pStyle w:val="Code"/>
        <w:ind w:left="900"/>
        <w:rPr>
          <w:sz w:val="18"/>
          <w:lang w:val="en-IN"/>
        </w:rPr>
      </w:pPr>
      <w:r w:rsidRPr="006F05A6">
        <w:rPr>
          <w:rFonts w:ascii="Arial" w:hAnsi="Arial" w:cs="Arial"/>
          <w:sz w:val="18"/>
          <w:lang w:val="en-IN"/>
        </w:rPr>
        <w:t> </w:t>
      </w:r>
    </w:p>
    <w:p w:rsidR="00551CB0" w:rsidRPr="006F05A6" w:rsidRDefault="00551CB0" w:rsidP="000C68AD">
      <w:pPr>
        <w:pStyle w:val="Code"/>
        <w:ind w:left="900"/>
        <w:rPr>
          <w:sz w:val="18"/>
        </w:rPr>
      </w:pPr>
      <w:r w:rsidRPr="006F05A6">
        <w:rPr>
          <w:sz w:val="18"/>
        </w:rPr>
        <w:t>    returnIndex[0] = Math.floor(returnIndex[0]);</w:t>
      </w:r>
    </w:p>
    <w:p w:rsidR="00551CB0" w:rsidRPr="006F05A6" w:rsidRDefault="00551CB0" w:rsidP="000C68AD">
      <w:pPr>
        <w:pStyle w:val="Code"/>
        <w:ind w:left="900"/>
        <w:rPr>
          <w:sz w:val="18"/>
        </w:rPr>
      </w:pPr>
      <w:r w:rsidRPr="006F05A6">
        <w:rPr>
          <w:sz w:val="18"/>
        </w:rPr>
        <w:t>    returnIndex[1] = Math.floor(returnIndex[1]);</w:t>
      </w:r>
    </w:p>
    <w:p w:rsidR="00551CB0" w:rsidRPr="006F05A6" w:rsidRDefault="00551CB0" w:rsidP="000C68AD">
      <w:pPr>
        <w:pStyle w:val="Code"/>
        <w:ind w:left="900"/>
        <w:rPr>
          <w:sz w:val="18"/>
        </w:rPr>
      </w:pPr>
      <w:r w:rsidRPr="006F05A6">
        <w:rPr>
          <w:sz w:val="18"/>
        </w:rPr>
        <w:t>};</w:t>
      </w:r>
    </w:p>
    <w:p w:rsidR="00551CB0" w:rsidRPr="006F05A6" w:rsidRDefault="00551CB0" w:rsidP="00014051">
      <w:pPr>
        <w:pStyle w:val="NumList"/>
      </w:pPr>
      <w:r w:rsidRPr="006F05A6">
        <w:t xml:space="preserve">The </w:t>
      </w:r>
      <w:proofErr w:type="spellStart"/>
      <w:proofErr w:type="gramStart"/>
      <w:r w:rsidRPr="006F05A6">
        <w:rPr>
          <w:rStyle w:val="CodeInline"/>
        </w:rPr>
        <w:t>pixelTouches</w:t>
      </w:r>
      <w:proofErr w:type="spellEnd"/>
      <w:r w:rsidRPr="006F05A6">
        <w:rPr>
          <w:rStyle w:val="CodeInline"/>
        </w:rPr>
        <w:t>(</w:t>
      </w:r>
      <w:proofErr w:type="gramEnd"/>
      <w:r w:rsidRPr="006F05A6">
        <w:rPr>
          <w:rStyle w:val="CodeInline"/>
        </w:rPr>
        <w:t>)</w:t>
      </w:r>
      <w:r w:rsidRPr="006F05A6">
        <w:t xml:space="preserve"> function needs to be modified to compute the rotated normalized component vectors.</w:t>
      </w:r>
    </w:p>
    <w:p w:rsidR="00551CB0" w:rsidRPr="006F05A6" w:rsidRDefault="00551CB0" w:rsidP="000C68AD">
      <w:pPr>
        <w:pStyle w:val="Code"/>
        <w:ind w:left="900"/>
        <w:rPr>
          <w:sz w:val="18"/>
        </w:rPr>
      </w:pPr>
      <w:r w:rsidRPr="006F05A6">
        <w:rPr>
          <w:sz w:val="18"/>
        </w:rPr>
        <w:t>TextureRenderable.prototype.pixelTouches = function(other, wcTouchPos) {</w:t>
      </w:r>
    </w:p>
    <w:p w:rsidR="00551CB0" w:rsidRPr="006F05A6" w:rsidRDefault="00551CB0" w:rsidP="000C68AD">
      <w:pPr>
        <w:pStyle w:val="Code"/>
        <w:ind w:left="900"/>
        <w:rPr>
          <w:sz w:val="18"/>
        </w:rPr>
      </w:pPr>
      <w:r w:rsidRPr="006F05A6">
        <w:rPr>
          <w:sz w:val="18"/>
        </w:rPr>
        <w:t>    var pixelTouch = false;</w:t>
      </w:r>
    </w:p>
    <w:p w:rsidR="00551CB0" w:rsidRPr="006F05A6" w:rsidRDefault="00551CB0" w:rsidP="000C68AD">
      <w:pPr>
        <w:pStyle w:val="Code"/>
        <w:ind w:left="900"/>
        <w:rPr>
          <w:sz w:val="18"/>
        </w:rPr>
      </w:pPr>
      <w:r w:rsidRPr="006F05A6">
        <w:rPr>
          <w:sz w:val="18"/>
        </w:rPr>
        <w:lastRenderedPageBreak/>
        <w:t>    var xIndex = 0, yIndex;</w:t>
      </w:r>
    </w:p>
    <w:p w:rsidR="00551CB0" w:rsidRPr="006F05A6" w:rsidRDefault="00551CB0" w:rsidP="000C68AD">
      <w:pPr>
        <w:pStyle w:val="Code"/>
        <w:ind w:left="900"/>
        <w:rPr>
          <w:sz w:val="18"/>
        </w:rPr>
      </w:pPr>
      <w:r w:rsidRPr="006F05A6">
        <w:rPr>
          <w:sz w:val="18"/>
        </w:rPr>
        <w:t>    var otherIndex = [0, 0];</w:t>
      </w:r>
    </w:p>
    <w:p w:rsidR="00551CB0" w:rsidRPr="006F05A6" w:rsidRDefault="00551CB0" w:rsidP="000C68AD">
      <w:pPr>
        <w:pStyle w:val="Code"/>
        <w:ind w:left="900"/>
        <w:rPr>
          <w:rStyle w:val="CodeBold"/>
        </w:rPr>
      </w:pPr>
      <w:r w:rsidRPr="006F05A6">
        <w:rPr>
          <w:sz w:val="18"/>
        </w:rPr>
        <w:t>    </w:t>
      </w:r>
      <w:r w:rsidRPr="006F05A6">
        <w:rPr>
          <w:rStyle w:val="CodeBold"/>
        </w:rPr>
        <w:t>var xDir = [1, 0];</w:t>
      </w:r>
    </w:p>
    <w:p w:rsidR="00551CB0" w:rsidRPr="006F05A6" w:rsidRDefault="00551CB0" w:rsidP="000C68AD">
      <w:pPr>
        <w:pStyle w:val="Code"/>
        <w:ind w:left="900"/>
        <w:rPr>
          <w:rStyle w:val="CodeBold"/>
        </w:rPr>
      </w:pPr>
      <w:r w:rsidRPr="006F05A6">
        <w:rPr>
          <w:sz w:val="18"/>
        </w:rPr>
        <w:t>    </w:t>
      </w:r>
      <w:r w:rsidRPr="006F05A6">
        <w:rPr>
          <w:rStyle w:val="CodeBold"/>
        </w:rPr>
        <w:t>var yDir = [0, 1];</w:t>
      </w:r>
    </w:p>
    <w:p w:rsidR="00551CB0" w:rsidRPr="006F05A6" w:rsidRDefault="00551CB0" w:rsidP="000C68AD">
      <w:pPr>
        <w:pStyle w:val="Code"/>
        <w:ind w:left="900"/>
        <w:rPr>
          <w:rStyle w:val="CodeBold"/>
        </w:rPr>
      </w:pPr>
      <w:r w:rsidRPr="006F05A6">
        <w:rPr>
          <w:sz w:val="18"/>
        </w:rPr>
        <w:t>    </w:t>
      </w:r>
      <w:r w:rsidRPr="006F05A6">
        <w:rPr>
          <w:rStyle w:val="CodeBold"/>
        </w:rPr>
        <w:t>var otherXDir = [1, 0];</w:t>
      </w:r>
    </w:p>
    <w:p w:rsidR="00551CB0" w:rsidRPr="006F05A6" w:rsidRDefault="00551CB0" w:rsidP="000C68AD">
      <w:pPr>
        <w:pStyle w:val="Code"/>
        <w:ind w:left="900"/>
        <w:rPr>
          <w:rStyle w:val="CodeBold"/>
        </w:rPr>
      </w:pPr>
      <w:r w:rsidRPr="006F05A6">
        <w:rPr>
          <w:sz w:val="18"/>
        </w:rPr>
        <w:t>    </w:t>
      </w:r>
      <w:r w:rsidRPr="006F05A6">
        <w:rPr>
          <w:rStyle w:val="CodeBold"/>
        </w:rPr>
        <w:t>var otherYDir = [0, 1];</w:t>
      </w:r>
    </w:p>
    <w:p w:rsidR="00551CB0" w:rsidRPr="006F05A6" w:rsidRDefault="00551CB0" w:rsidP="000C68AD">
      <w:pPr>
        <w:pStyle w:val="Code"/>
        <w:ind w:left="900"/>
        <w:rPr>
          <w:rStyle w:val="CodeBold"/>
        </w:rPr>
      </w:pPr>
      <w:r w:rsidRPr="006F05A6">
        <w:rPr>
          <w:sz w:val="18"/>
        </w:rPr>
        <w:t>    </w:t>
      </w:r>
      <w:r w:rsidRPr="006F05A6">
        <w:rPr>
          <w:rStyle w:val="CodeBold"/>
        </w:rPr>
        <w:t>vec2.rotate(xDir, xDir, this.mXform.getRotationInRad());</w:t>
      </w:r>
    </w:p>
    <w:p w:rsidR="00551CB0" w:rsidRPr="006F05A6" w:rsidRDefault="00551CB0" w:rsidP="000C68AD">
      <w:pPr>
        <w:pStyle w:val="Code"/>
        <w:ind w:left="900"/>
        <w:rPr>
          <w:rStyle w:val="CodeBold"/>
        </w:rPr>
      </w:pPr>
      <w:r w:rsidRPr="006F05A6">
        <w:rPr>
          <w:sz w:val="18"/>
        </w:rPr>
        <w:t>    </w:t>
      </w:r>
      <w:r w:rsidRPr="006F05A6">
        <w:rPr>
          <w:rStyle w:val="CodeBold"/>
        </w:rPr>
        <w:t>vec2.rotate(yDir, yDir, this.mXform.getRotationInRad());</w:t>
      </w:r>
    </w:p>
    <w:p w:rsidR="00551CB0" w:rsidRPr="006F05A6" w:rsidRDefault="00551CB0" w:rsidP="000C68AD">
      <w:pPr>
        <w:pStyle w:val="Code"/>
        <w:ind w:left="900"/>
        <w:rPr>
          <w:rStyle w:val="CodeBold"/>
        </w:rPr>
      </w:pPr>
      <w:r w:rsidRPr="006F05A6">
        <w:rPr>
          <w:sz w:val="18"/>
        </w:rPr>
        <w:t>    </w:t>
      </w:r>
      <w:r w:rsidRPr="006F05A6">
        <w:rPr>
          <w:rStyle w:val="CodeBold"/>
        </w:rPr>
        <w:t>vec2.rotate(otherXDir, otherXDir, other.mXform.getRotationInRad());</w:t>
      </w:r>
    </w:p>
    <w:p w:rsidR="00551CB0" w:rsidRPr="006F05A6" w:rsidRDefault="00551CB0" w:rsidP="000C68AD">
      <w:pPr>
        <w:pStyle w:val="Code"/>
        <w:ind w:left="900"/>
        <w:rPr>
          <w:rStyle w:val="CodeBold"/>
        </w:rPr>
      </w:pPr>
      <w:r w:rsidRPr="006F05A6">
        <w:rPr>
          <w:sz w:val="18"/>
        </w:rPr>
        <w:t>    </w:t>
      </w:r>
      <w:r w:rsidRPr="006F05A6">
        <w:rPr>
          <w:rStyle w:val="CodeBold"/>
        </w:rPr>
        <w:t>vec2.rotate(otherYDir, otherYDir, other.mXform.getRotationInRad());</w:t>
      </w:r>
    </w:p>
    <w:p w:rsidR="00AF2F66" w:rsidRPr="006F05A6" w:rsidRDefault="00AF2F66" w:rsidP="000C68AD">
      <w:pPr>
        <w:pStyle w:val="Code"/>
        <w:ind w:left="900"/>
        <w:rPr>
          <w:sz w:val="18"/>
          <w:lang w:val="en-IN"/>
        </w:rPr>
      </w:pPr>
      <w:r w:rsidRPr="006F05A6">
        <w:rPr>
          <w:rFonts w:ascii="Arial" w:hAnsi="Arial" w:cs="Arial"/>
          <w:sz w:val="18"/>
          <w:lang w:val="en-IN"/>
        </w:rPr>
        <w:t> </w:t>
      </w:r>
    </w:p>
    <w:p w:rsidR="00551CB0" w:rsidRPr="006F05A6" w:rsidRDefault="00551CB0" w:rsidP="000C68AD">
      <w:pPr>
        <w:pStyle w:val="Code"/>
        <w:ind w:left="900"/>
        <w:rPr>
          <w:sz w:val="18"/>
        </w:rPr>
      </w:pPr>
      <w:r w:rsidRPr="006F05A6">
        <w:rPr>
          <w:sz w:val="18"/>
        </w:rPr>
        <w:t>    while ((!pixelTouch) &amp;&amp; (xIndex &lt; this.mTexWidth)) {</w:t>
      </w:r>
    </w:p>
    <w:p w:rsidR="00551CB0" w:rsidRPr="006F05A6" w:rsidRDefault="00551CB0" w:rsidP="000C68AD">
      <w:pPr>
        <w:pStyle w:val="Code"/>
        <w:ind w:left="900"/>
        <w:rPr>
          <w:sz w:val="18"/>
        </w:rPr>
      </w:pPr>
      <w:r w:rsidRPr="006F05A6">
        <w:rPr>
          <w:sz w:val="18"/>
        </w:rPr>
        <w:t>        yIndex = 0;</w:t>
      </w:r>
    </w:p>
    <w:p w:rsidR="00551CB0" w:rsidRPr="006F05A6" w:rsidRDefault="00551CB0" w:rsidP="000C68AD">
      <w:pPr>
        <w:pStyle w:val="Code"/>
        <w:ind w:left="900"/>
        <w:rPr>
          <w:sz w:val="18"/>
        </w:rPr>
      </w:pPr>
      <w:r w:rsidRPr="006F05A6">
        <w:rPr>
          <w:sz w:val="18"/>
        </w:rPr>
        <w:t>        while ((!pixelTouch) &amp;&amp; (yIndex &lt; this.mTexHeight)) {</w:t>
      </w:r>
    </w:p>
    <w:p w:rsidR="00551CB0" w:rsidRPr="006F05A6" w:rsidRDefault="00551CB0" w:rsidP="000C68AD">
      <w:pPr>
        <w:pStyle w:val="Code"/>
        <w:ind w:left="900"/>
        <w:rPr>
          <w:sz w:val="18"/>
        </w:rPr>
      </w:pPr>
      <w:r w:rsidRPr="006F05A6">
        <w:rPr>
          <w:sz w:val="18"/>
        </w:rPr>
        <w:t>            if (this._pixelAlphaValue(xIndex, yIndex) &gt; 0) {</w:t>
      </w:r>
    </w:p>
    <w:p w:rsidR="00551CB0" w:rsidRPr="006F05A6" w:rsidRDefault="00551CB0" w:rsidP="000C68AD">
      <w:pPr>
        <w:pStyle w:val="Code"/>
        <w:ind w:left="900"/>
        <w:rPr>
          <w:rStyle w:val="CodeBold"/>
        </w:rPr>
      </w:pPr>
      <w:r w:rsidRPr="006F05A6">
        <w:rPr>
          <w:sz w:val="18"/>
        </w:rPr>
        <w:t>                </w:t>
      </w:r>
      <w:r w:rsidRPr="006F05A6">
        <w:rPr>
          <w:rStyle w:val="CodeBold"/>
        </w:rPr>
        <w:t>this._indexToWCPosition(wcTouchPos, xIndex, yIndex,</w:t>
      </w:r>
    </w:p>
    <w:p w:rsidR="00551CB0" w:rsidRPr="006F05A6" w:rsidRDefault="00551CB0" w:rsidP="000C68AD">
      <w:pPr>
        <w:pStyle w:val="Code"/>
        <w:ind w:left="900"/>
        <w:rPr>
          <w:rStyle w:val="CodeBold"/>
        </w:rPr>
      </w:pPr>
      <w:r w:rsidRPr="006F05A6">
        <w:rPr>
          <w:sz w:val="18"/>
        </w:rPr>
        <w:t>                    </w:t>
      </w:r>
      <w:r w:rsidRPr="006F05A6">
        <w:rPr>
          <w:rStyle w:val="CodeBold"/>
        </w:rPr>
        <w:t>xDir, yDir);</w:t>
      </w:r>
    </w:p>
    <w:p w:rsidR="00551CB0" w:rsidRPr="006F05A6" w:rsidRDefault="00551CB0" w:rsidP="000C68AD">
      <w:pPr>
        <w:pStyle w:val="Code"/>
        <w:ind w:left="900"/>
        <w:rPr>
          <w:rStyle w:val="CodeBold"/>
        </w:rPr>
      </w:pPr>
      <w:r w:rsidRPr="006F05A6">
        <w:rPr>
          <w:sz w:val="18"/>
        </w:rPr>
        <w:t>                </w:t>
      </w:r>
      <w:r w:rsidRPr="006F05A6">
        <w:rPr>
          <w:rStyle w:val="CodeBold"/>
        </w:rPr>
        <w:t>other._wcPositionToIndex(otherIndex, wcTouchPos,</w:t>
      </w:r>
    </w:p>
    <w:p w:rsidR="00551CB0" w:rsidRPr="006F05A6" w:rsidRDefault="00551CB0" w:rsidP="000C68AD">
      <w:pPr>
        <w:pStyle w:val="Code"/>
        <w:ind w:left="900"/>
        <w:rPr>
          <w:rStyle w:val="CodeBold"/>
        </w:rPr>
      </w:pPr>
      <w:r w:rsidRPr="006F05A6">
        <w:rPr>
          <w:sz w:val="18"/>
        </w:rPr>
        <w:t>                    </w:t>
      </w:r>
      <w:r w:rsidRPr="006F05A6">
        <w:rPr>
          <w:rStyle w:val="CodeBold"/>
        </w:rPr>
        <w:t>otherXDir, therYDir);</w:t>
      </w:r>
    </w:p>
    <w:p w:rsidR="00551CB0" w:rsidRPr="006F05A6" w:rsidRDefault="00551CB0" w:rsidP="000C68AD">
      <w:pPr>
        <w:pStyle w:val="Code"/>
        <w:ind w:left="900"/>
        <w:rPr>
          <w:sz w:val="18"/>
        </w:rPr>
      </w:pPr>
      <w:r w:rsidRPr="006F05A6">
        <w:rPr>
          <w:sz w:val="18"/>
        </w:rPr>
        <w:t>                if ((otherIndex[0] &gt; 0) &amp;&amp; (otherIndex[0] &lt; other.mTexWidth) &amp;&amp;</w:t>
      </w:r>
    </w:p>
    <w:p w:rsidR="00551CB0" w:rsidRPr="006F05A6" w:rsidRDefault="00551CB0" w:rsidP="000C68AD">
      <w:pPr>
        <w:pStyle w:val="Code"/>
        <w:ind w:left="900"/>
        <w:rPr>
          <w:sz w:val="18"/>
        </w:rPr>
      </w:pPr>
      <w:r w:rsidRPr="006F05A6">
        <w:rPr>
          <w:sz w:val="18"/>
        </w:rPr>
        <w:t>                    (otherIndex[1] &gt; 0) &amp;&amp; (otherIndex[1] &lt; other.mTexHeight)) {</w:t>
      </w:r>
    </w:p>
    <w:p w:rsidR="00551CB0" w:rsidRPr="006F05A6" w:rsidRDefault="00551CB0" w:rsidP="000C68AD">
      <w:pPr>
        <w:pStyle w:val="Code"/>
        <w:ind w:left="900"/>
        <w:rPr>
          <w:sz w:val="18"/>
        </w:rPr>
      </w:pPr>
      <w:r w:rsidRPr="006F05A6">
        <w:rPr>
          <w:sz w:val="18"/>
        </w:rPr>
        <w:t>                    pixelTouch = other._pixelAlphaValue (otherIndex[0], otherIndex[1]) &gt; 0;</w:t>
      </w:r>
    </w:p>
    <w:p w:rsidR="00551CB0" w:rsidRPr="006F05A6" w:rsidRDefault="00551CB0" w:rsidP="000C68AD">
      <w:pPr>
        <w:pStyle w:val="Code"/>
        <w:ind w:left="900"/>
        <w:rPr>
          <w:sz w:val="18"/>
        </w:rPr>
      </w:pPr>
      <w:r w:rsidRPr="006F05A6">
        <w:rPr>
          <w:sz w:val="18"/>
        </w:rPr>
        <w:t>                }</w:t>
      </w:r>
    </w:p>
    <w:p w:rsidR="00551CB0" w:rsidRPr="006F05A6" w:rsidRDefault="00551CB0" w:rsidP="000C68AD">
      <w:pPr>
        <w:pStyle w:val="Code"/>
        <w:ind w:left="900"/>
        <w:rPr>
          <w:sz w:val="18"/>
        </w:rPr>
      </w:pPr>
      <w:r w:rsidRPr="006F05A6">
        <w:rPr>
          <w:sz w:val="18"/>
        </w:rPr>
        <w:t>            }</w:t>
      </w:r>
    </w:p>
    <w:p w:rsidR="00551CB0" w:rsidRPr="006F05A6" w:rsidRDefault="00551CB0" w:rsidP="000C68AD">
      <w:pPr>
        <w:pStyle w:val="Code"/>
        <w:ind w:left="900"/>
        <w:rPr>
          <w:sz w:val="18"/>
        </w:rPr>
      </w:pPr>
      <w:r w:rsidRPr="006F05A6">
        <w:rPr>
          <w:sz w:val="18"/>
        </w:rPr>
        <w:t>            yIndex++;</w:t>
      </w:r>
    </w:p>
    <w:p w:rsidR="00551CB0" w:rsidRPr="006F05A6" w:rsidRDefault="00551CB0" w:rsidP="000C68AD">
      <w:pPr>
        <w:pStyle w:val="Code"/>
        <w:ind w:left="900"/>
        <w:rPr>
          <w:sz w:val="18"/>
        </w:rPr>
      </w:pPr>
      <w:r w:rsidRPr="006F05A6">
        <w:rPr>
          <w:sz w:val="18"/>
        </w:rPr>
        <w:t>        }</w:t>
      </w:r>
    </w:p>
    <w:p w:rsidR="00551CB0" w:rsidRPr="006F05A6" w:rsidRDefault="00551CB0" w:rsidP="000C68AD">
      <w:pPr>
        <w:pStyle w:val="Code"/>
        <w:ind w:left="900"/>
        <w:rPr>
          <w:sz w:val="18"/>
        </w:rPr>
      </w:pPr>
      <w:r w:rsidRPr="006F05A6">
        <w:rPr>
          <w:sz w:val="18"/>
        </w:rPr>
        <w:t>        xIndex++;</w:t>
      </w:r>
    </w:p>
    <w:p w:rsidR="00551CB0" w:rsidRPr="006F05A6" w:rsidRDefault="00551CB0" w:rsidP="000C68AD">
      <w:pPr>
        <w:pStyle w:val="Code"/>
        <w:ind w:left="900"/>
        <w:rPr>
          <w:sz w:val="18"/>
        </w:rPr>
      </w:pPr>
      <w:r w:rsidRPr="006F05A6">
        <w:rPr>
          <w:sz w:val="18"/>
        </w:rPr>
        <w:t>    }</w:t>
      </w:r>
    </w:p>
    <w:p w:rsidR="00551CB0" w:rsidRPr="006F05A6" w:rsidRDefault="00551CB0" w:rsidP="000C68AD">
      <w:pPr>
        <w:pStyle w:val="Code"/>
        <w:ind w:left="900"/>
        <w:rPr>
          <w:sz w:val="18"/>
        </w:rPr>
      </w:pPr>
      <w:r w:rsidRPr="006F05A6">
        <w:rPr>
          <w:sz w:val="18"/>
        </w:rPr>
        <w:t>    return pixelTouch;</w:t>
      </w:r>
    </w:p>
    <w:p w:rsidR="00551CB0" w:rsidRPr="006F05A6" w:rsidRDefault="00551CB0" w:rsidP="000C68AD">
      <w:pPr>
        <w:pStyle w:val="Code"/>
        <w:ind w:left="900"/>
        <w:rPr>
          <w:sz w:val="18"/>
        </w:rPr>
      </w:pPr>
      <w:r w:rsidRPr="006F05A6">
        <w:rPr>
          <w:sz w:val="18"/>
        </w:rPr>
        <w:t>};</w:t>
      </w:r>
    </w:p>
    <w:p w:rsidR="00551CB0" w:rsidRPr="006F05A6" w:rsidRDefault="00551CB0" w:rsidP="004632D8">
      <w:pPr>
        <w:pStyle w:val="BodyText"/>
      </w:pPr>
      <w:r w:rsidRPr="006F05A6">
        <w:t xml:space="preserve">The variables </w:t>
      </w:r>
      <w:proofErr w:type="spellStart"/>
      <w:r w:rsidRPr="006F05A6">
        <w:rPr>
          <w:rStyle w:val="CodeInline"/>
        </w:rPr>
        <w:t>xDir</w:t>
      </w:r>
      <w:proofErr w:type="spellEnd"/>
      <w:r w:rsidRPr="006F05A6">
        <w:t xml:space="preserve"> and </w:t>
      </w:r>
      <w:proofErr w:type="spellStart"/>
      <w:r w:rsidRPr="006F05A6">
        <w:rPr>
          <w:rStyle w:val="CodeInline"/>
        </w:rPr>
        <w:t>yDir</w:t>
      </w:r>
      <w:proofErr w:type="spellEnd"/>
      <w:r w:rsidRPr="006F05A6">
        <w:t xml:space="preserve"> are the rotated normalized component vectors </w:t>
      </w:r>
      <w:r w:rsidR="007E6E50" w:rsidRPr="006F05A6">
        <w:rPr>
          <w:position w:val="-4"/>
        </w:rPr>
        <w:object w:dxaOrig="220" w:dyaOrig="420">
          <v:shape id="_x0000_i1081" type="#_x0000_t75" style="width:10.95pt;height:20.75pt" o:ole="">
            <v:imagedata r:id="rId142" o:title=""/>
          </v:shape>
          <o:OLEObject Type="Embed" ProgID="Equation.DSMT4" ShapeID="_x0000_i1081" DrawAspect="Content" ObjectID="_1679157811" r:id="rId143"/>
        </w:object>
      </w:r>
      <w:r w:rsidR="007E6E50" w:rsidRPr="006F05A6">
        <w:t xml:space="preserve"> and </w:t>
      </w:r>
      <w:r w:rsidR="007E6E50" w:rsidRPr="006F05A6">
        <w:rPr>
          <w:position w:val="-4"/>
        </w:rPr>
        <w:object w:dxaOrig="320" w:dyaOrig="420">
          <v:shape id="_x0000_i1082" type="#_x0000_t75" style="width:15.65pt;height:20.75pt" o:ole="">
            <v:imagedata r:id="rId144" o:title=""/>
          </v:shape>
          <o:OLEObject Type="Embed" ProgID="Equation.DSMT4" ShapeID="_x0000_i1082" DrawAspect="Content" ObjectID="_1679157812" r:id="rId145"/>
        </w:object>
      </w:r>
      <w:r w:rsidRPr="006F05A6">
        <w:t xml:space="preserve"> of this </w:t>
      </w:r>
      <w:proofErr w:type="spellStart"/>
      <w:r w:rsidRPr="006F05A6">
        <w:rPr>
          <w:rStyle w:val="CodeInline"/>
        </w:rPr>
        <w:t>TextureRenderable</w:t>
      </w:r>
      <w:proofErr w:type="spellEnd"/>
      <w:r w:rsidRPr="006F05A6">
        <w:t xml:space="preserve"> object, while </w:t>
      </w:r>
      <w:proofErr w:type="spellStart"/>
      <w:r w:rsidRPr="006F05A6">
        <w:rPr>
          <w:rStyle w:val="CodeInline"/>
        </w:rPr>
        <w:t>otherXDir</w:t>
      </w:r>
      <w:proofErr w:type="spellEnd"/>
      <w:r w:rsidRPr="006F05A6">
        <w:t xml:space="preserve"> and </w:t>
      </w:r>
      <w:proofErr w:type="spellStart"/>
      <w:r w:rsidRPr="006F05A6">
        <w:rPr>
          <w:rStyle w:val="CodeInline"/>
        </w:rPr>
        <w:t>otherYDir</w:t>
      </w:r>
      <w:proofErr w:type="spellEnd"/>
      <w:r w:rsidRPr="006F05A6">
        <w:t xml:space="preserve"> are those of the colliding object. These vectors are used as references for computing transformations from texture index to WC and from WC to texture index.</w:t>
      </w:r>
    </w:p>
    <w:p w:rsidR="00551CB0" w:rsidRPr="006F05A6" w:rsidRDefault="00551CB0" w:rsidP="00E4139F">
      <w:pPr>
        <w:pStyle w:val="Heading3"/>
      </w:pPr>
      <w:r w:rsidRPr="006F05A6">
        <w:t>Modify the GameObject_PixelCollision.js to Support Rotation</w:t>
      </w:r>
    </w:p>
    <w:p w:rsidR="00551CB0" w:rsidRPr="006F05A6" w:rsidRDefault="00551CB0" w:rsidP="00E4139F">
      <w:pPr>
        <w:pStyle w:val="BodyTextFirst"/>
      </w:pPr>
      <w:r w:rsidRPr="006F05A6">
        <w:t xml:space="preserve">Recall that the </w:t>
      </w:r>
      <w:proofErr w:type="spellStart"/>
      <w:r w:rsidRPr="006F05A6">
        <w:rPr>
          <w:rStyle w:val="CodeInline"/>
        </w:rPr>
        <w:t>GameObject</w:t>
      </w:r>
      <w:proofErr w:type="spellEnd"/>
      <w:r w:rsidRPr="006F05A6">
        <w:t xml:space="preserve"> class first tests for the bounding-box collision between two objects before it actually invokes the much more expensive per-pixel collision computation. As illustrated in Figure 6-14, the </w:t>
      </w:r>
      <w:proofErr w:type="spellStart"/>
      <w:r w:rsidRPr="006F05A6">
        <w:rPr>
          <w:rStyle w:val="CodeInline"/>
        </w:rPr>
        <w:t>BoundingBox</w:t>
      </w:r>
      <w:proofErr w:type="spellEnd"/>
      <w:r w:rsidRPr="006F05A6">
        <w:t xml:space="preserve"> object does not support object rotation correctly, and the following code remedies this shortcoming:</w:t>
      </w:r>
    </w:p>
    <w:p w:rsidR="00551CB0" w:rsidRPr="006F05A6" w:rsidRDefault="00551CB0" w:rsidP="000C68AD">
      <w:pPr>
        <w:pStyle w:val="Code"/>
        <w:ind w:left="900"/>
        <w:rPr>
          <w:sz w:val="18"/>
        </w:rPr>
      </w:pPr>
      <w:r w:rsidRPr="006F05A6">
        <w:rPr>
          <w:sz w:val="18"/>
        </w:rPr>
        <w:t>GameObject.prototype.pixelTouches = function (otherObj, wcTouchPos) {</w:t>
      </w:r>
    </w:p>
    <w:p w:rsidR="00551CB0" w:rsidRPr="006F05A6" w:rsidRDefault="00551CB0" w:rsidP="000C68AD">
      <w:pPr>
        <w:pStyle w:val="Code"/>
        <w:ind w:left="900"/>
        <w:rPr>
          <w:sz w:val="18"/>
        </w:rPr>
      </w:pPr>
      <w:r w:rsidRPr="006F05A6">
        <w:rPr>
          <w:sz w:val="18"/>
        </w:rPr>
        <w:t>    // only continue if both objects have getColorArray defined</w:t>
      </w:r>
    </w:p>
    <w:p w:rsidR="00551CB0" w:rsidRPr="006F05A6" w:rsidRDefault="00551CB0" w:rsidP="000C68AD">
      <w:pPr>
        <w:pStyle w:val="Code"/>
        <w:ind w:left="900"/>
        <w:rPr>
          <w:sz w:val="18"/>
        </w:rPr>
      </w:pPr>
      <w:r w:rsidRPr="006F05A6">
        <w:rPr>
          <w:sz w:val="18"/>
        </w:rPr>
        <w:t>    // if defined, should have other texture intersection support!</w:t>
      </w:r>
    </w:p>
    <w:p w:rsidR="00551CB0" w:rsidRPr="006F05A6" w:rsidRDefault="00551CB0" w:rsidP="000C68AD">
      <w:pPr>
        <w:pStyle w:val="Code"/>
        <w:ind w:left="900"/>
        <w:rPr>
          <w:sz w:val="18"/>
        </w:rPr>
      </w:pPr>
      <w:r w:rsidRPr="006F05A6">
        <w:rPr>
          <w:sz w:val="18"/>
        </w:rPr>
        <w:t>    var pixelTouch = false;</w:t>
      </w:r>
    </w:p>
    <w:p w:rsidR="00551CB0" w:rsidRPr="006F05A6" w:rsidRDefault="00551CB0" w:rsidP="000C68AD">
      <w:pPr>
        <w:pStyle w:val="Code"/>
        <w:ind w:left="900"/>
        <w:rPr>
          <w:sz w:val="18"/>
        </w:rPr>
      </w:pPr>
      <w:r w:rsidRPr="006F05A6">
        <w:rPr>
          <w:sz w:val="18"/>
        </w:rPr>
        <w:t>    var myRen = this.getRenderable();</w:t>
      </w:r>
    </w:p>
    <w:p w:rsidR="00551CB0" w:rsidRPr="006F05A6" w:rsidRDefault="00551CB0" w:rsidP="000C68AD">
      <w:pPr>
        <w:pStyle w:val="Code"/>
        <w:ind w:left="900"/>
        <w:rPr>
          <w:sz w:val="18"/>
        </w:rPr>
      </w:pPr>
      <w:r w:rsidRPr="006F05A6">
        <w:rPr>
          <w:sz w:val="18"/>
        </w:rPr>
        <w:t>    var otherRen = otherObj.getRenderable();</w:t>
      </w:r>
    </w:p>
    <w:p w:rsidR="00AF2F66" w:rsidRPr="006F05A6" w:rsidRDefault="00AF2F66" w:rsidP="000C68AD">
      <w:pPr>
        <w:pStyle w:val="Code"/>
        <w:ind w:left="900"/>
        <w:rPr>
          <w:sz w:val="18"/>
          <w:lang w:val="en-IN"/>
        </w:rPr>
      </w:pPr>
      <w:r w:rsidRPr="006F05A6">
        <w:rPr>
          <w:rFonts w:ascii="Arial" w:hAnsi="Arial" w:cs="Arial"/>
          <w:sz w:val="18"/>
          <w:lang w:val="en-IN"/>
        </w:rPr>
        <w:t> </w:t>
      </w:r>
    </w:p>
    <w:p w:rsidR="00551CB0" w:rsidRPr="006F05A6" w:rsidRDefault="00551CB0" w:rsidP="000C68AD">
      <w:pPr>
        <w:pStyle w:val="Code"/>
        <w:ind w:left="900"/>
        <w:rPr>
          <w:sz w:val="18"/>
        </w:rPr>
      </w:pPr>
      <w:r w:rsidRPr="006F05A6">
        <w:rPr>
          <w:sz w:val="18"/>
        </w:rPr>
        <w:t>    if ((typeof myRen.pixelTouches === "function") &amp;&amp;     (typeof otherRen.pixelTouches === "function")) {</w:t>
      </w:r>
    </w:p>
    <w:p w:rsidR="00551CB0" w:rsidRPr="006F05A6" w:rsidRDefault="00551CB0" w:rsidP="000C68AD">
      <w:pPr>
        <w:pStyle w:val="Code"/>
        <w:ind w:left="900"/>
        <w:rPr>
          <w:sz w:val="18"/>
        </w:rPr>
      </w:pPr>
      <w:r w:rsidRPr="006F05A6">
        <w:rPr>
          <w:sz w:val="18"/>
        </w:rPr>
        <w:lastRenderedPageBreak/>
        <w:t>        if ((myRen.getXform().getRotationInRad() === 0) &amp;&amp;     (otherRen.getXform().getRotationInRad() === 0)) {</w:t>
      </w:r>
    </w:p>
    <w:p w:rsidR="00551CB0" w:rsidRPr="006F05A6" w:rsidRDefault="00551CB0" w:rsidP="000C68AD">
      <w:pPr>
        <w:pStyle w:val="Code"/>
        <w:ind w:left="900"/>
        <w:rPr>
          <w:sz w:val="18"/>
        </w:rPr>
      </w:pPr>
      <w:r w:rsidRPr="006F05A6">
        <w:rPr>
          <w:sz w:val="18"/>
        </w:rPr>
        <w:t>            // no rotation, we can use bbox ...</w:t>
      </w:r>
    </w:p>
    <w:p w:rsidR="00551CB0" w:rsidRPr="006F05A6" w:rsidRDefault="00551CB0" w:rsidP="000C68AD">
      <w:pPr>
        <w:pStyle w:val="Code"/>
        <w:ind w:left="900"/>
        <w:rPr>
          <w:sz w:val="18"/>
        </w:rPr>
      </w:pPr>
      <w:r w:rsidRPr="006F05A6">
        <w:rPr>
          <w:sz w:val="18"/>
        </w:rPr>
        <w:t>            var otherBbox = otherObj.getBBox();</w:t>
      </w:r>
    </w:p>
    <w:p w:rsidR="00551CB0" w:rsidRPr="006F05A6" w:rsidRDefault="00551CB0" w:rsidP="000C68AD">
      <w:pPr>
        <w:pStyle w:val="Code"/>
        <w:ind w:left="900"/>
        <w:rPr>
          <w:sz w:val="18"/>
        </w:rPr>
      </w:pPr>
      <w:r w:rsidRPr="006F05A6">
        <w:rPr>
          <w:sz w:val="18"/>
        </w:rPr>
        <w:t>            if (otherBbox.intersectsBound(this.getBBox())) {</w:t>
      </w:r>
    </w:p>
    <w:p w:rsidR="00551CB0" w:rsidRPr="006F05A6" w:rsidRDefault="00551CB0" w:rsidP="000C68AD">
      <w:pPr>
        <w:pStyle w:val="Code"/>
        <w:ind w:left="900"/>
        <w:rPr>
          <w:sz w:val="18"/>
        </w:rPr>
      </w:pPr>
      <w:r w:rsidRPr="006F05A6">
        <w:rPr>
          <w:sz w:val="18"/>
        </w:rPr>
        <w:t>                myRen.setColorArray();</w:t>
      </w:r>
    </w:p>
    <w:p w:rsidR="00551CB0" w:rsidRPr="006F05A6" w:rsidRDefault="00551CB0" w:rsidP="000C68AD">
      <w:pPr>
        <w:pStyle w:val="Code"/>
        <w:ind w:left="900"/>
        <w:rPr>
          <w:sz w:val="18"/>
        </w:rPr>
      </w:pPr>
      <w:r w:rsidRPr="006F05A6">
        <w:rPr>
          <w:sz w:val="18"/>
        </w:rPr>
        <w:t>                otherRen.setColorArray();</w:t>
      </w:r>
    </w:p>
    <w:p w:rsidR="00551CB0" w:rsidRPr="006F05A6" w:rsidRDefault="00551CB0" w:rsidP="000C68AD">
      <w:pPr>
        <w:pStyle w:val="Code"/>
        <w:ind w:left="900"/>
        <w:rPr>
          <w:sz w:val="18"/>
        </w:rPr>
      </w:pPr>
      <w:r w:rsidRPr="006F05A6">
        <w:rPr>
          <w:sz w:val="18"/>
        </w:rPr>
        <w:t>                pixelTouch = myRen.pixelTouches(otherRen, wcTouchPos);</w:t>
      </w:r>
    </w:p>
    <w:p w:rsidR="00551CB0" w:rsidRPr="006F05A6" w:rsidRDefault="00551CB0" w:rsidP="000C68AD">
      <w:pPr>
        <w:pStyle w:val="Code"/>
        <w:ind w:left="900"/>
        <w:rPr>
          <w:rStyle w:val="CodeInline"/>
        </w:rPr>
      </w:pPr>
      <w:r w:rsidRPr="006F05A6">
        <w:rPr>
          <w:sz w:val="18"/>
        </w:rPr>
        <w:t>            </w:t>
      </w:r>
      <w:r w:rsidRPr="006F05A6">
        <w:rPr>
          <w:rStyle w:val="CodeInline"/>
        </w:rPr>
        <w:t>}</w:t>
      </w:r>
    </w:p>
    <w:p w:rsidR="00551CB0" w:rsidRPr="006F05A6" w:rsidRDefault="00551CB0" w:rsidP="000C68AD">
      <w:pPr>
        <w:pStyle w:val="Code"/>
        <w:ind w:left="900"/>
        <w:rPr>
          <w:rStyle w:val="CodeInline"/>
        </w:rPr>
      </w:pPr>
      <w:r w:rsidRPr="006F05A6">
        <w:rPr>
          <w:sz w:val="18"/>
        </w:rPr>
        <w:t>        </w:t>
      </w:r>
      <w:r w:rsidRPr="006F05A6">
        <w:rPr>
          <w:rStyle w:val="CodeInline"/>
        </w:rPr>
        <w:t>} else {</w:t>
      </w:r>
    </w:p>
    <w:p w:rsidR="00551CB0" w:rsidRPr="006F05A6" w:rsidRDefault="00551CB0" w:rsidP="000C68AD">
      <w:pPr>
        <w:pStyle w:val="Code"/>
        <w:ind w:left="900"/>
        <w:rPr>
          <w:sz w:val="18"/>
        </w:rPr>
      </w:pPr>
      <w:r w:rsidRPr="006F05A6">
        <w:rPr>
          <w:sz w:val="18"/>
        </w:rPr>
        <w:t>            // One or both are rotated, compute an encompassing circle by using the hypertenuse as radius</w:t>
      </w:r>
    </w:p>
    <w:p w:rsidR="00551CB0" w:rsidRPr="006F05A6" w:rsidRDefault="00551CB0" w:rsidP="000C68AD">
      <w:pPr>
        <w:pStyle w:val="Code"/>
        <w:ind w:left="900"/>
        <w:rPr>
          <w:sz w:val="18"/>
        </w:rPr>
      </w:pPr>
      <w:r w:rsidRPr="006F05A6">
        <w:rPr>
          <w:sz w:val="18"/>
        </w:rPr>
        <w:t>            var mySize = myRen.getXform().getSize();</w:t>
      </w:r>
    </w:p>
    <w:p w:rsidR="00551CB0" w:rsidRPr="006F05A6" w:rsidRDefault="00551CB0" w:rsidP="000C68AD">
      <w:pPr>
        <w:pStyle w:val="Code"/>
        <w:ind w:left="900"/>
        <w:rPr>
          <w:sz w:val="18"/>
        </w:rPr>
      </w:pPr>
      <w:r w:rsidRPr="006F05A6">
        <w:rPr>
          <w:sz w:val="18"/>
        </w:rPr>
        <w:t>            var otherSize = otherRen.getXform().getSize();</w:t>
      </w:r>
    </w:p>
    <w:p w:rsidR="00551CB0" w:rsidRPr="006F05A6" w:rsidRDefault="00551CB0" w:rsidP="000C68AD">
      <w:pPr>
        <w:pStyle w:val="Code"/>
        <w:ind w:left="900"/>
        <w:rPr>
          <w:sz w:val="18"/>
        </w:rPr>
      </w:pPr>
      <w:r w:rsidRPr="006F05A6">
        <w:rPr>
          <w:sz w:val="18"/>
        </w:rPr>
        <w:t>            var myR = Math.sqrt(0.5*mySize[0]*0.5*mySize[0] + 0.5*mySize[1]*0.5*mySize[1]);</w:t>
      </w:r>
    </w:p>
    <w:p w:rsidR="00551CB0" w:rsidRPr="006F05A6" w:rsidRDefault="00551CB0" w:rsidP="000C68AD">
      <w:pPr>
        <w:pStyle w:val="Code"/>
        <w:ind w:left="900"/>
        <w:rPr>
          <w:sz w:val="18"/>
        </w:rPr>
      </w:pPr>
      <w:r w:rsidRPr="006F05A6">
        <w:rPr>
          <w:sz w:val="18"/>
        </w:rPr>
        <w:t>            var otherR = Math.sqrt(0.5*otherSize[0]*0.5*otherSize[0] + 0.5*otherSize[1]*0.5*otherSize[1]);</w:t>
      </w:r>
    </w:p>
    <w:p w:rsidR="00551CB0" w:rsidRPr="006F05A6" w:rsidRDefault="00551CB0" w:rsidP="000C68AD">
      <w:pPr>
        <w:pStyle w:val="Code"/>
        <w:ind w:left="900"/>
        <w:rPr>
          <w:rStyle w:val="CodeInline"/>
        </w:rPr>
      </w:pPr>
      <w:r w:rsidRPr="006F05A6">
        <w:rPr>
          <w:sz w:val="18"/>
        </w:rPr>
        <w:t>            </w:t>
      </w:r>
      <w:r w:rsidRPr="006F05A6">
        <w:rPr>
          <w:rStyle w:val="CodeInline"/>
        </w:rPr>
        <w:t>var d = [];</w:t>
      </w:r>
    </w:p>
    <w:p w:rsidR="00551CB0" w:rsidRPr="006F05A6" w:rsidRDefault="00551CB0" w:rsidP="000C68AD">
      <w:pPr>
        <w:pStyle w:val="Code"/>
        <w:ind w:left="900"/>
        <w:rPr>
          <w:sz w:val="18"/>
        </w:rPr>
      </w:pPr>
      <w:r w:rsidRPr="006F05A6">
        <w:rPr>
          <w:sz w:val="18"/>
        </w:rPr>
        <w:t>            vec2.sub(d, myRen.getXform().getPosition(), otherRen.getXform().getPosition());</w:t>
      </w:r>
    </w:p>
    <w:p w:rsidR="00551CB0" w:rsidRPr="006F05A6" w:rsidRDefault="00551CB0" w:rsidP="000C68AD">
      <w:pPr>
        <w:pStyle w:val="Code"/>
        <w:ind w:left="900"/>
        <w:rPr>
          <w:sz w:val="18"/>
        </w:rPr>
      </w:pPr>
      <w:r w:rsidRPr="006F05A6">
        <w:rPr>
          <w:sz w:val="18"/>
        </w:rPr>
        <w:t>            if (vec2.length(d) &lt; (myR + otherR)) {</w:t>
      </w:r>
    </w:p>
    <w:p w:rsidR="00551CB0" w:rsidRPr="006F05A6" w:rsidRDefault="00551CB0" w:rsidP="000C68AD">
      <w:pPr>
        <w:pStyle w:val="Code"/>
        <w:ind w:left="900"/>
        <w:rPr>
          <w:sz w:val="18"/>
        </w:rPr>
      </w:pPr>
      <w:r w:rsidRPr="006F05A6">
        <w:rPr>
          <w:sz w:val="18"/>
        </w:rPr>
        <w:t>                myRen.setColorArray();</w:t>
      </w:r>
    </w:p>
    <w:p w:rsidR="00551CB0" w:rsidRPr="006F05A6" w:rsidRDefault="00551CB0" w:rsidP="000C68AD">
      <w:pPr>
        <w:pStyle w:val="Code"/>
        <w:ind w:left="900"/>
        <w:rPr>
          <w:sz w:val="18"/>
        </w:rPr>
      </w:pPr>
      <w:r w:rsidRPr="006F05A6">
        <w:rPr>
          <w:sz w:val="18"/>
        </w:rPr>
        <w:t>                otherRen.setColorArray();</w:t>
      </w:r>
    </w:p>
    <w:p w:rsidR="00551CB0" w:rsidRPr="006F05A6" w:rsidRDefault="00551CB0" w:rsidP="000C68AD">
      <w:pPr>
        <w:pStyle w:val="Code"/>
        <w:ind w:left="900"/>
        <w:rPr>
          <w:sz w:val="18"/>
        </w:rPr>
      </w:pPr>
      <w:r w:rsidRPr="006F05A6">
        <w:rPr>
          <w:sz w:val="18"/>
        </w:rPr>
        <w:t>                pixelTouch = myRen.pixelTouches(otherRen, wcTouchPos);</w:t>
      </w:r>
    </w:p>
    <w:p w:rsidR="00551CB0" w:rsidRPr="006F05A6" w:rsidRDefault="00551CB0" w:rsidP="000C68AD">
      <w:pPr>
        <w:pStyle w:val="Code"/>
        <w:ind w:left="900"/>
        <w:rPr>
          <w:rStyle w:val="CodeInline"/>
        </w:rPr>
      </w:pPr>
      <w:r w:rsidRPr="006F05A6">
        <w:rPr>
          <w:sz w:val="18"/>
        </w:rPr>
        <w:t>            </w:t>
      </w:r>
      <w:r w:rsidRPr="006F05A6">
        <w:rPr>
          <w:rStyle w:val="CodeInline"/>
        </w:rPr>
        <w:t>}</w:t>
      </w:r>
    </w:p>
    <w:p w:rsidR="00551CB0" w:rsidRPr="006F05A6" w:rsidRDefault="00551CB0" w:rsidP="000C68AD">
      <w:pPr>
        <w:pStyle w:val="Code"/>
        <w:ind w:left="900"/>
        <w:rPr>
          <w:rStyle w:val="CodeInline"/>
        </w:rPr>
      </w:pPr>
      <w:r w:rsidRPr="006F05A6">
        <w:rPr>
          <w:sz w:val="18"/>
        </w:rPr>
        <w:t>        </w:t>
      </w:r>
      <w:r w:rsidRPr="006F05A6">
        <w:rPr>
          <w:rStyle w:val="CodeInline"/>
        </w:rPr>
        <w:t>}</w:t>
      </w:r>
    </w:p>
    <w:p w:rsidR="00551CB0" w:rsidRPr="006F05A6" w:rsidRDefault="00551CB0" w:rsidP="000C68AD">
      <w:pPr>
        <w:pStyle w:val="Code"/>
        <w:ind w:left="900"/>
        <w:rPr>
          <w:rStyle w:val="CodeInline"/>
        </w:rPr>
      </w:pPr>
      <w:r w:rsidRPr="006F05A6">
        <w:rPr>
          <w:sz w:val="18"/>
        </w:rPr>
        <w:t>    </w:t>
      </w:r>
      <w:r w:rsidRPr="006F05A6">
        <w:rPr>
          <w:rStyle w:val="CodeInline"/>
        </w:rPr>
        <w:t>}</w:t>
      </w:r>
    </w:p>
    <w:p w:rsidR="00551CB0" w:rsidRPr="006F05A6" w:rsidRDefault="00551CB0" w:rsidP="000C68AD">
      <w:pPr>
        <w:pStyle w:val="Code"/>
        <w:ind w:left="900"/>
        <w:rPr>
          <w:sz w:val="18"/>
        </w:rPr>
      </w:pPr>
      <w:r w:rsidRPr="006F05A6">
        <w:rPr>
          <w:sz w:val="18"/>
        </w:rPr>
        <w:t>    return pixelTouch;</w:t>
      </w:r>
    </w:p>
    <w:p w:rsidR="00551CB0" w:rsidRPr="006F05A6" w:rsidRDefault="00551CB0" w:rsidP="000C68AD">
      <w:pPr>
        <w:pStyle w:val="Code"/>
        <w:ind w:left="900"/>
        <w:rPr>
          <w:sz w:val="18"/>
        </w:rPr>
      </w:pPr>
      <w:r w:rsidRPr="006F05A6">
        <w:rPr>
          <w:sz w:val="18"/>
        </w:rPr>
        <w:t>};</w:t>
      </w:r>
    </w:p>
    <w:p w:rsidR="00551CB0" w:rsidRPr="006F05A6" w:rsidRDefault="00551CB0" w:rsidP="004632D8">
      <w:pPr>
        <w:pStyle w:val="BodyText"/>
      </w:pPr>
      <w:r w:rsidRPr="006F05A6">
        <w:t xml:space="preserve">The previous code shows that if either of the colliding objects is rotated, then two encompassing circles are used to determine whether the objects are sufficiently close for the expensive per-pixel collision computation. The two circles are defined with radii equal to the hypotenuse of the x/y size of the corresponding </w:t>
      </w:r>
      <w:proofErr w:type="spellStart"/>
      <w:r w:rsidRPr="006F05A6">
        <w:rPr>
          <w:rStyle w:val="CodeInline"/>
        </w:rPr>
        <w:t>TextureRenderable</w:t>
      </w:r>
      <w:proofErr w:type="spellEnd"/>
      <w:r w:rsidRPr="006F05A6">
        <w:t xml:space="preserve"> objects. The per-pixel collision detection is invoked only if the distance between these two circles is less than the sum of the radii.</w:t>
      </w:r>
    </w:p>
    <w:p w:rsidR="00551CB0" w:rsidRPr="006F05A6" w:rsidRDefault="00551CB0" w:rsidP="00E4139F">
      <w:pPr>
        <w:pStyle w:val="Heading3"/>
      </w:pPr>
      <w:r w:rsidRPr="006F05A6">
        <w:t>Test Generalized Per-Pixel Collision</w:t>
      </w:r>
    </w:p>
    <w:p w:rsidR="00551CB0" w:rsidRPr="006F05A6" w:rsidRDefault="00551CB0" w:rsidP="00E4139F">
      <w:pPr>
        <w:pStyle w:val="BodyTextFirst"/>
      </w:pPr>
      <w:r w:rsidRPr="006F05A6">
        <w:t xml:space="preserve">The code for testing the rotated </w:t>
      </w:r>
      <w:proofErr w:type="spellStart"/>
      <w:r w:rsidRPr="006F05A6">
        <w:rPr>
          <w:rStyle w:val="CodeInline"/>
        </w:rPr>
        <w:t>TextureRenderable</w:t>
      </w:r>
      <w:proofErr w:type="spellEnd"/>
      <w:r w:rsidRPr="006F05A6">
        <w:t xml:space="preserve"> objects is essentially identical to that from the previous project, with the exception of the two added controls for rotations. The details of the implementation are not shown. You can now run the project, rotate the two objects, and observe the accurate collision results.</w:t>
      </w:r>
    </w:p>
    <w:p w:rsidR="00551CB0" w:rsidRPr="006F05A6" w:rsidRDefault="00551CB0" w:rsidP="00E4139F">
      <w:pPr>
        <w:pStyle w:val="Heading1"/>
      </w:pPr>
      <w:r w:rsidRPr="006F05A6">
        <w:t>Per-Pixel Collisions for Sprites</w:t>
      </w:r>
    </w:p>
    <w:p w:rsidR="00551CB0" w:rsidRPr="006F05A6" w:rsidRDefault="00551CB0" w:rsidP="00E4139F">
      <w:pPr>
        <w:pStyle w:val="BodyTextFirst"/>
      </w:pPr>
      <w:r w:rsidRPr="006F05A6">
        <w:t xml:space="preserve">The previous project implicitly assumes that the </w:t>
      </w:r>
      <w:proofErr w:type="spellStart"/>
      <w:r w:rsidRPr="006F05A6">
        <w:rPr>
          <w:rStyle w:val="CodeInline"/>
        </w:rPr>
        <w:t>Renderable</w:t>
      </w:r>
      <w:proofErr w:type="spellEnd"/>
      <w:r w:rsidRPr="006F05A6">
        <w:t xml:space="preserve"> object is covered by the entire texture map. This assumption means that the per-pixel collision implementation does not support sprite or animated sprite objects. In this section, you will see how to remedy this deficiency.</w:t>
      </w:r>
    </w:p>
    <w:p w:rsidR="00551CB0" w:rsidRPr="006F05A6" w:rsidRDefault="00551CB0" w:rsidP="00E4139F">
      <w:pPr>
        <w:pStyle w:val="Heading2"/>
      </w:pPr>
      <w:r w:rsidRPr="006F05A6">
        <w:lastRenderedPageBreak/>
        <w:t>The Sprite Pixel Collisions Project</w:t>
      </w:r>
    </w:p>
    <w:p w:rsidR="00B62920" w:rsidRPr="006F05A6" w:rsidRDefault="00551CB0" w:rsidP="00E4139F">
      <w:pPr>
        <w:pStyle w:val="BodyTextFirst"/>
      </w:pPr>
      <w:r w:rsidRPr="006F05A6">
        <w:t xml:space="preserve">This project demonstrates how to move an animated sprite object around the screen and perform per-pixel collision detection with other objects. The project tests for the correctness between collisions of </w:t>
      </w:r>
      <w:proofErr w:type="spellStart"/>
      <w:r w:rsidRPr="006F05A6">
        <w:rPr>
          <w:rStyle w:val="CodeInline"/>
        </w:rPr>
        <w:t>TextureRenderable</w:t>
      </w:r>
      <w:proofErr w:type="spellEnd"/>
      <w:r w:rsidRPr="006F05A6">
        <w:t xml:space="preserve">, </w:t>
      </w:r>
      <w:proofErr w:type="spellStart"/>
      <w:r w:rsidRPr="006F05A6">
        <w:rPr>
          <w:rStyle w:val="CodeInline"/>
        </w:rPr>
        <w:t>SpriteRenderable</w:t>
      </w:r>
      <w:proofErr w:type="spellEnd"/>
      <w:r w:rsidRPr="006F05A6">
        <w:t xml:space="preserve">, and </w:t>
      </w:r>
      <w:proofErr w:type="spellStart"/>
      <w:r w:rsidRPr="006F05A6">
        <w:rPr>
          <w:rStyle w:val="CodeInline"/>
        </w:rPr>
        <w:t>SpriteAnimateRenderable</w:t>
      </w:r>
      <w:proofErr w:type="spellEnd"/>
      <w:r w:rsidRPr="006F05A6">
        <w:t xml:space="preserve"> objects. You can see an example of this project running in Figure 6-23. The source code to this project is defined in the </w:t>
      </w:r>
      <w:r w:rsidRPr="006F05A6">
        <w:rPr>
          <w:rStyle w:val="CodeInline"/>
        </w:rPr>
        <w:t>Chapter</w:t>
      </w:r>
      <w:r w:rsidRPr="006F05A6">
        <w:rPr>
          <w:u w:color="0000FF"/>
        </w:rPr>
        <w:t xml:space="preserve"> </w:t>
      </w:r>
      <w:r w:rsidRPr="006F05A6">
        <w:rPr>
          <w:rStyle w:val="CodeInline"/>
        </w:rPr>
        <w:t>6</w:t>
      </w:r>
      <w:r w:rsidRPr="006F05A6">
        <w:rPr>
          <w:u w:color="0000FF"/>
        </w:rPr>
        <w:t xml:space="preserve"> </w:t>
      </w:r>
      <w:r w:rsidRPr="006F05A6">
        <w:rPr>
          <w:rStyle w:val="CodeInline"/>
        </w:rPr>
        <w:t>/6.6.SpritePixelCollisions</w:t>
      </w:r>
      <w:r w:rsidRPr="006F05A6">
        <w:t xml:space="preserve"> folder.</w:t>
      </w:r>
    </w:p>
    <w:p w:rsidR="00B62920" w:rsidRPr="006F05A6" w:rsidRDefault="00551CB0" w:rsidP="001C3ACD">
      <w:pPr>
        <w:pStyle w:val="Figure"/>
      </w:pPr>
      <w:r w:rsidRPr="006F05A6">
        <w:rPr>
          <w:noProof/>
        </w:rPr>
        <w:drawing>
          <wp:inline distT="0" distB="0" distL="0" distR="0">
            <wp:extent cx="5252720" cy="3945890"/>
            <wp:effectExtent l="19050" t="0" r="5080" b="0"/>
            <wp:docPr id="4" name="D:\Programs\XED\Background\XML_to_WORD\Springer_Sb7\Work\T02\MediaObjects\978-1-4842-0952-3_6_Fig23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6_Fig23_HTML.jpg"/>
                    <pic:cNvPicPr>
                      <a:picLocks noChangeAspect="1" noChangeArrowheads="1"/>
                    </pic:cNvPicPr>
                  </pic:nvPicPr>
                  <pic:blipFill>
                    <a:blip r:embed="rId146" cstate="print"/>
                    <a:srcRect/>
                    <a:stretch>
                      <a:fillRect/>
                    </a:stretch>
                  </pic:blipFill>
                  <pic:spPr bwMode="auto">
                    <a:xfrm>
                      <a:off x="0" y="0"/>
                      <a:ext cx="5252720" cy="3945890"/>
                    </a:xfrm>
                    <a:prstGeom prst="rect">
                      <a:avLst/>
                    </a:prstGeom>
                    <a:noFill/>
                    <a:ln w="9525">
                      <a:noFill/>
                      <a:miter lim="800000"/>
                      <a:headEnd/>
                      <a:tailEnd/>
                    </a:ln>
                  </pic:spPr>
                </pic:pic>
              </a:graphicData>
            </a:graphic>
          </wp:inline>
        </w:drawing>
      </w:r>
    </w:p>
    <w:p w:rsidR="006E404D" w:rsidRPr="006F05A6" w:rsidRDefault="006E404D" w:rsidP="00317118">
      <w:pPr>
        <w:pStyle w:val="FigureCaption"/>
      </w:pPr>
      <w:r w:rsidRPr="006F05A6">
        <w:rPr>
          <w:b/>
        </w:rPr>
        <w:t xml:space="preserve">Figure 6-23. </w:t>
      </w:r>
      <w:r w:rsidRPr="006F05A6">
        <w:t>Running the Sprite Pixel Collisions project</w:t>
      </w:r>
    </w:p>
    <w:p w:rsidR="00551CB0" w:rsidRPr="006F05A6" w:rsidRDefault="00551CB0" w:rsidP="004632D8">
      <w:pPr>
        <w:pStyle w:val="BodyText"/>
      </w:pPr>
      <w:r w:rsidRPr="006F05A6">
        <w:t>The controls of the project are as follows:</w:t>
      </w:r>
    </w:p>
    <w:p w:rsidR="00551CB0" w:rsidRPr="006F05A6" w:rsidRDefault="00551CB0" w:rsidP="00317118">
      <w:pPr>
        <w:pStyle w:val="Bullet"/>
      </w:pPr>
      <w:r w:rsidRPr="006F05A6">
        <w:rPr>
          <w:i/>
        </w:rPr>
        <w:t>Arrow and P keys</w:t>
      </w:r>
      <w:r w:rsidRPr="006F05A6">
        <w:t xml:space="preserve">: Move and rotate the </w:t>
      </w:r>
      <w:r w:rsidRPr="006F05A6">
        <w:rPr>
          <w:rStyle w:val="CodeInline"/>
        </w:rPr>
        <w:t>Portal</w:t>
      </w:r>
      <w:r w:rsidRPr="006F05A6">
        <w:t xml:space="preserve"> minion</w:t>
      </w:r>
    </w:p>
    <w:p w:rsidR="00551CB0" w:rsidRPr="006F05A6" w:rsidRDefault="00551CB0" w:rsidP="00317118">
      <w:pPr>
        <w:pStyle w:val="Bullet"/>
      </w:pPr>
      <w:r w:rsidRPr="006F05A6">
        <w:rPr>
          <w:i/>
        </w:rPr>
        <w:t>WASD keys</w:t>
      </w:r>
      <w:r w:rsidRPr="006F05A6">
        <w:t xml:space="preserve">: Move the </w:t>
      </w:r>
      <w:r w:rsidRPr="006F05A6">
        <w:rPr>
          <w:rStyle w:val="CodeInline"/>
        </w:rPr>
        <w:t>Hero</w:t>
      </w:r>
    </w:p>
    <w:p w:rsidR="00551CB0" w:rsidRPr="006F05A6" w:rsidRDefault="00551CB0" w:rsidP="00317118">
      <w:pPr>
        <w:pStyle w:val="Bullet"/>
      </w:pPr>
      <w:r w:rsidRPr="006F05A6">
        <w:rPr>
          <w:i/>
        </w:rPr>
        <w:t>L, R, H, B keys</w:t>
      </w:r>
      <w:r w:rsidRPr="006F05A6">
        <w:t xml:space="preserve">: Select the target for colliding with the </w:t>
      </w:r>
      <w:r w:rsidRPr="006F05A6">
        <w:rPr>
          <w:rStyle w:val="CodeInline"/>
        </w:rPr>
        <w:t>Portal</w:t>
      </w:r>
      <w:r w:rsidRPr="006F05A6">
        <w:t xml:space="preserve"> minion</w:t>
      </w:r>
    </w:p>
    <w:p w:rsidR="00551CB0" w:rsidRPr="006F05A6" w:rsidRDefault="00551CB0" w:rsidP="004632D8">
      <w:pPr>
        <w:pStyle w:val="BodyText"/>
      </w:pPr>
      <w:r w:rsidRPr="006F05A6">
        <w:t>The goal of the project is as follow:</w:t>
      </w:r>
    </w:p>
    <w:p w:rsidR="00551CB0" w:rsidRPr="006F05A6" w:rsidRDefault="00551CB0" w:rsidP="00317118">
      <w:pPr>
        <w:pStyle w:val="Bullet"/>
      </w:pPr>
      <w:r w:rsidRPr="006F05A6">
        <w:t>To implement per-pixel collision detection for sprite and animated sprite objects</w:t>
      </w:r>
    </w:p>
    <w:p w:rsidR="00551CB0" w:rsidRPr="006F05A6" w:rsidRDefault="00551CB0" w:rsidP="004632D8">
      <w:pPr>
        <w:pStyle w:val="BodyText"/>
      </w:pPr>
      <w:r w:rsidRPr="006F05A6">
        <w:t xml:space="preserve">You can find the following external resource file in the </w:t>
      </w:r>
      <w:r w:rsidRPr="006F05A6">
        <w:rPr>
          <w:rStyle w:val="CodeInline"/>
        </w:rPr>
        <w:t>assets</w:t>
      </w:r>
      <w:r w:rsidRPr="006F05A6">
        <w:t xml:space="preserve"> folder: the </w:t>
      </w:r>
      <w:proofErr w:type="gramStart"/>
      <w:r w:rsidRPr="006F05A6">
        <w:rPr>
          <w:rStyle w:val="CodeInline"/>
        </w:rPr>
        <w:t>fonts</w:t>
      </w:r>
      <w:proofErr w:type="gramEnd"/>
      <w:r w:rsidRPr="006F05A6">
        <w:t xml:space="preserve"> folder that contains the default system fonts and </w:t>
      </w:r>
      <w:r w:rsidRPr="006F05A6">
        <w:rPr>
          <w:rStyle w:val="CodeInline"/>
        </w:rPr>
        <w:t>minion_sprite.png</w:t>
      </w:r>
      <w:r w:rsidRPr="006F05A6">
        <w:t xml:space="preserve">, and </w:t>
      </w:r>
      <w:r w:rsidRPr="006F05A6">
        <w:rPr>
          <w:rStyle w:val="CodeInline"/>
        </w:rPr>
        <w:t>minion_portal.png</w:t>
      </w:r>
      <w:r w:rsidRPr="006F05A6">
        <w:t>.</w:t>
      </w:r>
    </w:p>
    <w:p w:rsidR="00551CB0" w:rsidRPr="006F05A6" w:rsidRDefault="00551CB0" w:rsidP="00E4139F">
      <w:pPr>
        <w:pStyle w:val="Heading3"/>
      </w:pPr>
      <w:r w:rsidRPr="006F05A6">
        <w:lastRenderedPageBreak/>
        <w:t>Create SpriteRenderable_PixelCollision.js file to Implement Per-Pixel Collision</w:t>
      </w:r>
    </w:p>
    <w:p w:rsidR="00551CB0" w:rsidRPr="006F05A6" w:rsidRDefault="00551CB0" w:rsidP="00E4139F">
      <w:pPr>
        <w:pStyle w:val="BodyTextFirst"/>
      </w:pPr>
      <w:r w:rsidRPr="006F05A6">
        <w:t xml:space="preserve">Create a new file in the </w:t>
      </w:r>
      <w:proofErr w:type="spellStart"/>
      <w:r w:rsidRPr="006F05A6">
        <w:rPr>
          <w:rStyle w:val="CodeInline"/>
        </w:rPr>
        <w:t>src</w:t>
      </w:r>
      <w:proofErr w:type="spellEnd"/>
      <w:r w:rsidRPr="006F05A6">
        <w:rPr>
          <w:rStyle w:val="CodeInline"/>
        </w:rPr>
        <w:t>/Engine/</w:t>
      </w:r>
      <w:proofErr w:type="spellStart"/>
      <w:r w:rsidRPr="006F05A6">
        <w:rPr>
          <w:rStyle w:val="CodeInline"/>
        </w:rPr>
        <w:t>Renderables</w:t>
      </w:r>
      <w:proofErr w:type="spellEnd"/>
      <w:r w:rsidRPr="006F05A6">
        <w:rPr>
          <w:rStyle w:val="CodeInline"/>
        </w:rPr>
        <w:t>/</w:t>
      </w:r>
      <w:r w:rsidRPr="006F05A6">
        <w:t xml:space="preserve"> folder and name it </w:t>
      </w:r>
      <w:r w:rsidRPr="006F05A6">
        <w:rPr>
          <w:rStyle w:val="CodeInline"/>
        </w:rPr>
        <w:t>SpriteRenderable_PixelCollision.js</w:t>
      </w:r>
      <w:r w:rsidRPr="006F05A6">
        <w:t xml:space="preserve">. This file implements the per-pixel specific support for </w:t>
      </w:r>
      <w:proofErr w:type="spellStart"/>
      <w:r w:rsidRPr="006F05A6">
        <w:rPr>
          <w:rStyle w:val="CodeInline"/>
        </w:rPr>
        <w:t>SpriteRenderable</w:t>
      </w:r>
      <w:proofErr w:type="spellEnd"/>
      <w:r w:rsidRPr="006F05A6">
        <w:t xml:space="preserve"> objects. Remember to include commands to load this new file in </w:t>
      </w:r>
      <w:r w:rsidRPr="006F05A6">
        <w:rPr>
          <w:rStyle w:val="CodeInline"/>
        </w:rPr>
        <w:t>index.html</w:t>
      </w:r>
      <w:r w:rsidRPr="006F05A6">
        <w:t xml:space="preserve">. In this file, define the </w:t>
      </w:r>
      <w:r w:rsidRPr="006F05A6">
        <w:rPr>
          <w:rStyle w:val="CodeInline"/>
        </w:rPr>
        <w:t>_</w:t>
      </w:r>
      <w:proofErr w:type="spellStart"/>
      <w:r w:rsidRPr="006F05A6">
        <w:rPr>
          <w:rStyle w:val="CodeInline"/>
        </w:rPr>
        <w:t>setTexInfo</w:t>
      </w:r>
      <w:proofErr w:type="spellEnd"/>
      <w:r w:rsidRPr="006F05A6">
        <w:rPr>
          <w:rStyle w:val="CodeInline"/>
        </w:rPr>
        <w:t>()</w:t>
      </w:r>
      <w:r w:rsidRPr="006F05A6">
        <w:t xml:space="preserve"> function to override instance variables defined in the </w:t>
      </w:r>
      <w:proofErr w:type="spellStart"/>
      <w:r w:rsidRPr="006F05A6">
        <w:t>superclass</w:t>
      </w:r>
      <w:proofErr w:type="spellEnd"/>
      <w:r w:rsidRPr="006F05A6">
        <w:t xml:space="preserve">, </w:t>
      </w:r>
      <w:proofErr w:type="spellStart"/>
      <w:r w:rsidRPr="006F05A6">
        <w:rPr>
          <w:rStyle w:val="CodeInline"/>
        </w:rPr>
        <w:t>TextureRenderable</w:t>
      </w:r>
      <w:proofErr w:type="spellEnd"/>
      <w:r w:rsidRPr="006F05A6">
        <w:t>, such that these variables identify the currently active sprite element.</w:t>
      </w:r>
    </w:p>
    <w:p w:rsidR="00551CB0" w:rsidRPr="006F05A6" w:rsidRDefault="00551CB0" w:rsidP="000C68AD">
      <w:pPr>
        <w:pStyle w:val="Code"/>
        <w:ind w:left="900"/>
        <w:rPr>
          <w:sz w:val="18"/>
        </w:rPr>
      </w:pPr>
      <w:r w:rsidRPr="006F05A6">
        <w:rPr>
          <w:sz w:val="18"/>
        </w:rPr>
        <w:t>SpriteRenderable.prototype._setTexInfo = function () {</w:t>
      </w:r>
    </w:p>
    <w:p w:rsidR="00551CB0" w:rsidRPr="006F05A6" w:rsidRDefault="00551CB0" w:rsidP="000C68AD">
      <w:pPr>
        <w:pStyle w:val="Code"/>
        <w:ind w:left="900"/>
        <w:rPr>
          <w:sz w:val="18"/>
        </w:rPr>
      </w:pPr>
      <w:r w:rsidRPr="006F05A6">
        <w:rPr>
          <w:sz w:val="18"/>
        </w:rPr>
        <w:t>    var imageW = this.mTextureInfo.mWidth;</w:t>
      </w:r>
    </w:p>
    <w:p w:rsidR="00551CB0" w:rsidRPr="006F05A6" w:rsidRDefault="00551CB0" w:rsidP="000C68AD">
      <w:pPr>
        <w:pStyle w:val="Code"/>
        <w:ind w:left="900"/>
        <w:rPr>
          <w:sz w:val="18"/>
        </w:rPr>
      </w:pPr>
      <w:r w:rsidRPr="006F05A6">
        <w:rPr>
          <w:sz w:val="18"/>
        </w:rPr>
        <w:t>    var imageH = this.mTextureInfo.mHeight;</w:t>
      </w:r>
    </w:p>
    <w:p w:rsidR="00AF2F66" w:rsidRPr="006F05A6" w:rsidRDefault="00AF2F66" w:rsidP="000C68AD">
      <w:pPr>
        <w:pStyle w:val="Code"/>
        <w:ind w:left="900"/>
        <w:rPr>
          <w:sz w:val="18"/>
          <w:lang w:val="en-IN"/>
        </w:rPr>
      </w:pPr>
      <w:r w:rsidRPr="006F05A6">
        <w:rPr>
          <w:rFonts w:ascii="Arial" w:hAnsi="Arial" w:cs="Arial"/>
          <w:sz w:val="18"/>
          <w:lang w:val="en-IN"/>
        </w:rPr>
        <w:t> </w:t>
      </w:r>
    </w:p>
    <w:p w:rsidR="00551CB0" w:rsidRPr="006F05A6" w:rsidRDefault="00551CB0" w:rsidP="000C68AD">
      <w:pPr>
        <w:pStyle w:val="Code"/>
        <w:ind w:left="900"/>
        <w:rPr>
          <w:sz w:val="18"/>
        </w:rPr>
      </w:pPr>
      <w:r w:rsidRPr="006F05A6">
        <w:rPr>
          <w:sz w:val="18"/>
        </w:rPr>
        <w:t>    this.mTexLeftIndex = this.mTexLeft * imageW;</w:t>
      </w:r>
    </w:p>
    <w:p w:rsidR="00551CB0" w:rsidRPr="006F05A6" w:rsidRDefault="00551CB0" w:rsidP="000C68AD">
      <w:pPr>
        <w:pStyle w:val="Code"/>
        <w:ind w:left="900"/>
        <w:rPr>
          <w:sz w:val="18"/>
        </w:rPr>
      </w:pPr>
      <w:r w:rsidRPr="006F05A6">
        <w:rPr>
          <w:sz w:val="18"/>
        </w:rPr>
        <w:t>    this.mTexBottomIndex = this.mTexBottom * imageH;</w:t>
      </w:r>
    </w:p>
    <w:p w:rsidR="00AF2F66" w:rsidRPr="006F05A6" w:rsidRDefault="00AF2F66" w:rsidP="000C68AD">
      <w:pPr>
        <w:pStyle w:val="Code"/>
        <w:ind w:left="900"/>
        <w:rPr>
          <w:sz w:val="18"/>
          <w:lang w:val="en-IN"/>
        </w:rPr>
      </w:pPr>
      <w:r w:rsidRPr="006F05A6">
        <w:rPr>
          <w:rFonts w:ascii="Arial" w:hAnsi="Arial" w:cs="Arial"/>
          <w:sz w:val="18"/>
          <w:lang w:val="en-IN"/>
        </w:rPr>
        <w:t> </w:t>
      </w:r>
    </w:p>
    <w:p w:rsidR="00551CB0" w:rsidRPr="006F05A6" w:rsidRDefault="00551CB0" w:rsidP="000C68AD">
      <w:pPr>
        <w:pStyle w:val="Code"/>
        <w:ind w:left="900"/>
        <w:rPr>
          <w:sz w:val="18"/>
        </w:rPr>
      </w:pPr>
      <w:r w:rsidRPr="006F05A6">
        <w:rPr>
          <w:sz w:val="18"/>
        </w:rPr>
        <w:t>    this.mTexWidth = ((this.mTexRight - this.mTexLeft) * imageW) + 1;</w:t>
      </w:r>
    </w:p>
    <w:p w:rsidR="00551CB0" w:rsidRPr="006F05A6" w:rsidRDefault="00551CB0" w:rsidP="000C68AD">
      <w:pPr>
        <w:pStyle w:val="Code"/>
        <w:ind w:left="900"/>
        <w:rPr>
          <w:sz w:val="18"/>
        </w:rPr>
      </w:pPr>
      <w:r w:rsidRPr="006F05A6">
        <w:rPr>
          <w:sz w:val="18"/>
        </w:rPr>
        <w:t>    this.mTexHeight = ((this.mTexTop - this.mTexBottom) * imageH) + 1;</w:t>
      </w:r>
    </w:p>
    <w:p w:rsidR="00551CB0" w:rsidRPr="006F05A6" w:rsidRDefault="00551CB0" w:rsidP="000C68AD">
      <w:pPr>
        <w:pStyle w:val="Code"/>
        <w:ind w:left="900"/>
        <w:rPr>
          <w:sz w:val="18"/>
        </w:rPr>
      </w:pPr>
      <w:r w:rsidRPr="006F05A6">
        <w:rPr>
          <w:sz w:val="18"/>
        </w:rPr>
        <w:t>};</w:t>
      </w:r>
    </w:p>
    <w:p w:rsidR="00551CB0" w:rsidRPr="006F05A6" w:rsidRDefault="00551CB0" w:rsidP="004632D8">
      <w:pPr>
        <w:pStyle w:val="BodyText"/>
      </w:pPr>
      <w:proofErr w:type="gramStart"/>
      <w:r w:rsidRPr="006F05A6">
        <w:t xml:space="preserve">Notice that instead of the dimension of the entire texture map, </w:t>
      </w:r>
      <w:proofErr w:type="spellStart"/>
      <w:r w:rsidRPr="006F05A6">
        <w:rPr>
          <w:rStyle w:val="CodeInline"/>
        </w:rPr>
        <w:t>mTexWidth</w:t>
      </w:r>
      <w:proofErr w:type="spellEnd"/>
      <w:r w:rsidRPr="006F05A6">
        <w:t>/</w:t>
      </w:r>
      <w:r w:rsidRPr="006F05A6">
        <w:rPr>
          <w:rStyle w:val="CodeInline"/>
        </w:rPr>
        <w:t>Height</w:t>
      </w:r>
      <w:r w:rsidRPr="006F05A6">
        <w:t xml:space="preserve"> now contain values that correspond to the dimension of a single sprite element in the sprite sheet.</w:t>
      </w:r>
      <w:proofErr w:type="gramEnd"/>
    </w:p>
    <w:p w:rsidR="00551CB0" w:rsidRPr="006F05A6" w:rsidRDefault="00551CB0" w:rsidP="00E4139F">
      <w:pPr>
        <w:pStyle w:val="Heading3"/>
      </w:pPr>
      <w:r w:rsidRPr="006F05A6">
        <w:t xml:space="preserve">Modify Existing </w:t>
      </w:r>
      <w:proofErr w:type="spellStart"/>
      <w:r w:rsidRPr="006F05A6">
        <w:t>SpriteRenderable</w:t>
      </w:r>
      <w:proofErr w:type="spellEnd"/>
      <w:r w:rsidRPr="006F05A6">
        <w:t xml:space="preserve"> Functions to Support Per-Pixel Collision</w:t>
      </w:r>
    </w:p>
    <w:p w:rsidR="00551CB0" w:rsidRPr="006F05A6" w:rsidRDefault="00551CB0" w:rsidP="00E4139F">
      <w:pPr>
        <w:pStyle w:val="BodyTextFirst"/>
      </w:pPr>
      <w:r w:rsidRPr="006F05A6">
        <w:t>Follow these steps:</w:t>
      </w:r>
    </w:p>
    <w:p w:rsidR="00551CB0" w:rsidRPr="006F05A6" w:rsidRDefault="00551CB0" w:rsidP="00014051">
      <w:pPr>
        <w:pStyle w:val="NumList"/>
        <w:numPr>
          <w:ilvl w:val="0"/>
          <w:numId w:val="30"/>
        </w:numPr>
      </w:pPr>
      <w:r w:rsidRPr="006F05A6">
        <w:t xml:space="preserve">Edit the </w:t>
      </w:r>
      <w:r w:rsidRPr="006F05A6">
        <w:rPr>
          <w:rStyle w:val="CodeInline"/>
        </w:rPr>
        <w:t>SpriteRenderable.js</w:t>
      </w:r>
      <w:r w:rsidRPr="006F05A6">
        <w:t xml:space="preserve"> file and modify the constructor to call the newly defined </w:t>
      </w:r>
      <w:r w:rsidRPr="006F05A6">
        <w:rPr>
          <w:rStyle w:val="CodeInline"/>
        </w:rPr>
        <w:t>_</w:t>
      </w:r>
      <w:proofErr w:type="spellStart"/>
      <w:proofErr w:type="gramStart"/>
      <w:r w:rsidRPr="006F05A6">
        <w:rPr>
          <w:rStyle w:val="CodeInline"/>
        </w:rPr>
        <w:t>setTexInfo</w:t>
      </w:r>
      <w:proofErr w:type="spellEnd"/>
      <w:r w:rsidRPr="006F05A6">
        <w:rPr>
          <w:rStyle w:val="CodeInline"/>
        </w:rPr>
        <w:t>(</w:t>
      </w:r>
      <w:proofErr w:type="gramEnd"/>
      <w:r w:rsidRPr="006F05A6">
        <w:rPr>
          <w:rStyle w:val="CodeInline"/>
        </w:rPr>
        <w:t>)</w:t>
      </w:r>
      <w:r w:rsidRPr="006F05A6">
        <w:t xml:space="preserve"> function to properly record the dimension of a sprite element.</w:t>
      </w:r>
    </w:p>
    <w:p w:rsidR="00551CB0" w:rsidRPr="006F05A6" w:rsidRDefault="00551CB0" w:rsidP="000C68AD">
      <w:pPr>
        <w:pStyle w:val="Code"/>
        <w:ind w:left="900"/>
        <w:rPr>
          <w:sz w:val="18"/>
        </w:rPr>
      </w:pPr>
      <w:r w:rsidRPr="006F05A6">
        <w:rPr>
          <w:sz w:val="18"/>
        </w:rPr>
        <w:t>function SpriteRenderable(myTexture) {</w:t>
      </w:r>
    </w:p>
    <w:p w:rsidR="00551CB0" w:rsidRPr="006F05A6" w:rsidRDefault="00551CB0" w:rsidP="000C68AD">
      <w:pPr>
        <w:pStyle w:val="Code"/>
        <w:ind w:left="900"/>
        <w:rPr>
          <w:sz w:val="18"/>
        </w:rPr>
      </w:pPr>
      <w:r w:rsidRPr="006F05A6">
        <w:rPr>
          <w:sz w:val="18"/>
        </w:rPr>
        <w:t>    TextureRenderable.call(this, myTexture);</w:t>
      </w:r>
    </w:p>
    <w:p w:rsidR="00551CB0" w:rsidRPr="006F05A6" w:rsidRDefault="00551CB0" w:rsidP="000C68AD">
      <w:pPr>
        <w:pStyle w:val="Code"/>
        <w:ind w:left="900"/>
        <w:rPr>
          <w:sz w:val="18"/>
        </w:rPr>
      </w:pPr>
      <w:r w:rsidRPr="006F05A6">
        <w:rPr>
          <w:sz w:val="18"/>
        </w:rPr>
        <w:t>    Renderable.prototype._setShader.call(this, gEngine.DefaultResources.getSpriteShader());</w:t>
      </w:r>
    </w:p>
    <w:p w:rsidR="00551CB0" w:rsidRPr="006F05A6" w:rsidRDefault="00551CB0" w:rsidP="000C68AD">
      <w:pPr>
        <w:pStyle w:val="Code"/>
        <w:ind w:left="900"/>
        <w:rPr>
          <w:sz w:val="18"/>
        </w:rPr>
      </w:pPr>
      <w:r w:rsidRPr="006F05A6">
        <w:rPr>
          <w:sz w:val="18"/>
        </w:rPr>
        <w:t>    this.mTexLeft = 0.0;   // bounds of texture coordinate (0 is left, 1 is right)</w:t>
      </w:r>
    </w:p>
    <w:p w:rsidR="00551CB0" w:rsidRPr="006F05A6" w:rsidRDefault="00551CB0" w:rsidP="000C68AD">
      <w:pPr>
        <w:pStyle w:val="Code"/>
        <w:ind w:left="900"/>
        <w:rPr>
          <w:sz w:val="18"/>
        </w:rPr>
      </w:pPr>
      <w:r w:rsidRPr="006F05A6">
        <w:rPr>
          <w:sz w:val="18"/>
        </w:rPr>
        <w:t>    this.mTexRight = 1.0;  //</w:t>
      </w:r>
    </w:p>
    <w:p w:rsidR="00551CB0" w:rsidRPr="006F05A6" w:rsidRDefault="00551CB0" w:rsidP="000C68AD">
      <w:pPr>
        <w:pStyle w:val="Code"/>
        <w:ind w:left="900"/>
        <w:rPr>
          <w:sz w:val="18"/>
        </w:rPr>
      </w:pPr>
      <w:r w:rsidRPr="006F05A6">
        <w:rPr>
          <w:sz w:val="18"/>
        </w:rPr>
        <w:t>    this.mTexTop = 1.0;    //   1 is top and 0 is bottom of image</w:t>
      </w:r>
    </w:p>
    <w:p w:rsidR="00551CB0" w:rsidRPr="006F05A6" w:rsidRDefault="00551CB0" w:rsidP="000C68AD">
      <w:pPr>
        <w:pStyle w:val="Code"/>
        <w:ind w:left="900"/>
        <w:rPr>
          <w:sz w:val="18"/>
        </w:rPr>
      </w:pPr>
      <w:r w:rsidRPr="006F05A6">
        <w:rPr>
          <w:sz w:val="18"/>
        </w:rPr>
        <w:t>    this.mTexBottom = 0.0; //</w:t>
      </w:r>
    </w:p>
    <w:p w:rsidR="00551CB0" w:rsidRPr="006F05A6" w:rsidRDefault="00551CB0" w:rsidP="000C68AD">
      <w:pPr>
        <w:pStyle w:val="Code"/>
        <w:ind w:left="900"/>
        <w:rPr>
          <w:rStyle w:val="CodeBold"/>
        </w:rPr>
      </w:pPr>
      <w:r w:rsidRPr="006F05A6">
        <w:rPr>
          <w:sz w:val="18"/>
        </w:rPr>
        <w:t>    </w:t>
      </w:r>
      <w:r w:rsidRPr="006F05A6">
        <w:rPr>
          <w:rStyle w:val="CodeBold"/>
        </w:rPr>
        <w:t>this._setTexInfo();</w:t>
      </w:r>
    </w:p>
    <w:p w:rsidR="00551CB0" w:rsidRPr="006F05A6" w:rsidRDefault="00551CB0" w:rsidP="000C68AD">
      <w:pPr>
        <w:pStyle w:val="Code"/>
        <w:ind w:left="900"/>
        <w:rPr>
          <w:sz w:val="18"/>
        </w:rPr>
      </w:pPr>
      <w:r w:rsidRPr="006F05A6">
        <w:rPr>
          <w:sz w:val="18"/>
        </w:rPr>
        <w:t>}</w:t>
      </w:r>
    </w:p>
    <w:p w:rsidR="00551CB0" w:rsidRPr="006F05A6" w:rsidRDefault="00551CB0" w:rsidP="00014051">
      <w:pPr>
        <w:pStyle w:val="NumList"/>
      </w:pPr>
      <w:r w:rsidRPr="006F05A6">
        <w:t xml:space="preserve">Remember to call the </w:t>
      </w:r>
      <w:r w:rsidRPr="006F05A6">
        <w:rPr>
          <w:rStyle w:val="CodeInline"/>
        </w:rPr>
        <w:t>_</w:t>
      </w:r>
      <w:proofErr w:type="spellStart"/>
      <w:proofErr w:type="gramStart"/>
      <w:r w:rsidRPr="006F05A6">
        <w:rPr>
          <w:rStyle w:val="CodeInline"/>
        </w:rPr>
        <w:t>setTexInfo</w:t>
      </w:r>
      <w:proofErr w:type="spellEnd"/>
      <w:r w:rsidRPr="006F05A6">
        <w:rPr>
          <w:rStyle w:val="CodeInline"/>
        </w:rPr>
        <w:t>(</w:t>
      </w:r>
      <w:proofErr w:type="gramEnd"/>
      <w:r w:rsidRPr="006F05A6">
        <w:rPr>
          <w:rStyle w:val="CodeInline"/>
        </w:rPr>
        <w:t>)</w:t>
      </w:r>
      <w:r w:rsidRPr="006F05A6">
        <w:t xml:space="preserve"> function when the current sprite element is updated in the </w:t>
      </w:r>
      <w:proofErr w:type="spellStart"/>
      <w:r w:rsidRPr="006F05A6">
        <w:rPr>
          <w:rStyle w:val="CodeInline"/>
        </w:rPr>
        <w:t>setElementUVCooridnate</w:t>
      </w:r>
      <w:proofErr w:type="spellEnd"/>
      <w:r w:rsidRPr="006F05A6">
        <w:rPr>
          <w:rStyle w:val="CodeInline"/>
        </w:rPr>
        <w:t>()</w:t>
      </w:r>
      <w:r w:rsidRPr="006F05A6">
        <w:t xml:space="preserve"> and </w:t>
      </w:r>
      <w:proofErr w:type="spellStart"/>
      <w:r w:rsidRPr="006F05A6">
        <w:rPr>
          <w:rStyle w:val="CodeInline"/>
        </w:rPr>
        <w:t>setElementPixelPositions</w:t>
      </w:r>
      <w:proofErr w:type="spellEnd"/>
      <w:r w:rsidRPr="006F05A6">
        <w:rPr>
          <w:rStyle w:val="CodeInline"/>
        </w:rPr>
        <w:t>()</w:t>
      </w:r>
      <w:r w:rsidRPr="006F05A6">
        <w:t xml:space="preserve"> functions.</w:t>
      </w:r>
    </w:p>
    <w:p w:rsidR="00551CB0" w:rsidRPr="006F05A6" w:rsidRDefault="00551CB0" w:rsidP="000C68AD">
      <w:pPr>
        <w:pStyle w:val="Code"/>
        <w:ind w:left="900"/>
        <w:rPr>
          <w:sz w:val="18"/>
        </w:rPr>
      </w:pPr>
      <w:r w:rsidRPr="006F05A6">
        <w:rPr>
          <w:sz w:val="18"/>
        </w:rPr>
        <w:t>SpriteRenderable.prototype.setElementUVCoordinate = function (left, right, bottom, top) {</w:t>
      </w:r>
    </w:p>
    <w:p w:rsidR="00551CB0" w:rsidRPr="006F05A6" w:rsidRDefault="00551CB0" w:rsidP="000C68AD">
      <w:pPr>
        <w:pStyle w:val="Code"/>
        <w:ind w:left="900"/>
        <w:rPr>
          <w:sz w:val="18"/>
        </w:rPr>
      </w:pPr>
      <w:r w:rsidRPr="006F05A6">
        <w:rPr>
          <w:sz w:val="18"/>
        </w:rPr>
        <w:t>    this.mTexLeft = left;</w:t>
      </w:r>
    </w:p>
    <w:p w:rsidR="00551CB0" w:rsidRPr="006F05A6" w:rsidRDefault="00551CB0" w:rsidP="000C68AD">
      <w:pPr>
        <w:pStyle w:val="Code"/>
        <w:ind w:left="900"/>
        <w:rPr>
          <w:sz w:val="18"/>
        </w:rPr>
      </w:pPr>
      <w:r w:rsidRPr="006F05A6">
        <w:rPr>
          <w:sz w:val="18"/>
        </w:rPr>
        <w:t>    this.mTexRight = right;</w:t>
      </w:r>
    </w:p>
    <w:p w:rsidR="00551CB0" w:rsidRPr="006F05A6" w:rsidRDefault="00551CB0" w:rsidP="000C68AD">
      <w:pPr>
        <w:pStyle w:val="Code"/>
        <w:ind w:left="900"/>
        <w:rPr>
          <w:sz w:val="18"/>
        </w:rPr>
      </w:pPr>
      <w:r w:rsidRPr="006F05A6">
        <w:rPr>
          <w:sz w:val="18"/>
        </w:rPr>
        <w:t>    this.mTexBottom = bottom;</w:t>
      </w:r>
    </w:p>
    <w:p w:rsidR="00551CB0" w:rsidRPr="006F05A6" w:rsidRDefault="00551CB0" w:rsidP="000C68AD">
      <w:pPr>
        <w:pStyle w:val="Code"/>
        <w:ind w:left="900"/>
        <w:rPr>
          <w:sz w:val="18"/>
        </w:rPr>
      </w:pPr>
      <w:r w:rsidRPr="006F05A6">
        <w:rPr>
          <w:sz w:val="18"/>
        </w:rPr>
        <w:t>    this.mTexTop = top;</w:t>
      </w:r>
    </w:p>
    <w:p w:rsidR="00551CB0" w:rsidRPr="006F05A6" w:rsidRDefault="00551CB0" w:rsidP="000C68AD">
      <w:pPr>
        <w:pStyle w:val="Code"/>
        <w:ind w:left="900"/>
        <w:rPr>
          <w:rStyle w:val="CodeBold"/>
        </w:rPr>
      </w:pPr>
      <w:r w:rsidRPr="006F05A6">
        <w:rPr>
          <w:sz w:val="18"/>
        </w:rPr>
        <w:t>    </w:t>
      </w:r>
      <w:r w:rsidRPr="006F05A6">
        <w:rPr>
          <w:rStyle w:val="CodeBold"/>
        </w:rPr>
        <w:t>this._setTexInfo();</w:t>
      </w:r>
    </w:p>
    <w:p w:rsidR="00551CB0" w:rsidRPr="006F05A6" w:rsidRDefault="00551CB0" w:rsidP="000C68AD">
      <w:pPr>
        <w:pStyle w:val="Code"/>
        <w:ind w:left="900"/>
        <w:rPr>
          <w:sz w:val="18"/>
        </w:rPr>
      </w:pPr>
      <w:r w:rsidRPr="006F05A6">
        <w:rPr>
          <w:sz w:val="18"/>
        </w:rPr>
        <w:lastRenderedPageBreak/>
        <w:t>};</w:t>
      </w:r>
    </w:p>
    <w:p w:rsidR="00551CB0" w:rsidRPr="006F05A6" w:rsidRDefault="00551CB0" w:rsidP="000C68AD">
      <w:pPr>
        <w:pStyle w:val="Code"/>
        <w:ind w:left="900"/>
        <w:rPr>
          <w:sz w:val="18"/>
        </w:rPr>
      </w:pPr>
      <w:r w:rsidRPr="006F05A6">
        <w:rPr>
          <w:sz w:val="18"/>
        </w:rPr>
        <w:t>SpriteRenderable.prototype.setElementPixelPositions = function (left, right, bottom, top) {</w:t>
      </w:r>
    </w:p>
    <w:p w:rsidR="00551CB0" w:rsidRPr="006F05A6" w:rsidRDefault="00551CB0" w:rsidP="000C68AD">
      <w:pPr>
        <w:pStyle w:val="Code"/>
        <w:ind w:left="900"/>
        <w:rPr>
          <w:sz w:val="18"/>
        </w:rPr>
      </w:pPr>
      <w:r w:rsidRPr="006F05A6">
        <w:rPr>
          <w:sz w:val="18"/>
        </w:rPr>
        <w:t>    var imageW = this.mTextureInfo.mWidth;</w:t>
      </w:r>
    </w:p>
    <w:p w:rsidR="00551CB0" w:rsidRPr="006F05A6" w:rsidRDefault="00551CB0" w:rsidP="000C68AD">
      <w:pPr>
        <w:pStyle w:val="Code"/>
        <w:ind w:left="900"/>
        <w:rPr>
          <w:sz w:val="18"/>
        </w:rPr>
      </w:pPr>
      <w:r w:rsidRPr="006F05A6">
        <w:rPr>
          <w:sz w:val="18"/>
        </w:rPr>
        <w:t>    var imageH = this.mTextureInfo.mHeight;</w:t>
      </w:r>
    </w:p>
    <w:p w:rsidR="00551CB0" w:rsidRPr="006F05A6" w:rsidRDefault="00551CB0" w:rsidP="000C68AD">
      <w:pPr>
        <w:pStyle w:val="Code"/>
        <w:ind w:left="900"/>
        <w:rPr>
          <w:sz w:val="18"/>
        </w:rPr>
      </w:pPr>
      <w:r w:rsidRPr="006F05A6">
        <w:rPr>
          <w:sz w:val="18"/>
        </w:rPr>
        <w:t>    this.mTexLeft = left / imageW;</w:t>
      </w:r>
    </w:p>
    <w:p w:rsidR="00551CB0" w:rsidRPr="006F05A6" w:rsidRDefault="00551CB0" w:rsidP="000C68AD">
      <w:pPr>
        <w:pStyle w:val="Code"/>
        <w:ind w:left="900"/>
        <w:rPr>
          <w:sz w:val="18"/>
        </w:rPr>
      </w:pPr>
      <w:r w:rsidRPr="006F05A6">
        <w:rPr>
          <w:sz w:val="18"/>
        </w:rPr>
        <w:t>    this.mTexRight = right / imageW;</w:t>
      </w:r>
    </w:p>
    <w:p w:rsidR="00551CB0" w:rsidRPr="006F05A6" w:rsidRDefault="00551CB0" w:rsidP="000C68AD">
      <w:pPr>
        <w:pStyle w:val="Code"/>
        <w:ind w:left="900"/>
        <w:rPr>
          <w:sz w:val="18"/>
        </w:rPr>
      </w:pPr>
      <w:r w:rsidRPr="006F05A6">
        <w:rPr>
          <w:sz w:val="18"/>
        </w:rPr>
        <w:t>    this.mTexBottom = bottom / imageH;</w:t>
      </w:r>
    </w:p>
    <w:p w:rsidR="00551CB0" w:rsidRPr="006F05A6" w:rsidRDefault="00551CB0" w:rsidP="000C68AD">
      <w:pPr>
        <w:pStyle w:val="Code"/>
        <w:ind w:left="900"/>
        <w:rPr>
          <w:sz w:val="18"/>
        </w:rPr>
      </w:pPr>
      <w:r w:rsidRPr="006F05A6">
        <w:rPr>
          <w:sz w:val="18"/>
        </w:rPr>
        <w:t>    this.mTexTop = top / imageH;</w:t>
      </w:r>
    </w:p>
    <w:p w:rsidR="00551CB0" w:rsidRPr="006F05A6" w:rsidRDefault="00551CB0" w:rsidP="000C68AD">
      <w:pPr>
        <w:pStyle w:val="Code"/>
        <w:ind w:left="900"/>
        <w:rPr>
          <w:rStyle w:val="CodeBold"/>
        </w:rPr>
      </w:pPr>
      <w:r w:rsidRPr="006F05A6">
        <w:rPr>
          <w:sz w:val="18"/>
        </w:rPr>
        <w:t>    </w:t>
      </w:r>
      <w:r w:rsidRPr="006F05A6">
        <w:rPr>
          <w:rStyle w:val="CodeBold"/>
        </w:rPr>
        <w:t>this._setTexInfo();</w:t>
      </w:r>
    </w:p>
    <w:p w:rsidR="00551CB0" w:rsidRPr="006F05A6" w:rsidRDefault="00551CB0" w:rsidP="000C68AD">
      <w:pPr>
        <w:pStyle w:val="Code"/>
        <w:ind w:left="900"/>
        <w:rPr>
          <w:sz w:val="18"/>
        </w:rPr>
      </w:pPr>
      <w:r w:rsidRPr="006F05A6">
        <w:rPr>
          <w:sz w:val="18"/>
        </w:rPr>
        <w:t>};</w:t>
      </w:r>
    </w:p>
    <w:p w:rsidR="00551CB0" w:rsidRPr="006F05A6" w:rsidRDefault="00551CB0" w:rsidP="00E4139F">
      <w:pPr>
        <w:pStyle w:val="Heading3"/>
      </w:pPr>
      <w:r w:rsidRPr="006F05A6">
        <w:t xml:space="preserve">Modify </w:t>
      </w:r>
      <w:proofErr w:type="spellStart"/>
      <w:r w:rsidRPr="006F05A6">
        <w:t>TextureRenderable</w:t>
      </w:r>
      <w:proofErr w:type="spellEnd"/>
      <w:r w:rsidRPr="006F05A6">
        <w:t xml:space="preserve"> to Support Accesses to Sprite Pixels</w:t>
      </w:r>
    </w:p>
    <w:p w:rsidR="00551CB0" w:rsidRPr="006F05A6" w:rsidRDefault="00551CB0" w:rsidP="00E4139F">
      <w:pPr>
        <w:pStyle w:val="BodyTextFirst"/>
      </w:pPr>
      <w:r w:rsidRPr="006F05A6">
        <w:t xml:space="preserve">Edit the </w:t>
      </w:r>
      <w:r w:rsidRPr="006F05A6">
        <w:rPr>
          <w:rStyle w:val="CodeInline"/>
        </w:rPr>
        <w:t>TextureRenderable_PixelCollision.js</w:t>
      </w:r>
      <w:r w:rsidRPr="006F05A6">
        <w:t xml:space="preserve"> file and modify the </w:t>
      </w:r>
      <w:r w:rsidRPr="006F05A6">
        <w:rPr>
          <w:rStyle w:val="CodeInline"/>
        </w:rPr>
        <w:t>_</w:t>
      </w:r>
      <w:proofErr w:type="spellStart"/>
      <w:r w:rsidRPr="006F05A6">
        <w:rPr>
          <w:rStyle w:val="CodeInline"/>
        </w:rPr>
        <w:t>pixelAlphaValue</w:t>
      </w:r>
      <w:proofErr w:type="spellEnd"/>
      <w:r w:rsidRPr="006F05A6">
        <w:rPr>
          <w:rStyle w:val="CodeInline"/>
        </w:rPr>
        <w:t>()</w:t>
      </w:r>
      <w:r w:rsidRPr="006F05A6">
        <w:t xml:space="preserve"> function to support pixel accesses with a sprite element index offset.</w:t>
      </w:r>
    </w:p>
    <w:p w:rsidR="00551CB0" w:rsidRPr="006F05A6" w:rsidRDefault="00551CB0" w:rsidP="004632D8">
      <w:pPr>
        <w:pStyle w:val="BodyText"/>
      </w:pPr>
      <w:proofErr w:type="spellStart"/>
      <w:r w:rsidRPr="006F05A6">
        <w:t>TextureRenderable.prototype._pixelAlphaValue</w:t>
      </w:r>
      <w:proofErr w:type="spellEnd"/>
      <w:r w:rsidRPr="006F05A6">
        <w:t xml:space="preserve"> = function (x, y) {</w:t>
      </w:r>
    </w:p>
    <w:p w:rsidR="00551CB0" w:rsidRPr="006F05A6" w:rsidRDefault="00551CB0" w:rsidP="000C68AD">
      <w:pPr>
        <w:pStyle w:val="Code"/>
        <w:ind w:left="900"/>
        <w:rPr>
          <w:rStyle w:val="CodeBold"/>
        </w:rPr>
      </w:pPr>
      <w:r w:rsidRPr="006F05A6">
        <w:rPr>
          <w:sz w:val="18"/>
        </w:rPr>
        <w:t>    </w:t>
      </w:r>
      <w:r w:rsidRPr="006F05A6">
        <w:rPr>
          <w:rStyle w:val="CodeBold"/>
        </w:rPr>
        <w:t>y += this.mTexBottomIndex;</w:t>
      </w:r>
    </w:p>
    <w:p w:rsidR="00551CB0" w:rsidRPr="006F05A6" w:rsidRDefault="00551CB0" w:rsidP="000C68AD">
      <w:pPr>
        <w:pStyle w:val="Code"/>
        <w:ind w:left="900"/>
        <w:rPr>
          <w:rStyle w:val="CodeBold"/>
        </w:rPr>
      </w:pPr>
      <w:r w:rsidRPr="006F05A6">
        <w:rPr>
          <w:sz w:val="18"/>
        </w:rPr>
        <w:t>    </w:t>
      </w:r>
      <w:r w:rsidRPr="006F05A6">
        <w:rPr>
          <w:rStyle w:val="CodeBold"/>
        </w:rPr>
        <w:t>x += this.mTexLeftIndex;</w:t>
      </w:r>
    </w:p>
    <w:p w:rsidR="00551CB0" w:rsidRPr="006F05A6" w:rsidRDefault="00551CB0" w:rsidP="000C68AD">
      <w:pPr>
        <w:pStyle w:val="Code"/>
        <w:ind w:left="900"/>
        <w:rPr>
          <w:sz w:val="18"/>
        </w:rPr>
      </w:pPr>
      <w:r w:rsidRPr="006F05A6">
        <w:rPr>
          <w:sz w:val="18"/>
        </w:rPr>
        <w:t>    x = x * 4;</w:t>
      </w:r>
    </w:p>
    <w:p w:rsidR="00551CB0" w:rsidRPr="006F05A6" w:rsidRDefault="00551CB0" w:rsidP="000C68AD">
      <w:pPr>
        <w:pStyle w:val="Code"/>
        <w:ind w:left="900"/>
        <w:rPr>
          <w:sz w:val="18"/>
        </w:rPr>
      </w:pPr>
      <w:r w:rsidRPr="006F05A6">
        <w:rPr>
          <w:sz w:val="18"/>
        </w:rPr>
        <w:t>    y = y * 4;</w:t>
      </w:r>
    </w:p>
    <w:p w:rsidR="00551CB0" w:rsidRPr="006F05A6" w:rsidRDefault="00551CB0" w:rsidP="000C68AD">
      <w:pPr>
        <w:pStyle w:val="Code"/>
        <w:ind w:left="900"/>
        <w:rPr>
          <w:sz w:val="18"/>
        </w:rPr>
      </w:pPr>
      <w:r w:rsidRPr="006F05A6">
        <w:rPr>
          <w:sz w:val="18"/>
        </w:rPr>
        <w:t>    return this.mColorArray[(y * this.mTextureInfo.mWidth) + x  + 3];</w:t>
      </w:r>
    </w:p>
    <w:p w:rsidR="00551CB0" w:rsidRPr="006F05A6" w:rsidRDefault="00551CB0" w:rsidP="000C68AD">
      <w:pPr>
        <w:pStyle w:val="Code"/>
        <w:ind w:left="900"/>
        <w:rPr>
          <w:sz w:val="18"/>
        </w:rPr>
      </w:pPr>
      <w:r w:rsidRPr="006F05A6">
        <w:rPr>
          <w:sz w:val="18"/>
        </w:rPr>
        <w:t>};</w:t>
      </w:r>
    </w:p>
    <w:p w:rsidR="00551CB0" w:rsidRPr="006F05A6" w:rsidRDefault="00551CB0" w:rsidP="00E4139F">
      <w:pPr>
        <w:pStyle w:val="Heading3"/>
      </w:pPr>
      <w:r w:rsidRPr="006F05A6">
        <w:t xml:space="preserve">Test Per-Pixel Collision for Sprites in </w:t>
      </w:r>
      <w:proofErr w:type="spellStart"/>
      <w:r w:rsidRPr="006F05A6">
        <w:t>MyGame</w:t>
      </w:r>
      <w:proofErr w:type="spellEnd"/>
    </w:p>
    <w:p w:rsidR="00551CB0" w:rsidRPr="006F05A6" w:rsidRDefault="00551CB0" w:rsidP="00E4139F">
      <w:pPr>
        <w:pStyle w:val="BodyTextFirst"/>
      </w:pPr>
      <w:r w:rsidRPr="006F05A6">
        <w:t>The code for testing this project is a simple modification from previous projects, and the details are not listed. It is important to note the different object types in the scene.</w:t>
      </w:r>
    </w:p>
    <w:p w:rsidR="00551CB0" w:rsidRPr="006F05A6" w:rsidRDefault="00551CB0" w:rsidP="00317118">
      <w:pPr>
        <w:pStyle w:val="Bullet"/>
      </w:pPr>
      <w:r w:rsidRPr="006F05A6">
        <w:rPr>
          <w:i/>
        </w:rPr>
        <w:t>Portal minion</w:t>
      </w:r>
      <w:r w:rsidRPr="006F05A6">
        <w:t xml:space="preserve">: A simple </w:t>
      </w:r>
      <w:proofErr w:type="spellStart"/>
      <w:r w:rsidRPr="006F05A6">
        <w:rPr>
          <w:rStyle w:val="CodeInline"/>
        </w:rPr>
        <w:t>TextureRenderable</w:t>
      </w:r>
      <w:proofErr w:type="spellEnd"/>
      <w:r w:rsidRPr="006F05A6">
        <w:t xml:space="preserve"> object</w:t>
      </w:r>
    </w:p>
    <w:p w:rsidR="00551CB0" w:rsidRPr="006F05A6" w:rsidRDefault="00551CB0" w:rsidP="00317118">
      <w:pPr>
        <w:pStyle w:val="Bullet"/>
      </w:pPr>
      <w:r w:rsidRPr="006F05A6">
        <w:rPr>
          <w:i/>
        </w:rPr>
        <w:t>Hero and Brain</w:t>
      </w:r>
      <w:r w:rsidRPr="006F05A6">
        <w:t xml:space="preserve">: </w:t>
      </w:r>
      <w:proofErr w:type="spellStart"/>
      <w:r w:rsidRPr="006F05A6">
        <w:rPr>
          <w:rStyle w:val="CodeInline"/>
        </w:rPr>
        <w:t>SpriteRenderable</w:t>
      </w:r>
      <w:proofErr w:type="spellEnd"/>
      <w:r w:rsidRPr="006F05A6">
        <w:t xml:space="preserve"> objects where the textures shown on the geometries are sprite elements defined in the </w:t>
      </w:r>
      <w:r w:rsidRPr="006F05A6">
        <w:rPr>
          <w:rStyle w:val="CodeInline"/>
        </w:rPr>
        <w:t>minion_sprite.png</w:t>
      </w:r>
      <w:r w:rsidRPr="006F05A6">
        <w:t xml:space="preserve"> sprite sheet</w:t>
      </w:r>
    </w:p>
    <w:p w:rsidR="00551CB0" w:rsidRPr="006F05A6" w:rsidRDefault="00551CB0" w:rsidP="00317118">
      <w:pPr>
        <w:pStyle w:val="Bullet"/>
      </w:pPr>
      <w:r w:rsidRPr="006F05A6">
        <w:rPr>
          <w:i/>
        </w:rPr>
        <w:t>Left and Right minions</w:t>
      </w:r>
      <w:r w:rsidRPr="006F05A6">
        <w:t xml:space="preserve">: </w:t>
      </w:r>
      <w:proofErr w:type="spellStart"/>
      <w:r w:rsidRPr="006F05A6">
        <w:rPr>
          <w:rStyle w:val="CodeInline"/>
        </w:rPr>
        <w:t>SpriteAnimateRenderable</w:t>
      </w:r>
      <w:proofErr w:type="spellEnd"/>
      <w:r w:rsidRPr="006F05A6">
        <w:t xml:space="preserve"> objects with sprite elements defined in the top two rows of the </w:t>
      </w:r>
      <w:r w:rsidRPr="006F05A6">
        <w:rPr>
          <w:rStyle w:val="CodeInline"/>
        </w:rPr>
        <w:t>minion_sprite.png</w:t>
      </w:r>
      <w:r w:rsidRPr="006F05A6">
        <w:t xml:space="preserve"> animated sprite sheet</w:t>
      </w:r>
    </w:p>
    <w:p w:rsidR="00551CB0" w:rsidRPr="006F05A6" w:rsidRDefault="00551CB0" w:rsidP="004632D8">
      <w:pPr>
        <w:pStyle w:val="BodyText"/>
      </w:pPr>
      <w:r w:rsidRPr="006F05A6">
        <w:t>You can now run this project and observe the correct results from the collisions of the different object types.</w:t>
      </w:r>
    </w:p>
    <w:p w:rsidR="00551CB0" w:rsidRPr="006F05A6" w:rsidRDefault="00551CB0" w:rsidP="00014051">
      <w:pPr>
        <w:pStyle w:val="NumList"/>
        <w:numPr>
          <w:ilvl w:val="0"/>
          <w:numId w:val="31"/>
        </w:numPr>
      </w:pPr>
      <w:r w:rsidRPr="006F05A6">
        <w:t xml:space="preserve">Try moving the </w:t>
      </w:r>
      <w:r w:rsidRPr="006F05A6">
        <w:rPr>
          <w:rStyle w:val="CodeInline"/>
        </w:rPr>
        <w:t>Hero</w:t>
      </w:r>
      <w:r w:rsidRPr="006F05A6">
        <w:t xml:space="preserve"> object and observe how the </w:t>
      </w:r>
      <w:r w:rsidRPr="006F05A6">
        <w:rPr>
          <w:rStyle w:val="CodeInline"/>
        </w:rPr>
        <w:t>Brain</w:t>
      </w:r>
      <w:r w:rsidRPr="006F05A6">
        <w:t xml:space="preserve"> object constantly seeks out and collides with it. This is the case of collision between two </w:t>
      </w:r>
      <w:proofErr w:type="spellStart"/>
      <w:r w:rsidRPr="006F05A6">
        <w:rPr>
          <w:rStyle w:val="CodeInline"/>
        </w:rPr>
        <w:t>SpriteRenderable</w:t>
      </w:r>
      <w:proofErr w:type="spellEnd"/>
      <w:r w:rsidRPr="006F05A6">
        <w:t xml:space="preserve"> objects.</w:t>
      </w:r>
    </w:p>
    <w:p w:rsidR="00551CB0" w:rsidRPr="006F05A6" w:rsidRDefault="00551CB0" w:rsidP="00014051">
      <w:pPr>
        <w:pStyle w:val="NumList"/>
      </w:pPr>
      <w:r w:rsidRPr="006F05A6">
        <w:t xml:space="preserve">Press the L/R keys and then move the </w:t>
      </w:r>
      <w:r w:rsidRPr="006F05A6">
        <w:rPr>
          <w:rStyle w:val="CodeInline"/>
        </w:rPr>
        <w:t>Portal</w:t>
      </w:r>
      <w:r w:rsidRPr="006F05A6">
        <w:t xml:space="preserve"> minion with the WASD keys to collide with the </w:t>
      </w:r>
      <w:r w:rsidRPr="006F05A6">
        <w:rPr>
          <w:rStyle w:val="CodeInline"/>
        </w:rPr>
        <w:t>Left</w:t>
      </w:r>
      <w:r w:rsidRPr="006F05A6">
        <w:t xml:space="preserve"> or </w:t>
      </w:r>
      <w:r w:rsidRPr="006F05A6">
        <w:rPr>
          <w:rStyle w:val="CodeInline"/>
        </w:rPr>
        <w:t>Right</w:t>
      </w:r>
      <w:r w:rsidRPr="006F05A6">
        <w:t xml:space="preserve"> minions. Remember that you can rotate the </w:t>
      </w:r>
      <w:r w:rsidRPr="006F05A6">
        <w:rPr>
          <w:rStyle w:val="CodeInline"/>
        </w:rPr>
        <w:t>Portal</w:t>
      </w:r>
      <w:r w:rsidRPr="006F05A6">
        <w:t xml:space="preserve"> minion with the P key. This is the case of collision between </w:t>
      </w:r>
      <w:proofErr w:type="spellStart"/>
      <w:r w:rsidRPr="006F05A6">
        <w:rPr>
          <w:rStyle w:val="CodeInline"/>
        </w:rPr>
        <w:t>TextureRenderable</w:t>
      </w:r>
      <w:proofErr w:type="spellEnd"/>
      <w:r w:rsidRPr="006F05A6">
        <w:t xml:space="preserve"> and </w:t>
      </w:r>
      <w:proofErr w:type="spellStart"/>
      <w:r w:rsidRPr="006F05A6">
        <w:rPr>
          <w:rStyle w:val="CodeInline"/>
        </w:rPr>
        <w:t>SpriteAnimatedRenderable</w:t>
      </w:r>
      <w:proofErr w:type="spellEnd"/>
      <w:r w:rsidRPr="006F05A6">
        <w:t xml:space="preserve"> objects.</w:t>
      </w:r>
    </w:p>
    <w:p w:rsidR="00551CB0" w:rsidRPr="006F05A6" w:rsidRDefault="00551CB0" w:rsidP="00014051">
      <w:pPr>
        <w:pStyle w:val="NumList"/>
      </w:pPr>
      <w:r w:rsidRPr="006F05A6">
        <w:t xml:space="preserve">Type the H key and then move the </w:t>
      </w:r>
      <w:r w:rsidRPr="006F05A6">
        <w:rPr>
          <w:rStyle w:val="CodeInline"/>
        </w:rPr>
        <w:t>Portal</w:t>
      </w:r>
      <w:r w:rsidRPr="006F05A6">
        <w:t xml:space="preserve"> minion to collide with the </w:t>
      </w:r>
      <w:r w:rsidRPr="006F05A6">
        <w:rPr>
          <w:rStyle w:val="CodeInline"/>
        </w:rPr>
        <w:t>Hero</w:t>
      </w:r>
      <w:r w:rsidRPr="006F05A6">
        <w:t xml:space="preserve"> object. This is the case of collision between </w:t>
      </w:r>
      <w:proofErr w:type="spellStart"/>
      <w:r w:rsidRPr="006F05A6">
        <w:rPr>
          <w:rStyle w:val="CodeInline"/>
        </w:rPr>
        <w:t>TextureRenderable</w:t>
      </w:r>
      <w:proofErr w:type="spellEnd"/>
      <w:r w:rsidRPr="006F05A6">
        <w:t xml:space="preserve"> and </w:t>
      </w:r>
      <w:proofErr w:type="spellStart"/>
      <w:r w:rsidRPr="006F05A6">
        <w:rPr>
          <w:rStyle w:val="CodeInline"/>
        </w:rPr>
        <w:t>SpriteRenderable</w:t>
      </w:r>
      <w:proofErr w:type="spellEnd"/>
      <w:r w:rsidRPr="006F05A6">
        <w:t xml:space="preserve"> objects.</w:t>
      </w:r>
    </w:p>
    <w:p w:rsidR="00551CB0" w:rsidRPr="006F05A6" w:rsidRDefault="00551CB0" w:rsidP="00014051">
      <w:pPr>
        <w:pStyle w:val="NumList"/>
      </w:pPr>
      <w:r w:rsidRPr="006F05A6">
        <w:lastRenderedPageBreak/>
        <w:t xml:space="preserve">Type the B key and then move the </w:t>
      </w:r>
      <w:r w:rsidRPr="006F05A6">
        <w:rPr>
          <w:rStyle w:val="CodeInline"/>
        </w:rPr>
        <w:t>Portal</w:t>
      </w:r>
      <w:r w:rsidRPr="006F05A6">
        <w:t xml:space="preserve"> minion to collide with the </w:t>
      </w:r>
      <w:r w:rsidRPr="006F05A6">
        <w:rPr>
          <w:rStyle w:val="CodeInline"/>
        </w:rPr>
        <w:t>Brain</w:t>
      </w:r>
      <w:r w:rsidRPr="006F05A6">
        <w:t xml:space="preserve"> object. This is the case of collision between rotated </w:t>
      </w:r>
      <w:proofErr w:type="spellStart"/>
      <w:r w:rsidRPr="006F05A6">
        <w:rPr>
          <w:rStyle w:val="CodeInline"/>
        </w:rPr>
        <w:t>TextureRenderable</w:t>
      </w:r>
      <w:proofErr w:type="spellEnd"/>
      <w:r w:rsidRPr="006F05A6">
        <w:t xml:space="preserve"> and </w:t>
      </w:r>
      <w:proofErr w:type="spellStart"/>
      <w:r w:rsidRPr="006F05A6">
        <w:rPr>
          <w:rStyle w:val="CodeInline"/>
        </w:rPr>
        <w:t>SpriteRenderable</w:t>
      </w:r>
      <w:proofErr w:type="spellEnd"/>
      <w:r w:rsidRPr="006F05A6">
        <w:t xml:space="preserve"> objects.</w:t>
      </w:r>
    </w:p>
    <w:p w:rsidR="00551CB0" w:rsidRPr="006F05A6" w:rsidRDefault="00551CB0" w:rsidP="00E4139F">
      <w:pPr>
        <w:pStyle w:val="Heading1"/>
      </w:pPr>
      <w:r w:rsidRPr="006F05A6">
        <w:t>Summary</w:t>
      </w:r>
    </w:p>
    <w:p w:rsidR="00551CB0" w:rsidRPr="006F05A6" w:rsidRDefault="00551CB0" w:rsidP="00E4139F">
      <w:pPr>
        <w:pStyle w:val="BodyTextFirst"/>
      </w:pPr>
      <w:r w:rsidRPr="006F05A6">
        <w:t xml:space="preserve">This chapter showed you how to encapsulate common </w:t>
      </w:r>
      <w:proofErr w:type="spellStart"/>
      <w:r w:rsidRPr="006F05A6">
        <w:t>behaviors</w:t>
      </w:r>
      <w:proofErr w:type="spellEnd"/>
      <w:r w:rsidRPr="006F05A6">
        <w:t xml:space="preserve"> of objects in games and demonstrated the benefits of the encapsulation in the forms of simpler and better organized control logic in the client </w:t>
      </w:r>
      <w:proofErr w:type="spellStart"/>
      <w:r w:rsidRPr="006F05A6">
        <w:rPr>
          <w:rStyle w:val="CodeInline"/>
        </w:rPr>
        <w:t>MyGame</w:t>
      </w:r>
      <w:proofErr w:type="spellEnd"/>
      <w:r w:rsidRPr="006F05A6">
        <w:t xml:space="preserve"> test levels. You reviewed vectors in 2D space. A vector is defined by its direction and magnitude. Vectors are convenient for describing defined displacements (velocities). You reviewed some foundational vector operations, including normalization of a vector and how to calculate dot and cross products. You worked with these operators to implement the front-facing direction capability and create simple autonomous </w:t>
      </w:r>
      <w:proofErr w:type="spellStart"/>
      <w:r w:rsidRPr="006F05A6">
        <w:t>behaviors</w:t>
      </w:r>
      <w:proofErr w:type="spellEnd"/>
      <w:r w:rsidRPr="006F05A6">
        <w:t xml:space="preserve"> such as pointing toward a specific object and chasing.</w:t>
      </w:r>
    </w:p>
    <w:p w:rsidR="00551CB0" w:rsidRPr="006F05A6" w:rsidRDefault="00551CB0" w:rsidP="004632D8">
      <w:pPr>
        <w:pStyle w:val="BodyText"/>
      </w:pPr>
      <w:r w:rsidRPr="006F05A6">
        <w:t xml:space="preserve">The need for detecting object collisions becomes prominent as the objects’ </w:t>
      </w:r>
      <w:proofErr w:type="spellStart"/>
      <w:r w:rsidRPr="006F05A6">
        <w:t>behaviors</w:t>
      </w:r>
      <w:proofErr w:type="spellEnd"/>
      <w:r w:rsidRPr="006F05A6">
        <w:t xml:space="preserve"> increase in sophistication. The axes-aligned bounding boxes were introduced as </w:t>
      </w:r>
      <w:proofErr w:type="gramStart"/>
      <w:r w:rsidRPr="006F05A6">
        <w:t>a crude</w:t>
      </w:r>
      <w:proofErr w:type="gramEnd"/>
      <w:r w:rsidRPr="006F05A6">
        <w:t xml:space="preserve"> and yet computationally efficient solution for approximating object collisions. You learned the algorithm for per-pixel-accurate collision detection and that it is accurate but computationally expensive. You now understand how to mitigate the computational cost in two ways. First, you invoke the pixel-accurate procedure only when the objects are sufficiently close to each other, such as when their bounding boxes collide. Second, you execute the pixel iteration process based on the texture with lower resolution. When implementing pixel-accurate collision, you began with tackling the basic case of working with aligned textures. After that implementation, you went back and added support for collision detection between rotated textures. Finally, you generalized the implementation to support collisions between sprite elements. Solving the easiest case first lets you test and observe the results and helps define what you might need for the more advanced problems (rotation and </w:t>
      </w:r>
      <w:proofErr w:type="spellStart"/>
      <w:r w:rsidRPr="006F05A6">
        <w:t>subregions</w:t>
      </w:r>
      <w:proofErr w:type="spellEnd"/>
      <w:r w:rsidRPr="006F05A6">
        <w:t xml:space="preserve"> of a texture in this case).</w:t>
      </w:r>
    </w:p>
    <w:p w:rsidR="00551CB0" w:rsidRPr="006F05A6" w:rsidRDefault="00551CB0" w:rsidP="004632D8">
      <w:pPr>
        <w:pStyle w:val="BodyText"/>
      </w:pPr>
      <w:r w:rsidRPr="006F05A6">
        <w:t xml:space="preserve">At the beginning of this chapter, your game engine supported interesting sophistication in drawing ranging from the abilities to define WC space, to view the WC space with the </w:t>
      </w:r>
      <w:r w:rsidRPr="006F05A6">
        <w:rPr>
          <w:rStyle w:val="CodeInline"/>
        </w:rPr>
        <w:t>Camera</w:t>
      </w:r>
      <w:r w:rsidRPr="006F05A6">
        <w:t xml:space="preserve"> object, and to draw visually pleasing textures and animations on objects. However, there was no infrastructure for supporting the </w:t>
      </w:r>
      <w:proofErr w:type="spellStart"/>
      <w:r w:rsidRPr="006F05A6">
        <w:t>behaviors</w:t>
      </w:r>
      <w:proofErr w:type="spellEnd"/>
      <w:r w:rsidRPr="006F05A6">
        <w:t xml:space="preserve"> of the objects. This shortcoming resulted in clustering of initialization and control logic in the client-level implementations. With the object </w:t>
      </w:r>
      <w:proofErr w:type="spellStart"/>
      <w:r w:rsidRPr="006F05A6">
        <w:t>behavior</w:t>
      </w:r>
      <w:proofErr w:type="spellEnd"/>
      <w:r w:rsidRPr="006F05A6">
        <w:t xml:space="preserve"> abstraction, mathematics, and collision algorithms introduced and implemented in this chapter, your game engine functionality is now better balanced. The clients of your game engine now have tools for encapsulating specific </w:t>
      </w:r>
      <w:proofErr w:type="spellStart"/>
      <w:r w:rsidRPr="006F05A6">
        <w:t>behaviors</w:t>
      </w:r>
      <w:proofErr w:type="spellEnd"/>
      <w:r w:rsidRPr="006F05A6">
        <w:t xml:space="preserve"> and detecting collisions. The next chapter </w:t>
      </w:r>
      <w:proofErr w:type="spellStart"/>
      <w:r w:rsidRPr="006F05A6">
        <w:t>reexamines</w:t>
      </w:r>
      <w:proofErr w:type="spellEnd"/>
      <w:r w:rsidRPr="006F05A6">
        <w:t xml:space="preserve"> and enhances the functionality of the </w:t>
      </w:r>
      <w:r w:rsidRPr="006F05A6">
        <w:rPr>
          <w:rStyle w:val="CodeInline"/>
        </w:rPr>
        <w:t>Camera</w:t>
      </w:r>
      <w:r w:rsidRPr="006F05A6">
        <w:t xml:space="preserve"> object. You will learn to control and manipulate the </w:t>
      </w:r>
      <w:r w:rsidRPr="006F05A6">
        <w:rPr>
          <w:rStyle w:val="CodeInline"/>
        </w:rPr>
        <w:t>Camera</w:t>
      </w:r>
      <w:r w:rsidRPr="006F05A6">
        <w:t xml:space="preserve"> object and work with multiple </w:t>
      </w:r>
      <w:r w:rsidRPr="006F05A6">
        <w:rPr>
          <w:rStyle w:val="CodeInline"/>
        </w:rPr>
        <w:t>Cameras</w:t>
      </w:r>
      <w:r w:rsidRPr="006F05A6">
        <w:t xml:space="preserve"> in the same game.</w:t>
      </w:r>
    </w:p>
    <w:p w:rsidR="00551CB0" w:rsidRPr="006F05A6" w:rsidRDefault="00551CB0" w:rsidP="00E4139F">
      <w:pPr>
        <w:pStyle w:val="Heading1"/>
      </w:pPr>
      <w:r w:rsidRPr="006F05A6">
        <w:t>Game Design Considerations</w:t>
      </w:r>
    </w:p>
    <w:p w:rsidR="00551CB0" w:rsidRPr="006F05A6" w:rsidRDefault="00551CB0" w:rsidP="00E4139F">
      <w:pPr>
        <w:pStyle w:val="BodyTextFirst"/>
      </w:pPr>
      <w:r w:rsidRPr="006F05A6">
        <w:rPr>
          <w:u w:color="0000FF"/>
        </w:rPr>
        <w:t>Chapters 1</w:t>
      </w:r>
      <w:r w:rsidRPr="006F05A6">
        <w:t>–</w:t>
      </w:r>
      <w:r w:rsidRPr="006F05A6">
        <w:rPr>
          <w:u w:color="0000FF"/>
        </w:rPr>
        <w:t>5</w:t>
      </w:r>
      <w:r w:rsidRPr="006F05A6">
        <w:t xml:space="preserve"> introduced foundation techniques for drawing, moving, and animating objects on the screen. The Scene Objects project from </w:t>
      </w:r>
      <w:r w:rsidRPr="006F05A6">
        <w:rPr>
          <w:u w:color="0000FF"/>
        </w:rPr>
        <w:t>Chapter 4</w:t>
      </w:r>
      <w:r w:rsidRPr="006F05A6">
        <w:t xml:space="preserve"> described a simple interaction </w:t>
      </w:r>
      <w:proofErr w:type="spellStart"/>
      <w:r w:rsidRPr="006F05A6">
        <w:t>behavior</w:t>
      </w:r>
      <w:proofErr w:type="spellEnd"/>
      <w:r w:rsidRPr="006F05A6">
        <w:t xml:space="preserve"> and showed you how to change the game screen based on the location of a rectangle. Recall that moving the rectangle to the left boundary caused the level to visually change, and the Audio Support project added contextual sound to reinforce the overall sense of presence. Although it’s possible to build an intriguing (albeit simple) puzzle game using only the elements from </w:t>
      </w:r>
      <w:r w:rsidRPr="006F05A6">
        <w:rPr>
          <w:u w:color="0000FF"/>
        </w:rPr>
        <w:t>Chapters 1</w:t>
      </w:r>
      <w:r w:rsidRPr="006F05A6">
        <w:t>–</w:t>
      </w:r>
      <w:r w:rsidRPr="006F05A6">
        <w:rPr>
          <w:u w:color="0000FF"/>
        </w:rPr>
        <w:t>5</w:t>
      </w:r>
      <w:r w:rsidRPr="006F05A6">
        <w:t xml:space="preserve">, things get much more interesting when you can integrate object detection and collision triggers; these </w:t>
      </w:r>
      <w:proofErr w:type="spellStart"/>
      <w:r w:rsidRPr="006F05A6">
        <w:t>behaviors</w:t>
      </w:r>
      <w:proofErr w:type="spellEnd"/>
      <w:r w:rsidRPr="006F05A6">
        <w:t xml:space="preserve"> form the basis for many common game mechanics and provide opportunities to design a wide range of interesting </w:t>
      </w:r>
      <w:proofErr w:type="spellStart"/>
      <w:r w:rsidRPr="006F05A6">
        <w:t>gameplay</w:t>
      </w:r>
      <w:proofErr w:type="spellEnd"/>
      <w:r w:rsidRPr="006F05A6">
        <w:t xml:space="preserve"> options.</w:t>
      </w:r>
    </w:p>
    <w:p w:rsidR="00551CB0" w:rsidRPr="006F05A6" w:rsidRDefault="00551CB0" w:rsidP="004632D8">
      <w:pPr>
        <w:pStyle w:val="BodyText"/>
      </w:pPr>
      <w:r w:rsidRPr="006F05A6">
        <w:t xml:space="preserve">Starting with the Game Objects project, you can see how the screen elements start working together to convey the game setting. Even with the interaction in this project limited to character movement, the setting is beginning to resolve into something that feels coherent. The hero character appears to be flying through a moving scene populated </w:t>
      </w:r>
      <w:r w:rsidRPr="006F05A6">
        <w:lastRenderedPageBreak/>
        <w:t xml:space="preserve">by a number of mechanized robots; there’s also a small object in the </w:t>
      </w:r>
      <w:proofErr w:type="spellStart"/>
      <w:r w:rsidRPr="006F05A6">
        <w:t>center</w:t>
      </w:r>
      <w:proofErr w:type="spellEnd"/>
      <w:r w:rsidRPr="006F05A6">
        <w:t xml:space="preserve"> of the screen that you might imagine could become some kind of special pickup.</w:t>
      </w:r>
    </w:p>
    <w:p w:rsidR="00551CB0" w:rsidRPr="006F05A6" w:rsidRDefault="00551CB0" w:rsidP="004632D8">
      <w:pPr>
        <w:pStyle w:val="BodyText"/>
      </w:pPr>
      <w:r w:rsidRPr="006F05A6">
        <w:t xml:space="preserve">Even at this basic stage of development, it’s possible to brainstorm game mechanics that could potentially form the foundation for a full game. If you were designing a simple game mechanic based on only the screen elements found in the Game Object Abstraction project, what kind of </w:t>
      </w:r>
      <w:proofErr w:type="spellStart"/>
      <w:r w:rsidRPr="006F05A6">
        <w:t>behaviors</w:t>
      </w:r>
      <w:proofErr w:type="spellEnd"/>
      <w:r w:rsidRPr="006F05A6">
        <w:t xml:space="preserve"> would you choose and what kind of interactions would you require? As one example, imagine that the hero character must avoid colliding with the flying robots and that perhaps some of the robots will detect and follow the hero; maybe the hero is also “zapped” if she comes into contact with a robot. Imagine also that the small object in the </w:t>
      </w:r>
      <w:proofErr w:type="spellStart"/>
      <w:r w:rsidRPr="006F05A6">
        <w:t>center</w:t>
      </w:r>
      <w:proofErr w:type="spellEnd"/>
      <w:r w:rsidRPr="006F05A6">
        <w:t xml:space="preserve"> of the screen allows the hero to be invincible for </w:t>
      </w:r>
      <w:proofErr w:type="gramStart"/>
      <w:r w:rsidRPr="006F05A6">
        <w:t>a certain</w:t>
      </w:r>
      <w:proofErr w:type="gramEnd"/>
      <w:r w:rsidRPr="006F05A6">
        <w:t xml:space="preserve"> duration. With these few basic interactions, you have opened opportunities to explore mechanics and levels typically associated with familiar game genres, all with just the inclusion of the object detection, chase, and collision </w:t>
      </w:r>
      <w:proofErr w:type="spellStart"/>
      <w:r w:rsidRPr="006F05A6">
        <w:t>behaviors</w:t>
      </w:r>
      <w:proofErr w:type="spellEnd"/>
      <w:r w:rsidRPr="006F05A6">
        <w:t xml:space="preserve"> covered in </w:t>
      </w:r>
      <w:r w:rsidRPr="006F05A6">
        <w:rPr>
          <w:u w:color="0000FF"/>
        </w:rPr>
        <w:t>Chapter 6</w:t>
      </w:r>
      <w:r w:rsidRPr="006F05A6">
        <w:t xml:space="preserve">. Try this design exercise yourself using just the elements shown in the Game Object Abstraction project. What kinds of simple conditions and </w:t>
      </w:r>
      <w:proofErr w:type="spellStart"/>
      <w:r w:rsidRPr="006F05A6">
        <w:t>behaviors</w:t>
      </w:r>
      <w:proofErr w:type="spellEnd"/>
      <w:r w:rsidRPr="006F05A6">
        <w:t xml:space="preserve"> might you design to make your experience unique? How many ways can you think of to use the small object in the </w:t>
      </w:r>
      <w:proofErr w:type="spellStart"/>
      <w:r w:rsidRPr="006F05A6">
        <w:t>center</w:t>
      </w:r>
      <w:proofErr w:type="spellEnd"/>
      <w:r w:rsidRPr="006F05A6">
        <w:t xml:space="preserve"> of the screen? The final design project in </w:t>
      </w:r>
      <w:r w:rsidRPr="006F05A6">
        <w:rPr>
          <w:u w:color="0000FF"/>
        </w:rPr>
        <w:t>Chapter 11</w:t>
      </w:r>
      <w:r w:rsidRPr="006F05A6">
        <w:t xml:space="preserve"> will explore these themes in greater detail.</w:t>
      </w:r>
    </w:p>
    <w:p w:rsidR="00551CB0" w:rsidRPr="006F05A6" w:rsidRDefault="00551CB0" w:rsidP="004632D8">
      <w:pPr>
        <w:pStyle w:val="BodyText"/>
      </w:pPr>
      <w:r w:rsidRPr="006F05A6">
        <w:t xml:space="preserve">This is also a good opportunity to brainstorm some of the other nine elements of game design discussed in </w:t>
      </w:r>
      <w:r w:rsidRPr="006F05A6">
        <w:rPr>
          <w:u w:color="0000FF"/>
        </w:rPr>
        <w:t>Chapter 1</w:t>
      </w:r>
      <w:r w:rsidRPr="006F05A6">
        <w:t xml:space="preserve">. What if the game wasn’t set in space with robots? Perhaps the setting is in a forest, or under water, or even something completely abstract. How might you incorporate audio to enhance the sense of presence and reinforce the game setting? You’ll probably be surprised by the variety of settings and scenarios you come up with, and keeping yourself limited to just the elements and interactions covered through </w:t>
      </w:r>
      <w:r w:rsidRPr="006F05A6">
        <w:rPr>
          <w:u w:color="0000FF"/>
        </w:rPr>
        <w:t>Chapter 6</w:t>
      </w:r>
      <w:r w:rsidRPr="006F05A6">
        <w:t xml:space="preserve"> is actually a beneficial exercise; design constraints often help the creative process by shaping and guiding your ideas.</w:t>
      </w:r>
    </w:p>
    <w:p w:rsidR="00551CB0" w:rsidRPr="006F05A6" w:rsidRDefault="00551CB0" w:rsidP="004632D8">
      <w:pPr>
        <w:pStyle w:val="BodyText"/>
      </w:pPr>
      <w:r w:rsidRPr="006F05A6">
        <w:t xml:space="preserve">The Vectors: Front and Chase project is interesting from both a game mechanic and presence perspective. Many games, of course, require objects in the game world to detect the hero character and will either chase or try to avoid the player (or both if the object has multiple states). The project also demonstrates two different approaches to chase </w:t>
      </w:r>
      <w:proofErr w:type="spellStart"/>
      <w:r w:rsidRPr="006F05A6">
        <w:t>behavior</w:t>
      </w:r>
      <w:proofErr w:type="spellEnd"/>
      <w:r w:rsidRPr="006F05A6">
        <w:t xml:space="preserve">, instant and smooth pursuit, and the game setting will typically influence which </w:t>
      </w:r>
      <w:proofErr w:type="spellStart"/>
      <w:r w:rsidRPr="006F05A6">
        <w:t>behavior</w:t>
      </w:r>
      <w:proofErr w:type="spellEnd"/>
      <w:r w:rsidRPr="006F05A6">
        <w:t xml:space="preserve"> you choose to implement. The choice between instant and smooth pursuit is a great example of subtle </w:t>
      </w:r>
      <w:proofErr w:type="spellStart"/>
      <w:r w:rsidRPr="006F05A6">
        <w:t>behaviors</w:t>
      </w:r>
      <w:proofErr w:type="spellEnd"/>
      <w:r w:rsidRPr="006F05A6">
        <w:t xml:space="preserve"> that can significantly influence the sense of presence. If you were designing a game where ships were interacting on the ocean, for example, you would likely want their pursuit </w:t>
      </w:r>
      <w:proofErr w:type="spellStart"/>
      <w:r w:rsidRPr="006F05A6">
        <w:t>behavior</w:t>
      </w:r>
      <w:proofErr w:type="spellEnd"/>
      <w:r w:rsidRPr="006F05A6">
        <w:t xml:space="preserve"> to take real-world inertia and momentum into consideration because ships can’t instantly turn and respond to changes in movement; rather, they move smoothly and gradually, demonstrating a noticeable delay in how quickly they can respond to a moving target. Most objects in the physical world will display the same inertial and momentum constraint to some degree, but there are also situations where you may want game objects to respond directly to path changes (or, perhaps, you want to intentionally flout real-world physics and create a </w:t>
      </w:r>
      <w:proofErr w:type="spellStart"/>
      <w:r w:rsidRPr="006F05A6">
        <w:t>behavior</w:t>
      </w:r>
      <w:proofErr w:type="spellEnd"/>
      <w:r w:rsidRPr="006F05A6">
        <w:t xml:space="preserve"> that isn’t based on the limitations of physical objects). The key is to always be intentional about your design choices, and it’s good to remember that virtually no implementation details are too small to be noticed by players.</w:t>
      </w:r>
    </w:p>
    <w:p w:rsidR="00551CB0" w:rsidRPr="006F05A6" w:rsidRDefault="00551CB0" w:rsidP="004632D8">
      <w:pPr>
        <w:pStyle w:val="BodyText"/>
      </w:pPr>
      <w:r w:rsidRPr="006F05A6">
        <w:t xml:space="preserve">The Bounding Box and Collisions project introduces the key element of detection to your design arsenal. Detection allows you to begin including more robust cause-and-effect mechanics that form the basis for many game interactions. </w:t>
      </w:r>
      <w:r w:rsidRPr="006F05A6">
        <w:rPr>
          <w:u w:color="0000FF"/>
        </w:rPr>
        <w:t>Chapter 6</w:t>
      </w:r>
      <w:r w:rsidRPr="006F05A6">
        <w:t xml:space="preserve"> discusses the trade-offs of choosing between the less precise but more </w:t>
      </w:r>
      <w:proofErr w:type="spellStart"/>
      <w:r w:rsidRPr="006F05A6">
        <w:t>performant</w:t>
      </w:r>
      <w:proofErr w:type="spellEnd"/>
      <w:r w:rsidRPr="006F05A6">
        <w:t xml:space="preserve"> bounding box collision detection method versus the precise but resource-intensive per-pixel detection method. There are situations where the bounding-box approach is sufficient, but if players perceive collisions to be arbitrary because the bounding boxes are too removed from the actual visual objects, it can negatively impact the sense of presence. Detection and collision are even more powerful design tools when coupled with the result from the Per Pixel Collisions project. Although the dye pack in this example was used to indicate the first point of collision, you can imagine building interesting casual chains around a new object being produced as the result of two objects colliding (for example, player pursues object, player collides with object, object “drops” a new object that enables the player to do something they couldn’t do before). Game objects that move around the game screen will typically be animated, of course, so the Sprite Pixel Collisions project reviewed how to implement collision detection when the object boundaries aren’t stationary.</w:t>
      </w:r>
    </w:p>
    <w:p w:rsidR="00551CB0" w:rsidRPr="006F05A6" w:rsidRDefault="00551CB0" w:rsidP="004632D8">
      <w:pPr>
        <w:pStyle w:val="BodyText"/>
      </w:pPr>
      <w:r w:rsidRPr="006F05A6">
        <w:t xml:space="preserve">With the addition of the techniques in </w:t>
      </w:r>
      <w:r w:rsidRPr="006F05A6">
        <w:rPr>
          <w:u w:color="0000FF"/>
        </w:rPr>
        <w:t>Chapter 6</w:t>
      </w:r>
      <w:r w:rsidRPr="006F05A6">
        <w:t xml:space="preserve">, you now have a critical mass of </w:t>
      </w:r>
      <w:proofErr w:type="spellStart"/>
      <w:r w:rsidRPr="006F05A6">
        <w:t>behaviors</w:t>
      </w:r>
      <w:proofErr w:type="spellEnd"/>
      <w:r w:rsidRPr="006F05A6">
        <w:t xml:space="preserve"> that can be combined to create truly interesting game mechanics relevant to many genres from action games to puzzlers. Of course, game mechanic </w:t>
      </w:r>
      <w:proofErr w:type="spellStart"/>
      <w:r w:rsidRPr="006F05A6">
        <w:t>behaviors</w:t>
      </w:r>
      <w:proofErr w:type="spellEnd"/>
      <w:r w:rsidRPr="006F05A6">
        <w:t xml:space="preserve"> are only one of the nine elements of game design and typically aren’t sufficient on their own to create a magical </w:t>
      </w:r>
      <w:proofErr w:type="spellStart"/>
      <w:r w:rsidRPr="006F05A6">
        <w:t>gameplay</w:t>
      </w:r>
      <w:proofErr w:type="spellEnd"/>
      <w:r w:rsidRPr="006F05A6">
        <w:t xml:space="preserve"> experience: the setting, visual style, </w:t>
      </w:r>
      <w:proofErr w:type="gramStart"/>
      <w:r w:rsidRPr="006F05A6">
        <w:t>meta</w:t>
      </w:r>
      <w:proofErr w:type="gramEnd"/>
      <w:r w:rsidRPr="006F05A6">
        <w:t xml:space="preserve"> game elements, and the like all have something </w:t>
      </w:r>
      <w:r w:rsidRPr="006F05A6">
        <w:lastRenderedPageBreak/>
        <w:t xml:space="preserve">important to contribute. The good news is that creating a memorable game experience need not be as elaborate as you often believe. Great games continue being produced based on relatively basic combinations of the </w:t>
      </w:r>
      <w:proofErr w:type="spellStart"/>
      <w:r w:rsidRPr="006F05A6">
        <w:t>behaviors</w:t>
      </w:r>
      <w:proofErr w:type="spellEnd"/>
      <w:r w:rsidRPr="006F05A6">
        <w:t xml:space="preserve"> and techniques covered in </w:t>
      </w:r>
      <w:r w:rsidRPr="006F05A6">
        <w:rPr>
          <w:u w:color="0000FF"/>
        </w:rPr>
        <w:t>Chapters 1</w:t>
      </w:r>
      <w:r w:rsidRPr="006F05A6">
        <w:t>–</w:t>
      </w:r>
      <w:r w:rsidRPr="006F05A6">
        <w:rPr>
          <w:u w:color="0000FF"/>
        </w:rPr>
        <w:t>6</w:t>
      </w:r>
      <w:r w:rsidRPr="006F05A6">
        <w:t>. The games that often shine the brightest aren’t always the most complex, but rather they’re often the games where every aspect of each of the nine elements of design is intentional and working together in harmony. If you give the appropriate attention and focus to all aspects of the game design, you’re on a great track to produce something great whether you’re working on your own or you’re part of a large team.</w:t>
      </w:r>
    </w:p>
    <w:sectPr w:rsidR="00551CB0" w:rsidRPr="006F05A6" w:rsidSect="00361760">
      <w:headerReference w:type="even" r:id="rId147"/>
      <w:headerReference w:type="default" r:id="rId148"/>
      <w:footerReference w:type="even" r:id="rId149"/>
      <w:footerReference w:type="default" r:id="rId150"/>
      <w:headerReference w:type="first" r:id="rId151"/>
      <w:pgSz w:w="10325" w:h="14573" w:code="13"/>
      <w:pgMar w:top="1080" w:right="720" w:bottom="1080" w:left="1080" w:header="547" w:footer="547" w:gutter="0"/>
      <w:cols w:space="720"/>
      <w:titlePg/>
      <w:docGrid w:linePitch="326"/>
    </w:sectPr>
  </w:body>
</w:document>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rgValue="" wne:acdName="acd37" wne:fciIndexBasedOn="0065"/>
    <wne:acd wne:argValue="AgBUAGEAYgBsAGUAIABHAHIAaQBkAF8AUwB0AGQA" wne:acdName="acd38" wne:fciIndexBasedOn="0065"/>
    <wne:acd wne:argValue="" wne:acdName="acd39" wne:fciIndexBasedOn="0065"/>
    <wne:acd wne:acdName="acd40" wne:fciIndexBasedOn="0065"/>
    <wne:acd wne:acdName="acd41" wne:fciIndexBasedOn="0065"/>
    <wne:acd wne:argValue="AgBGAG8AbwB0AGUAcgBfAFMAdABkAA==" wne:acdName="acd42" wne:fciIndexBasedOn="0065"/>
    <wne:acd wne:acdName="acd43" wne:fciIndexBasedOn="0065"/>
    <wne:acd wne:argValue="AgBRAHUAbwB0AGUAXwBTAHQAZAA=" wne:acdName="acd44" wne:fciIndexBasedOn="0065"/>
    <wne:acd wne:acdName="acd45" wne:fciIndexBasedOn="0065"/>
    <wne:acd wne:acdName="acd46" wne:fciIndexBasedOn="0065"/>
    <wne:acd wne:acdName="acd47" wne:fciIndexBasedOn="0065"/>
    <wne:acd wne:acdName="acd48" wne:fciIndexBasedOn="0065"/>
    <wne:acd wne:acdName="acd49" wne:fciIndexBasedOn="0065"/>
    <wne:acd wne:argValue="AgBDAGgAYQBwAHQAZQByACAAUwB1AGIAdABpAHQAbABlAA==" wne:acdName="acd50" wne:fciIndexBasedOn="0065"/>
    <wne:acd wne:acdName="acd51" wne:fciIndexBasedOn="0065"/>
    <wne:acd wne:acdName="acd52" wne:fciIndexBasedOn="0065"/>
    <wne:acd wne:acdName="acd53" wne:fciIndexBasedOn="0065"/>
    <wne:acd wne:acdName="acd54" wne:fciIndexBasedOn="0065"/>
    <wne:acd wne:acdName="acd55" wne:fciIndexBasedOn="0065"/>
    <wne:acd wne:acdName="acd56" wne:fciIndexBasedOn="0065"/>
    <wne:acd wne:acdName="acd57" wne:fciIndexBasedOn="0065"/>
    <wne:acd wne:acdName="acd58" wne:fciIndexBasedOn="0065"/>
    <wne:acd wne:acdName="acd59" wne:fciIndexBasedOn="0065"/>
    <wne:acd wne:acdName="acd60" wne:fciIndexBasedOn="0065"/>
    <wne:acd wne:argValue="AgBFAHgAZQByAGMAaQBzAGUAIABOAHUAbQA=" wne:acdName="acd61" wne:fciIndexBasedOn="0065"/>
    <wne:acd wne:acdName="acd62" wne:fciIndexBasedOn="0065"/>
    <wne:acd wne:acdName="acd63" wne:fciIndexBasedOn="0065"/>
    <wne:acd wne:acdName="acd64" wne:fciIndexBasedOn="0065"/>
    <wne:acd wne:acdName="acd65" wne:fciIndexBasedOn="0065"/>
    <wne:acd wne:acdName="acd66" wne:fciIndexBasedOn="0065"/>
    <wne:acd wne:acdName="acd67" wne:fciIndexBasedOn="0065"/>
    <wne:acd wne:acdName="acd68" wne:fciIndexBasedOn="0065"/>
    <wne:acd wne:acdName="acd69" wne:fciIndexBasedOn="0065"/>
    <wne:acd wne:acdName="acd70" wne:fciIndexBasedOn="0065"/>
    <wne:acd wne:acdName="acd71" wne:fciIndexBasedOn="0065"/>
    <wne:acd wne:acdName="acd72" wne:fciIndexBasedOn="0065"/>
    <wne:acd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cdName="acd83" wne:fciIndexBasedOn="0065"/>
    <wne:acd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F2F66" w:rsidRDefault="00AF2F66">
      <w:r>
        <w:separator/>
      </w:r>
    </w:p>
  </w:endnote>
  <w:endnote w:type="continuationSeparator" w:id="0">
    <w:p w:rsidR="00AF2F66" w:rsidRDefault="00AF2F6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inionPro-Regular">
    <w:altName w:val="MS Mincho"/>
    <w:panose1 w:val="00000000000000000000"/>
    <w:charset w:val="80"/>
    <w:family w:val="roman"/>
    <w:notTrueType/>
    <w:pitch w:val="default"/>
    <w:sig w:usb0="00000000" w:usb1="08070000" w:usb2="00000010" w:usb3="00000000" w:csb0="00020000" w:csb1="00000000"/>
  </w:font>
  <w:font w:name="HelveticaNeue MediumCond">
    <w:altName w:val="Cambria"/>
    <w:panose1 w:val="00000000000000000000"/>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Utopia">
    <w:panose1 w:val="00000000000000000000"/>
    <w:charset w:val="00"/>
    <w:family w:val="roman"/>
    <w:notTrueType/>
    <w:pitch w:val="variable"/>
    <w:sig w:usb0="00000003" w:usb1="00000000" w:usb2="00000000" w:usb3="00000000" w:csb0="00000001" w:csb1="00000000"/>
  </w:font>
  <w:font w:name="TheSansMonoConBlack">
    <w:panose1 w:val="00000000000000000000"/>
    <w:charset w:val="00"/>
    <w:family w:val="swiss"/>
    <w:notTrueType/>
    <w:pitch w:val="variable"/>
    <w:sig w:usb0="00000083" w:usb1="00000000" w:usb2="00000000" w:usb3="00000000" w:csb0="00000009" w:csb1="00000000"/>
  </w:font>
  <w:font w:name="Arial">
    <w:panose1 w:val="020B0604020202020204"/>
    <w:charset w:val="00"/>
    <w:family w:val="swiss"/>
    <w:pitch w:val="variable"/>
    <w:sig w:usb0="E0002EFF" w:usb1="C000785B" w:usb2="00000009" w:usb3="00000000" w:csb0="000001FF" w:csb1="00000000"/>
  </w:font>
  <w:font w:name="TheSansMonoConNormal">
    <w:panose1 w:val="00000000000000000000"/>
    <w:charset w:val="00"/>
    <w:family w:val="swiss"/>
    <w:notTrueType/>
    <w:pitch w:val="variable"/>
    <w:sig w:usb0="00000083" w:usb1="00000000" w:usb2="00000000" w:usb3="00000000" w:csb0="00000009" w:csb1="00000000"/>
  </w:font>
  <w:font w:name="Utopia Bold">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HelveticaNeue Condensed">
    <w:panose1 w:val="00000000000000000000"/>
    <w:charset w:val="00"/>
    <w:family w:val="swiss"/>
    <w:notTrueType/>
    <w:pitch w:val="variable"/>
    <w:sig w:usb0="00000003" w:usb1="00000000" w:usb2="00000000" w:usb3="00000000" w:csb0="00000001" w:csb1="00000000"/>
  </w:font>
  <w:font w:name="Times">
    <w:panose1 w:val="02020603050405020304"/>
    <w:charset w:val="00"/>
    <w:family w:val="roman"/>
    <w:pitch w:val="variable"/>
    <w:sig w:usb0="00000007" w:usb1="00000000" w:usb2="00000000" w:usb3="00000000" w:csb0="00000093" w:csb1="00000000"/>
  </w:font>
  <w:font w:name="HelveticaNeue MediumExt">
    <w:panose1 w:val="00000000000000000000"/>
    <w:charset w:val="00"/>
    <w:family w:val="swiss"/>
    <w:notTrueType/>
    <w:pitch w:val="variable"/>
    <w:sig w:usb0="00000003" w:usb1="00000000" w:usb2="00000000" w:usb3="00000000" w:csb0="00000001" w:csb1="00000000"/>
  </w:font>
  <w:font w:name="UtopiaItalic">
    <w:altName w:val="Courier New"/>
    <w:panose1 w:val="00000000000000000000"/>
    <w:charset w:val="00"/>
    <w:family w:val="decorative"/>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ZapfDingbats">
    <w:panose1 w:val="00000000000000000000"/>
    <w:charset w:val="02"/>
    <w:family w:val="auto"/>
    <w:notTrueType/>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HelveticaNeue-Condensed">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F66" w:rsidRDefault="00F1579E">
    <w:pPr>
      <w:pStyle w:val="Footer"/>
    </w:pPr>
    <w:fldSimple w:instr=" PAGE   \* MERGEFORMAT ">
      <w:r w:rsidR="00A47B90">
        <w:rPr>
          <w:noProof/>
        </w:rPr>
        <w:t>4</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F66" w:rsidRDefault="00F1579E" w:rsidP="00384E5F">
    <w:pPr>
      <w:pStyle w:val="Footer"/>
      <w:jc w:val="right"/>
    </w:pPr>
    <w:fldSimple w:instr=" PAGE   \* MERGEFORMAT ">
      <w:r w:rsidR="00A47B90">
        <w:rPr>
          <w:noProof/>
        </w:rPr>
        <w:t>3</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F2F66" w:rsidRDefault="00AF2F66">
      <w:r>
        <w:separator/>
      </w:r>
    </w:p>
  </w:footnote>
  <w:footnote w:type="continuationSeparator" w:id="0">
    <w:p w:rsidR="00AF2F66" w:rsidRDefault="00AF2F6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F66" w:rsidRPr="002A45BE" w:rsidRDefault="00AF2F66" w:rsidP="00F62E97">
    <w:pPr>
      <w:pStyle w:val="Header"/>
      <w:rPr>
        <w:rFonts w:ascii="HelveticaNeue Condensed" w:hAnsi="HelveticaNeue Condensed"/>
        <w:sz w:val="16"/>
        <w:szCs w:val="16"/>
      </w:rPr>
    </w:pPr>
    <w:r w:rsidRPr="002A45BE">
      <w:rPr>
        <w:rFonts w:ascii="HelveticaNeue Condensed" w:hAnsi="HelveticaNeue Condensed"/>
        <w:sz w:val="16"/>
        <w:szCs w:val="16"/>
      </w:rPr>
      <w:t>CHAPTER</w:t>
    </w:r>
    <w:r w:rsidR="00690399">
      <w:rPr>
        <w:rFonts w:ascii="HelveticaNeue Condensed" w:hAnsi="HelveticaNeue Condensed"/>
        <w:sz w:val="16"/>
        <w:szCs w:val="16"/>
        <w:lang w:val="en-IN"/>
      </w:rPr>
      <w:t xml:space="preserve"> 6</w:t>
    </w:r>
    <w:r w:rsidRPr="002A45BE">
      <w:rPr>
        <w:rFonts w:ascii="HelveticaNeue Condensed" w:hAnsi="HelveticaNeue Condensed"/>
        <w:sz w:val="16"/>
        <w:szCs w:val="16"/>
      </w:rPr>
      <w:t xml:space="preserve"> </w:t>
    </w:r>
    <w:r w:rsidRPr="005937AD">
      <w:rPr>
        <w:rFonts w:ascii="ZapfDingbats" w:hAnsi="ZapfDingbats"/>
        <w:color w:val="BFBFBF"/>
        <w:sz w:val="16"/>
        <w:szCs w:val="16"/>
      </w:rPr>
      <w:t></w:t>
    </w:r>
    <w:r>
      <w:rPr>
        <w:rFonts w:ascii="HelveticaNeue Condensed" w:hAnsi="HelveticaNeue Condensed"/>
        <w:color w:val="BFBFBF"/>
        <w:sz w:val="16"/>
        <w:szCs w:val="16"/>
      </w:rPr>
      <w:t xml:space="preserve"> </w:t>
    </w:r>
    <w:r w:rsidR="00690399">
      <w:rPr>
        <w:rFonts w:ascii="HelveticaNeue-Condensed" w:hAnsi="HelveticaNeue-Condensed" w:cs="HelveticaNeue-Condensed"/>
        <w:sz w:val="16"/>
        <w:szCs w:val="16"/>
      </w:rPr>
      <w:t>DEFINING BEHAVIORS AND DETECTING COLLISIONS</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0399" w:rsidRPr="002A45BE" w:rsidRDefault="00690399" w:rsidP="00690399">
    <w:pPr>
      <w:pStyle w:val="Header"/>
      <w:jc w:val="right"/>
      <w:rPr>
        <w:rFonts w:ascii="HelveticaNeue Condensed" w:hAnsi="HelveticaNeue Condensed"/>
        <w:sz w:val="16"/>
        <w:szCs w:val="16"/>
      </w:rPr>
    </w:pPr>
    <w:r w:rsidRPr="002A45BE">
      <w:rPr>
        <w:rFonts w:ascii="HelveticaNeue Condensed" w:hAnsi="HelveticaNeue Condensed"/>
        <w:sz w:val="16"/>
        <w:szCs w:val="16"/>
      </w:rPr>
      <w:t>CHAPTER</w:t>
    </w:r>
    <w:r>
      <w:rPr>
        <w:rFonts w:ascii="HelveticaNeue Condensed" w:hAnsi="HelveticaNeue Condensed"/>
        <w:sz w:val="16"/>
        <w:szCs w:val="16"/>
        <w:lang w:val="en-IN"/>
      </w:rPr>
      <w:t xml:space="preserve"> 6</w:t>
    </w:r>
    <w:r w:rsidRPr="002A45BE">
      <w:rPr>
        <w:rFonts w:ascii="HelveticaNeue Condensed" w:hAnsi="HelveticaNeue Condensed"/>
        <w:sz w:val="16"/>
        <w:szCs w:val="16"/>
      </w:rPr>
      <w:t xml:space="preserve"> </w:t>
    </w:r>
    <w:r w:rsidRPr="005937AD">
      <w:rPr>
        <w:rFonts w:ascii="ZapfDingbats" w:hAnsi="ZapfDingbats"/>
        <w:color w:val="BFBFBF"/>
        <w:sz w:val="16"/>
        <w:szCs w:val="16"/>
      </w:rPr>
      <w:t></w:t>
    </w:r>
    <w:r>
      <w:rPr>
        <w:rFonts w:ascii="HelveticaNeue Condensed" w:hAnsi="HelveticaNeue Condensed"/>
        <w:color w:val="BFBFBF"/>
        <w:sz w:val="16"/>
        <w:szCs w:val="16"/>
      </w:rPr>
      <w:t xml:space="preserve"> </w:t>
    </w:r>
    <w:r>
      <w:rPr>
        <w:rFonts w:ascii="HelveticaNeue-Condensed" w:hAnsi="HelveticaNeue-Condensed" w:cs="HelveticaNeue-Condensed"/>
        <w:sz w:val="16"/>
        <w:szCs w:val="16"/>
      </w:rPr>
      <w:t>DEFINING BEHAVIORS AND DETECTING COLLISIONS</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F66" w:rsidRDefault="00F1579E" w:rsidP="007C48CB">
    <w:pPr>
      <w:pStyle w:val="ChapterNumber"/>
    </w:pPr>
    <w:r>
      <w:rPr>
        <w:noProof/>
        <w:lang w:eastAsia="ko-KR"/>
      </w:rPr>
      <w:pict>
        <v:roundrect id="_x0000_s2049" style="position:absolute;margin-left:-163.4pt;margin-top:-108pt;width:585.45pt;height:301.3pt;z-index:-251658752" arcsize="10923f" filled="f" fillcolor="#d8d8d8"/>
      </w:pict>
    </w:r>
    <w:r w:rsidR="00AF2F66">
      <w:t xml:space="preserve">C H A P T E </w:t>
    </w:r>
    <w:proofErr w:type="gramStart"/>
    <w:r w:rsidR="00AF2F66">
      <w:t>R  6</w:t>
    </w:r>
    <w:proofErr w:type="gramEnd"/>
  </w:p>
  <w:p w:rsidR="00A47B90" w:rsidRPr="00A47B90" w:rsidRDefault="00A47B90" w:rsidP="00A47B90"/>
  <w:p w:rsidR="00AF2F66" w:rsidRDefault="00AF2F66" w:rsidP="00C54EAA">
    <w:pPr>
      <w:rPr>
        <w:rFonts w:ascii="ZapfDingbats" w:hAnsi="ZapfDingbats"/>
        <w:color w:val="BFBFBF"/>
        <w:sz w:val="28"/>
        <w:szCs w:val="28"/>
      </w:rPr>
    </w:pP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rsidR="00AF2F66" w:rsidRPr="00876398" w:rsidRDefault="00AF2F66" w:rsidP="00876398"/>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D6"/>
    <w:multiLevelType w:val="singleLevel"/>
    <w:tmpl w:val="0498A788"/>
    <w:lvl w:ilvl="0">
      <w:start w:val="1"/>
      <w:numFmt w:val="decimal"/>
      <w:lvlText w:val="%1."/>
      <w:lvlJc w:val="left"/>
      <w:rPr>
        <w:rFonts w:ascii="Times New Roman" w:hAnsi="Times New Roman"/>
        <w:color w:val="000000"/>
        <w:sz w:val="24"/>
      </w:rPr>
    </w:lvl>
  </w:abstractNum>
  <w:abstractNum w:abstractNumId="1">
    <w:nsid w:val="FFFFFFD8"/>
    <w:multiLevelType w:val="singleLevel"/>
    <w:tmpl w:val="5D3E80F6"/>
    <w:lvl w:ilvl="0">
      <w:start w:val="1"/>
      <w:numFmt w:val="decimal"/>
      <w:lvlText w:val="%1."/>
      <w:lvlJc w:val="left"/>
      <w:rPr>
        <w:rFonts w:ascii="Times New Roman" w:hAnsi="Times New Roman"/>
        <w:color w:val="000000"/>
        <w:sz w:val="24"/>
      </w:rPr>
    </w:lvl>
  </w:abstractNum>
  <w:abstractNum w:abstractNumId="2">
    <w:nsid w:val="FFFFFFDB"/>
    <w:multiLevelType w:val="singleLevel"/>
    <w:tmpl w:val="771E2668"/>
    <w:lvl w:ilvl="0">
      <w:start w:val="1"/>
      <w:numFmt w:val="decimal"/>
      <w:lvlText w:val="%1."/>
      <w:lvlJc w:val="left"/>
      <w:rPr>
        <w:rFonts w:ascii="Times New Roman" w:hAnsi="Times New Roman"/>
        <w:color w:val="000000"/>
        <w:sz w:val="24"/>
      </w:rPr>
    </w:lvl>
  </w:abstractNum>
  <w:abstractNum w:abstractNumId="3">
    <w:nsid w:val="FFFFFFDE"/>
    <w:multiLevelType w:val="singleLevel"/>
    <w:tmpl w:val="21702B8A"/>
    <w:lvl w:ilvl="0">
      <w:start w:val="1"/>
      <w:numFmt w:val="decimal"/>
      <w:lvlText w:val="%1."/>
      <w:lvlJc w:val="left"/>
      <w:rPr>
        <w:rFonts w:ascii="Times New Roman" w:hAnsi="Times New Roman"/>
        <w:color w:val="000000"/>
        <w:sz w:val="24"/>
      </w:rPr>
    </w:lvl>
  </w:abstractNum>
  <w:abstractNum w:abstractNumId="4">
    <w:nsid w:val="FFFFFFDF"/>
    <w:multiLevelType w:val="singleLevel"/>
    <w:tmpl w:val="450C6DC2"/>
    <w:lvl w:ilvl="0">
      <w:start w:val="1"/>
      <w:numFmt w:val="decimal"/>
      <w:lvlText w:val="%1."/>
      <w:lvlJc w:val="left"/>
      <w:rPr>
        <w:rFonts w:ascii="Times New Roman" w:hAnsi="Times New Roman"/>
        <w:color w:val="000000"/>
        <w:sz w:val="24"/>
      </w:rPr>
    </w:lvl>
  </w:abstractNum>
  <w:abstractNum w:abstractNumId="5">
    <w:nsid w:val="FFFFFFE0"/>
    <w:multiLevelType w:val="singleLevel"/>
    <w:tmpl w:val="2952B188"/>
    <w:lvl w:ilvl="0">
      <w:start w:val="1"/>
      <w:numFmt w:val="decimal"/>
      <w:lvlText w:val="%1."/>
      <w:lvlJc w:val="left"/>
      <w:rPr>
        <w:rFonts w:ascii="Times New Roman" w:hAnsi="Times New Roman"/>
        <w:color w:val="000000"/>
        <w:sz w:val="24"/>
      </w:rPr>
    </w:lvl>
  </w:abstractNum>
  <w:abstractNum w:abstractNumId="6">
    <w:nsid w:val="09290E84"/>
    <w:multiLevelType w:val="hybridMultilevel"/>
    <w:tmpl w:val="718A4ADC"/>
    <w:lvl w:ilvl="0" w:tplc="92E61FCE">
      <w:start w:val="1"/>
      <w:numFmt w:val="bullet"/>
      <w:pStyle w:val="Exercise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547006D"/>
    <w:multiLevelType w:val="hybridMultilevel"/>
    <w:tmpl w:val="CE1ED6B6"/>
    <w:lvl w:ilvl="0" w:tplc="5680D68A">
      <w:start w:val="1"/>
      <w:numFmt w:val="decimal"/>
      <w:pStyle w:val="SideBarNum"/>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3147492"/>
    <w:multiLevelType w:val="hybridMultilevel"/>
    <w:tmpl w:val="86DC0576"/>
    <w:lvl w:ilvl="0" w:tplc="73423BBA">
      <w:start w:val="1"/>
      <w:numFmt w:val="bullet"/>
      <w:pStyle w:val="Bullet"/>
      <w:lvlText w:val=""/>
      <w:lvlJc w:val="left"/>
      <w:pPr>
        <w:tabs>
          <w:tab w:val="num" w:pos="936"/>
        </w:tabs>
        <w:ind w:left="936"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370D39AE"/>
    <w:multiLevelType w:val="hybridMultilevel"/>
    <w:tmpl w:val="81CCE7F8"/>
    <w:lvl w:ilvl="0" w:tplc="F3EC4AA6">
      <w:start w:val="1"/>
      <w:numFmt w:val="decimal"/>
      <w:pStyle w:val="NumList"/>
      <w:lvlText w:val="%1."/>
      <w:lvlJc w:val="left"/>
      <w:pPr>
        <w:tabs>
          <w:tab w:val="num" w:pos="936"/>
        </w:tabs>
        <w:ind w:left="936"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0">
    <w:nsid w:val="449F5956"/>
    <w:multiLevelType w:val="hybridMultilevel"/>
    <w:tmpl w:val="00F87AA4"/>
    <w:lvl w:ilvl="0" w:tplc="CE0EA4D8">
      <w:start w:val="1"/>
      <w:numFmt w:val="decimal"/>
      <w:pStyle w:val="ExerciseNum"/>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3593E90"/>
    <w:multiLevelType w:val="hybridMultilevel"/>
    <w:tmpl w:val="3A261BF8"/>
    <w:lvl w:ilvl="0" w:tplc="15863894">
      <w:start w:val="1"/>
      <w:numFmt w:val="lowerLetter"/>
      <w:pStyle w:val="NumSubList"/>
      <w:lvlText w:val="%1."/>
      <w:lvlJc w:val="left"/>
      <w:pPr>
        <w:tabs>
          <w:tab w:val="num" w:pos="1224"/>
        </w:tabs>
        <w:ind w:left="1224" w:hanging="360"/>
      </w:pPr>
      <w:rPr>
        <w:rFont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2">
    <w:nsid w:val="5CC25960"/>
    <w:multiLevelType w:val="hybridMultilevel"/>
    <w:tmpl w:val="5F9C4C10"/>
    <w:lvl w:ilvl="0" w:tplc="F49A4C08">
      <w:start w:val="1"/>
      <w:numFmt w:val="decimal"/>
      <w:pStyle w:val="ExerciseNumList"/>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
    <w:nsid w:val="620775CB"/>
    <w:multiLevelType w:val="hybridMultilevel"/>
    <w:tmpl w:val="97E237D0"/>
    <w:lvl w:ilvl="0" w:tplc="DC4626F2">
      <w:start w:val="1"/>
      <w:numFmt w:val="bullet"/>
      <w:pStyle w:val="BulletSubLis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4">
    <w:nsid w:val="74861BBF"/>
    <w:multiLevelType w:val="hybridMultilevel"/>
    <w:tmpl w:val="3886EBBC"/>
    <w:lvl w:ilvl="0" w:tplc="DFA682B4">
      <w:start w:val="1"/>
      <w:numFmt w:val="bullet"/>
      <w:pStyle w:val="SideBarBullet"/>
      <w:lvlText w:val=""/>
      <w:lvlJc w:val="left"/>
      <w:pPr>
        <w:tabs>
          <w:tab w:val="num" w:pos="1224"/>
        </w:tabs>
        <w:ind w:left="1296" w:hanging="576"/>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12"/>
  </w:num>
  <w:num w:numId="2">
    <w:abstractNumId w:val="6"/>
  </w:num>
  <w:num w:numId="3">
    <w:abstractNumId w:val="14"/>
  </w:num>
  <w:num w:numId="4">
    <w:abstractNumId w:val="8"/>
  </w:num>
  <w:num w:numId="5">
    <w:abstractNumId w:val="10"/>
  </w:num>
  <w:num w:numId="6">
    <w:abstractNumId w:val="7"/>
  </w:num>
  <w:num w:numId="7">
    <w:abstractNumId w:val="11"/>
  </w:num>
  <w:num w:numId="8">
    <w:abstractNumId w:val="13"/>
  </w:num>
  <w:num w:numId="9">
    <w:abstractNumId w:val="9"/>
  </w:num>
  <w:num w:numId="10">
    <w:abstractNumId w:val="5"/>
  </w:num>
  <w:num w:numId="11">
    <w:abstractNumId w:val="4"/>
  </w:num>
  <w:num w:numId="12">
    <w:abstractNumId w:val="3"/>
  </w:num>
  <w:num w:numId="13">
    <w:abstractNumId w:val="2"/>
  </w:num>
  <w:num w:numId="14">
    <w:abstractNumId w:val="1"/>
  </w:num>
  <w:num w:numId="15">
    <w:abstractNumId w:val="0"/>
  </w:num>
  <w:num w:numId="16">
    <w:abstractNumId w:val="9"/>
    <w:lvlOverride w:ilvl="0">
      <w:startOverride w:val="1"/>
    </w:lvlOverride>
  </w:num>
  <w:num w:numId="17">
    <w:abstractNumId w:val="9"/>
    <w:lvlOverride w:ilvl="0">
      <w:startOverride w:val="1"/>
    </w:lvlOverride>
  </w:num>
  <w:num w:numId="18">
    <w:abstractNumId w:val="9"/>
    <w:lvlOverride w:ilvl="0">
      <w:startOverride w:val="1"/>
    </w:lvlOverride>
  </w:num>
  <w:num w:numId="19">
    <w:abstractNumId w:val="9"/>
    <w:lvlOverride w:ilvl="0">
      <w:startOverride w:val="1"/>
    </w:lvlOverride>
  </w:num>
  <w:num w:numId="20">
    <w:abstractNumId w:val="9"/>
    <w:lvlOverride w:ilvl="0">
      <w:startOverride w:val="1"/>
    </w:lvlOverride>
  </w:num>
  <w:num w:numId="21">
    <w:abstractNumId w:val="9"/>
    <w:lvlOverride w:ilvl="0">
      <w:startOverride w:val="1"/>
    </w:lvlOverride>
  </w:num>
  <w:num w:numId="22">
    <w:abstractNumId w:val="9"/>
    <w:lvlOverride w:ilvl="0">
      <w:startOverride w:val="1"/>
    </w:lvlOverride>
  </w:num>
  <w:num w:numId="23">
    <w:abstractNumId w:val="9"/>
    <w:lvlOverride w:ilvl="0">
      <w:startOverride w:val="1"/>
    </w:lvlOverride>
  </w:num>
  <w:num w:numId="24">
    <w:abstractNumId w:val="9"/>
    <w:lvlOverride w:ilvl="0">
      <w:startOverride w:val="1"/>
    </w:lvlOverride>
  </w:num>
  <w:num w:numId="25">
    <w:abstractNumId w:val="9"/>
    <w:lvlOverride w:ilvl="0">
      <w:startOverride w:val="1"/>
    </w:lvlOverride>
  </w:num>
  <w:num w:numId="26">
    <w:abstractNumId w:val="9"/>
    <w:lvlOverride w:ilvl="0">
      <w:startOverride w:val="1"/>
    </w:lvlOverride>
  </w:num>
  <w:num w:numId="27">
    <w:abstractNumId w:val="9"/>
    <w:lvlOverride w:ilvl="0">
      <w:startOverride w:val="1"/>
    </w:lvlOverride>
  </w:num>
  <w:num w:numId="28">
    <w:abstractNumId w:val="9"/>
    <w:lvlOverride w:ilvl="0">
      <w:startOverride w:val="1"/>
    </w:lvlOverride>
  </w:num>
  <w:num w:numId="29">
    <w:abstractNumId w:val="9"/>
    <w:lvlOverride w:ilvl="0">
      <w:startOverride w:val="1"/>
    </w:lvlOverride>
  </w:num>
  <w:num w:numId="30">
    <w:abstractNumId w:val="9"/>
    <w:lvlOverride w:ilvl="0">
      <w:startOverride w:val="1"/>
    </w:lvlOverride>
  </w:num>
  <w:num w:numId="31">
    <w:abstractNumId w:val="9"/>
    <w:lvlOverride w:ilvl="0">
      <w:startOverride w:val="1"/>
    </w:lvlOverride>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2"/>
  <w:mirrorMargins/>
  <w:hideSpellingErrors/>
  <w:proofState w:spelling="clean" w:grammar="clean"/>
  <w:linkStyles/>
  <w:stylePaneFormatFilter w:val="3001"/>
  <w:documentProtection w:formatting="1" w:enforcement="0"/>
  <w:defaultTabStop w:val="720"/>
  <w:evenAndOddHeaders/>
  <w:drawingGridHorizontalSpacing w:val="120"/>
  <w:displayHorizont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docVars>
    <w:docVar w:name="Total_Editing_Time" w:val="6"/>
  </w:docVars>
  <w:rsids>
    <w:rsidRoot w:val="00226D92"/>
    <w:rsid w:val="00000C0F"/>
    <w:rsid w:val="00002570"/>
    <w:rsid w:val="0000546D"/>
    <w:rsid w:val="00005973"/>
    <w:rsid w:val="00006EC0"/>
    <w:rsid w:val="00010427"/>
    <w:rsid w:val="00010FBF"/>
    <w:rsid w:val="00011461"/>
    <w:rsid w:val="00013C3D"/>
    <w:rsid w:val="00014051"/>
    <w:rsid w:val="0001506D"/>
    <w:rsid w:val="00021A6B"/>
    <w:rsid w:val="000239A1"/>
    <w:rsid w:val="00023EBE"/>
    <w:rsid w:val="000259EC"/>
    <w:rsid w:val="00031178"/>
    <w:rsid w:val="00031D66"/>
    <w:rsid w:val="00033AEB"/>
    <w:rsid w:val="000345ED"/>
    <w:rsid w:val="000345FB"/>
    <w:rsid w:val="000406D2"/>
    <w:rsid w:val="00041B40"/>
    <w:rsid w:val="00042176"/>
    <w:rsid w:val="000442E8"/>
    <w:rsid w:val="0005135B"/>
    <w:rsid w:val="00061D2C"/>
    <w:rsid w:val="00064306"/>
    <w:rsid w:val="000644A7"/>
    <w:rsid w:val="00082B8F"/>
    <w:rsid w:val="000847CC"/>
    <w:rsid w:val="00086F89"/>
    <w:rsid w:val="000911BB"/>
    <w:rsid w:val="000912A2"/>
    <w:rsid w:val="0009547A"/>
    <w:rsid w:val="00096521"/>
    <w:rsid w:val="000A0F0B"/>
    <w:rsid w:val="000A6731"/>
    <w:rsid w:val="000B0E13"/>
    <w:rsid w:val="000B18A4"/>
    <w:rsid w:val="000B202B"/>
    <w:rsid w:val="000B50EE"/>
    <w:rsid w:val="000B5475"/>
    <w:rsid w:val="000C0458"/>
    <w:rsid w:val="000C3E09"/>
    <w:rsid w:val="000C59CA"/>
    <w:rsid w:val="000C68AD"/>
    <w:rsid w:val="000C6E91"/>
    <w:rsid w:val="000C7418"/>
    <w:rsid w:val="000D5E2C"/>
    <w:rsid w:val="000D620C"/>
    <w:rsid w:val="000E1D25"/>
    <w:rsid w:val="000E3A99"/>
    <w:rsid w:val="000F2A76"/>
    <w:rsid w:val="000F32AF"/>
    <w:rsid w:val="00100B19"/>
    <w:rsid w:val="0010365F"/>
    <w:rsid w:val="00104E86"/>
    <w:rsid w:val="00106531"/>
    <w:rsid w:val="00110A08"/>
    <w:rsid w:val="00111A42"/>
    <w:rsid w:val="00114845"/>
    <w:rsid w:val="001176CB"/>
    <w:rsid w:val="001208AB"/>
    <w:rsid w:val="0012387C"/>
    <w:rsid w:val="00125CC5"/>
    <w:rsid w:val="00130520"/>
    <w:rsid w:val="00130F30"/>
    <w:rsid w:val="00131826"/>
    <w:rsid w:val="00135785"/>
    <w:rsid w:val="0013691A"/>
    <w:rsid w:val="00143798"/>
    <w:rsid w:val="001442B5"/>
    <w:rsid w:val="001504F6"/>
    <w:rsid w:val="001508DE"/>
    <w:rsid w:val="00150B91"/>
    <w:rsid w:val="00150DAA"/>
    <w:rsid w:val="001550D3"/>
    <w:rsid w:val="00160653"/>
    <w:rsid w:val="001623DA"/>
    <w:rsid w:val="00166548"/>
    <w:rsid w:val="00173C8B"/>
    <w:rsid w:val="001749F0"/>
    <w:rsid w:val="00174FD7"/>
    <w:rsid w:val="001770CD"/>
    <w:rsid w:val="0017725E"/>
    <w:rsid w:val="0017785E"/>
    <w:rsid w:val="00177B3B"/>
    <w:rsid w:val="00184D83"/>
    <w:rsid w:val="00186BEC"/>
    <w:rsid w:val="00192A8B"/>
    <w:rsid w:val="00192F92"/>
    <w:rsid w:val="0019452D"/>
    <w:rsid w:val="00195810"/>
    <w:rsid w:val="0019783E"/>
    <w:rsid w:val="001A05D6"/>
    <w:rsid w:val="001A072C"/>
    <w:rsid w:val="001A2DD2"/>
    <w:rsid w:val="001A348E"/>
    <w:rsid w:val="001A57A5"/>
    <w:rsid w:val="001A57E0"/>
    <w:rsid w:val="001B0BF7"/>
    <w:rsid w:val="001B1D98"/>
    <w:rsid w:val="001B2458"/>
    <w:rsid w:val="001B28D0"/>
    <w:rsid w:val="001B4BB4"/>
    <w:rsid w:val="001B5784"/>
    <w:rsid w:val="001C314C"/>
    <w:rsid w:val="001C3ACD"/>
    <w:rsid w:val="001C5451"/>
    <w:rsid w:val="001C64A5"/>
    <w:rsid w:val="001D12E2"/>
    <w:rsid w:val="001D37CE"/>
    <w:rsid w:val="001D4B3F"/>
    <w:rsid w:val="001D4DF3"/>
    <w:rsid w:val="001E317E"/>
    <w:rsid w:val="001E4047"/>
    <w:rsid w:val="001E4425"/>
    <w:rsid w:val="001E561E"/>
    <w:rsid w:val="001E636A"/>
    <w:rsid w:val="001F0377"/>
    <w:rsid w:val="001F0AEC"/>
    <w:rsid w:val="001F0E09"/>
    <w:rsid w:val="001F4B5D"/>
    <w:rsid w:val="00202B5E"/>
    <w:rsid w:val="00203F38"/>
    <w:rsid w:val="0020588C"/>
    <w:rsid w:val="002058F5"/>
    <w:rsid w:val="002151B9"/>
    <w:rsid w:val="00216981"/>
    <w:rsid w:val="002213E2"/>
    <w:rsid w:val="00222109"/>
    <w:rsid w:val="002242CF"/>
    <w:rsid w:val="00226774"/>
    <w:rsid w:val="00226D92"/>
    <w:rsid w:val="0023066E"/>
    <w:rsid w:val="0023208D"/>
    <w:rsid w:val="0023262B"/>
    <w:rsid w:val="00235756"/>
    <w:rsid w:val="00235823"/>
    <w:rsid w:val="0023597C"/>
    <w:rsid w:val="002409A2"/>
    <w:rsid w:val="00240F96"/>
    <w:rsid w:val="002419E0"/>
    <w:rsid w:val="0024356E"/>
    <w:rsid w:val="00243E16"/>
    <w:rsid w:val="00245D21"/>
    <w:rsid w:val="002504DD"/>
    <w:rsid w:val="00253200"/>
    <w:rsid w:val="00253536"/>
    <w:rsid w:val="00253B76"/>
    <w:rsid w:val="00254762"/>
    <w:rsid w:val="00256940"/>
    <w:rsid w:val="002612C6"/>
    <w:rsid w:val="002620F5"/>
    <w:rsid w:val="002630E7"/>
    <w:rsid w:val="00263452"/>
    <w:rsid w:val="00263F56"/>
    <w:rsid w:val="00264A56"/>
    <w:rsid w:val="00264AC3"/>
    <w:rsid w:val="00270490"/>
    <w:rsid w:val="00276249"/>
    <w:rsid w:val="0028311F"/>
    <w:rsid w:val="00283215"/>
    <w:rsid w:val="00286880"/>
    <w:rsid w:val="00291480"/>
    <w:rsid w:val="002945EA"/>
    <w:rsid w:val="002972EC"/>
    <w:rsid w:val="00297C33"/>
    <w:rsid w:val="00297E79"/>
    <w:rsid w:val="002A2369"/>
    <w:rsid w:val="002A2819"/>
    <w:rsid w:val="002A3080"/>
    <w:rsid w:val="002A337D"/>
    <w:rsid w:val="002A34CD"/>
    <w:rsid w:val="002A45BE"/>
    <w:rsid w:val="002A731E"/>
    <w:rsid w:val="002B30DB"/>
    <w:rsid w:val="002C1AA4"/>
    <w:rsid w:val="002C2B5B"/>
    <w:rsid w:val="002C3EE6"/>
    <w:rsid w:val="002C4DC1"/>
    <w:rsid w:val="002C54C2"/>
    <w:rsid w:val="002C55CF"/>
    <w:rsid w:val="002C70EB"/>
    <w:rsid w:val="002D03B5"/>
    <w:rsid w:val="002D1119"/>
    <w:rsid w:val="002E1850"/>
    <w:rsid w:val="002E1AAB"/>
    <w:rsid w:val="002E3EC2"/>
    <w:rsid w:val="002E66FE"/>
    <w:rsid w:val="002E753B"/>
    <w:rsid w:val="002F0152"/>
    <w:rsid w:val="002F52EF"/>
    <w:rsid w:val="002F5EC7"/>
    <w:rsid w:val="002F699D"/>
    <w:rsid w:val="002F69D4"/>
    <w:rsid w:val="0030021E"/>
    <w:rsid w:val="003009E7"/>
    <w:rsid w:val="003038F1"/>
    <w:rsid w:val="003112C8"/>
    <w:rsid w:val="00314AE6"/>
    <w:rsid w:val="00315E06"/>
    <w:rsid w:val="00317118"/>
    <w:rsid w:val="00320981"/>
    <w:rsid w:val="0032195F"/>
    <w:rsid w:val="0032358D"/>
    <w:rsid w:val="0032369B"/>
    <w:rsid w:val="0033208D"/>
    <w:rsid w:val="00332FB0"/>
    <w:rsid w:val="00333269"/>
    <w:rsid w:val="00333954"/>
    <w:rsid w:val="0033797F"/>
    <w:rsid w:val="00342FBD"/>
    <w:rsid w:val="003605C3"/>
    <w:rsid w:val="00361760"/>
    <w:rsid w:val="00362F56"/>
    <w:rsid w:val="00364665"/>
    <w:rsid w:val="003656A8"/>
    <w:rsid w:val="00373B8A"/>
    <w:rsid w:val="00376E76"/>
    <w:rsid w:val="003772CD"/>
    <w:rsid w:val="00384E5F"/>
    <w:rsid w:val="0038668A"/>
    <w:rsid w:val="00386CDD"/>
    <w:rsid w:val="00392B2A"/>
    <w:rsid w:val="00395577"/>
    <w:rsid w:val="0039662C"/>
    <w:rsid w:val="00397CE8"/>
    <w:rsid w:val="003A49F4"/>
    <w:rsid w:val="003A7043"/>
    <w:rsid w:val="003A7DD3"/>
    <w:rsid w:val="003B44EB"/>
    <w:rsid w:val="003C0B77"/>
    <w:rsid w:val="003C29C7"/>
    <w:rsid w:val="003C5AA3"/>
    <w:rsid w:val="003C700B"/>
    <w:rsid w:val="003D2445"/>
    <w:rsid w:val="003D3182"/>
    <w:rsid w:val="003E1B62"/>
    <w:rsid w:val="003E371C"/>
    <w:rsid w:val="003E4FE3"/>
    <w:rsid w:val="003E635C"/>
    <w:rsid w:val="003E7D81"/>
    <w:rsid w:val="003F147C"/>
    <w:rsid w:val="003F6F94"/>
    <w:rsid w:val="00404202"/>
    <w:rsid w:val="00404F85"/>
    <w:rsid w:val="00406240"/>
    <w:rsid w:val="00406E5D"/>
    <w:rsid w:val="00410582"/>
    <w:rsid w:val="00410D2C"/>
    <w:rsid w:val="00413271"/>
    <w:rsid w:val="004211F2"/>
    <w:rsid w:val="00421C44"/>
    <w:rsid w:val="00427AE3"/>
    <w:rsid w:val="0043083A"/>
    <w:rsid w:val="0043620B"/>
    <w:rsid w:val="00443636"/>
    <w:rsid w:val="00443B77"/>
    <w:rsid w:val="0044656B"/>
    <w:rsid w:val="00446E3D"/>
    <w:rsid w:val="004472EE"/>
    <w:rsid w:val="004479EB"/>
    <w:rsid w:val="004524A9"/>
    <w:rsid w:val="00455930"/>
    <w:rsid w:val="00457123"/>
    <w:rsid w:val="00460161"/>
    <w:rsid w:val="00460223"/>
    <w:rsid w:val="0046039E"/>
    <w:rsid w:val="004632CD"/>
    <w:rsid w:val="004632D8"/>
    <w:rsid w:val="00463BAE"/>
    <w:rsid w:val="0047409C"/>
    <w:rsid w:val="004740F9"/>
    <w:rsid w:val="00476566"/>
    <w:rsid w:val="0048129C"/>
    <w:rsid w:val="00482FE8"/>
    <w:rsid w:val="004833B9"/>
    <w:rsid w:val="00485A74"/>
    <w:rsid w:val="0048663D"/>
    <w:rsid w:val="004940D0"/>
    <w:rsid w:val="00496522"/>
    <w:rsid w:val="004A3D15"/>
    <w:rsid w:val="004A5621"/>
    <w:rsid w:val="004A6112"/>
    <w:rsid w:val="004A7381"/>
    <w:rsid w:val="004A73A7"/>
    <w:rsid w:val="004A73DB"/>
    <w:rsid w:val="004A771B"/>
    <w:rsid w:val="004B3C4D"/>
    <w:rsid w:val="004B4991"/>
    <w:rsid w:val="004B49C8"/>
    <w:rsid w:val="004B4A7B"/>
    <w:rsid w:val="004B5B88"/>
    <w:rsid w:val="004B64A1"/>
    <w:rsid w:val="004B6758"/>
    <w:rsid w:val="004C0C48"/>
    <w:rsid w:val="004D1789"/>
    <w:rsid w:val="004D4E0A"/>
    <w:rsid w:val="004D63A6"/>
    <w:rsid w:val="004F2DBD"/>
    <w:rsid w:val="004F2EB5"/>
    <w:rsid w:val="004F3E98"/>
    <w:rsid w:val="004F70F2"/>
    <w:rsid w:val="00500E7E"/>
    <w:rsid w:val="00501098"/>
    <w:rsid w:val="005014AC"/>
    <w:rsid w:val="0050239F"/>
    <w:rsid w:val="00504C1F"/>
    <w:rsid w:val="00505501"/>
    <w:rsid w:val="00517ED2"/>
    <w:rsid w:val="00521A2D"/>
    <w:rsid w:val="005341CA"/>
    <w:rsid w:val="005409CE"/>
    <w:rsid w:val="00544D61"/>
    <w:rsid w:val="00546287"/>
    <w:rsid w:val="00550937"/>
    <w:rsid w:val="00551CB0"/>
    <w:rsid w:val="00552476"/>
    <w:rsid w:val="00553A64"/>
    <w:rsid w:val="00555135"/>
    <w:rsid w:val="00556BD1"/>
    <w:rsid w:val="00566F48"/>
    <w:rsid w:val="00566F68"/>
    <w:rsid w:val="00570213"/>
    <w:rsid w:val="00570574"/>
    <w:rsid w:val="0057079B"/>
    <w:rsid w:val="00575C9A"/>
    <w:rsid w:val="00577A7F"/>
    <w:rsid w:val="005856B4"/>
    <w:rsid w:val="005862A4"/>
    <w:rsid w:val="005937AD"/>
    <w:rsid w:val="005A055B"/>
    <w:rsid w:val="005B20ED"/>
    <w:rsid w:val="005B300D"/>
    <w:rsid w:val="005C35C4"/>
    <w:rsid w:val="005C40BF"/>
    <w:rsid w:val="005D500D"/>
    <w:rsid w:val="005D5C62"/>
    <w:rsid w:val="005D663B"/>
    <w:rsid w:val="005E22AF"/>
    <w:rsid w:val="005E3D28"/>
    <w:rsid w:val="005E4591"/>
    <w:rsid w:val="005F2464"/>
    <w:rsid w:val="005F2534"/>
    <w:rsid w:val="005F5464"/>
    <w:rsid w:val="005F7F62"/>
    <w:rsid w:val="00600037"/>
    <w:rsid w:val="00602133"/>
    <w:rsid w:val="00606A22"/>
    <w:rsid w:val="00606ED2"/>
    <w:rsid w:val="006110B2"/>
    <w:rsid w:val="00611638"/>
    <w:rsid w:val="00617E8D"/>
    <w:rsid w:val="00620030"/>
    <w:rsid w:val="00620892"/>
    <w:rsid w:val="00636410"/>
    <w:rsid w:val="006401CD"/>
    <w:rsid w:val="00640817"/>
    <w:rsid w:val="006435CF"/>
    <w:rsid w:val="00655908"/>
    <w:rsid w:val="00657A60"/>
    <w:rsid w:val="0066017D"/>
    <w:rsid w:val="0066465D"/>
    <w:rsid w:val="0067172E"/>
    <w:rsid w:val="00672BDB"/>
    <w:rsid w:val="00675C0E"/>
    <w:rsid w:val="00677123"/>
    <w:rsid w:val="0068050F"/>
    <w:rsid w:val="00680CA1"/>
    <w:rsid w:val="00684A46"/>
    <w:rsid w:val="00686711"/>
    <w:rsid w:val="00690399"/>
    <w:rsid w:val="00691813"/>
    <w:rsid w:val="006929E5"/>
    <w:rsid w:val="006940AA"/>
    <w:rsid w:val="006968ED"/>
    <w:rsid w:val="00697EF0"/>
    <w:rsid w:val="006A4B5F"/>
    <w:rsid w:val="006B2177"/>
    <w:rsid w:val="006B5972"/>
    <w:rsid w:val="006C4383"/>
    <w:rsid w:val="006C4BF3"/>
    <w:rsid w:val="006C6578"/>
    <w:rsid w:val="006C7C1F"/>
    <w:rsid w:val="006D16E6"/>
    <w:rsid w:val="006D360C"/>
    <w:rsid w:val="006D776F"/>
    <w:rsid w:val="006D7F10"/>
    <w:rsid w:val="006E0F50"/>
    <w:rsid w:val="006E1BE6"/>
    <w:rsid w:val="006E404D"/>
    <w:rsid w:val="006E5ECB"/>
    <w:rsid w:val="006F05A6"/>
    <w:rsid w:val="006F188B"/>
    <w:rsid w:val="006F2A37"/>
    <w:rsid w:val="006F47DB"/>
    <w:rsid w:val="006F66A5"/>
    <w:rsid w:val="006F7A11"/>
    <w:rsid w:val="007008F2"/>
    <w:rsid w:val="0070157A"/>
    <w:rsid w:val="007020D2"/>
    <w:rsid w:val="007032C6"/>
    <w:rsid w:val="007040B8"/>
    <w:rsid w:val="007048E8"/>
    <w:rsid w:val="00706E79"/>
    <w:rsid w:val="00710053"/>
    <w:rsid w:val="00710E2E"/>
    <w:rsid w:val="00711209"/>
    <w:rsid w:val="0072182A"/>
    <w:rsid w:val="007228DB"/>
    <w:rsid w:val="00722D66"/>
    <w:rsid w:val="00733E5F"/>
    <w:rsid w:val="00737623"/>
    <w:rsid w:val="007422CC"/>
    <w:rsid w:val="00746246"/>
    <w:rsid w:val="00750B64"/>
    <w:rsid w:val="00750BFB"/>
    <w:rsid w:val="00751A8C"/>
    <w:rsid w:val="00751D62"/>
    <w:rsid w:val="007550CE"/>
    <w:rsid w:val="0075627A"/>
    <w:rsid w:val="0075694A"/>
    <w:rsid w:val="00756DF5"/>
    <w:rsid w:val="00761097"/>
    <w:rsid w:val="00762C22"/>
    <w:rsid w:val="00765265"/>
    <w:rsid w:val="007710CE"/>
    <w:rsid w:val="00771182"/>
    <w:rsid w:val="00773E24"/>
    <w:rsid w:val="00774F26"/>
    <w:rsid w:val="00775392"/>
    <w:rsid w:val="007757E7"/>
    <w:rsid w:val="0078024F"/>
    <w:rsid w:val="00782496"/>
    <w:rsid w:val="00784799"/>
    <w:rsid w:val="0078486E"/>
    <w:rsid w:val="007872AA"/>
    <w:rsid w:val="00787C30"/>
    <w:rsid w:val="00791357"/>
    <w:rsid w:val="00791EDE"/>
    <w:rsid w:val="00793F9E"/>
    <w:rsid w:val="00795795"/>
    <w:rsid w:val="007964ED"/>
    <w:rsid w:val="00796812"/>
    <w:rsid w:val="007A0F7B"/>
    <w:rsid w:val="007A1D5F"/>
    <w:rsid w:val="007A45FC"/>
    <w:rsid w:val="007B1B33"/>
    <w:rsid w:val="007B5258"/>
    <w:rsid w:val="007B6661"/>
    <w:rsid w:val="007C0564"/>
    <w:rsid w:val="007C48CB"/>
    <w:rsid w:val="007C78A7"/>
    <w:rsid w:val="007D0BC3"/>
    <w:rsid w:val="007D0D6D"/>
    <w:rsid w:val="007D252A"/>
    <w:rsid w:val="007D2B10"/>
    <w:rsid w:val="007E11AC"/>
    <w:rsid w:val="007E22B0"/>
    <w:rsid w:val="007E2359"/>
    <w:rsid w:val="007E5956"/>
    <w:rsid w:val="007E5F6F"/>
    <w:rsid w:val="007E6E50"/>
    <w:rsid w:val="007E7262"/>
    <w:rsid w:val="007F07EF"/>
    <w:rsid w:val="007F0CA0"/>
    <w:rsid w:val="007F3E5F"/>
    <w:rsid w:val="007F5FAE"/>
    <w:rsid w:val="007F6411"/>
    <w:rsid w:val="007F791A"/>
    <w:rsid w:val="0080064E"/>
    <w:rsid w:val="00803173"/>
    <w:rsid w:val="008074D7"/>
    <w:rsid w:val="0081408F"/>
    <w:rsid w:val="00815D99"/>
    <w:rsid w:val="008203A5"/>
    <w:rsid w:val="00820F26"/>
    <w:rsid w:val="00825B28"/>
    <w:rsid w:val="008268BF"/>
    <w:rsid w:val="00836373"/>
    <w:rsid w:val="008372FD"/>
    <w:rsid w:val="0083785D"/>
    <w:rsid w:val="00840CCF"/>
    <w:rsid w:val="008426DE"/>
    <w:rsid w:val="00846DC2"/>
    <w:rsid w:val="0085090A"/>
    <w:rsid w:val="008518C6"/>
    <w:rsid w:val="00851DE0"/>
    <w:rsid w:val="0085262B"/>
    <w:rsid w:val="00855359"/>
    <w:rsid w:val="00857164"/>
    <w:rsid w:val="00862E8C"/>
    <w:rsid w:val="008649B2"/>
    <w:rsid w:val="00870670"/>
    <w:rsid w:val="00871D19"/>
    <w:rsid w:val="00872127"/>
    <w:rsid w:val="0087215E"/>
    <w:rsid w:val="00872ADC"/>
    <w:rsid w:val="00872CB8"/>
    <w:rsid w:val="00876398"/>
    <w:rsid w:val="00880459"/>
    <w:rsid w:val="00886615"/>
    <w:rsid w:val="00886653"/>
    <w:rsid w:val="00892FC6"/>
    <w:rsid w:val="00894821"/>
    <w:rsid w:val="008A0899"/>
    <w:rsid w:val="008A1EC2"/>
    <w:rsid w:val="008A22B4"/>
    <w:rsid w:val="008A5609"/>
    <w:rsid w:val="008A7258"/>
    <w:rsid w:val="008A78BA"/>
    <w:rsid w:val="008B2A5E"/>
    <w:rsid w:val="008B6EE0"/>
    <w:rsid w:val="008B7FE5"/>
    <w:rsid w:val="008C1563"/>
    <w:rsid w:val="008C3800"/>
    <w:rsid w:val="008C56E7"/>
    <w:rsid w:val="008D4691"/>
    <w:rsid w:val="008D5C58"/>
    <w:rsid w:val="008E382E"/>
    <w:rsid w:val="008E429D"/>
    <w:rsid w:val="008E467B"/>
    <w:rsid w:val="008E4B66"/>
    <w:rsid w:val="008E653C"/>
    <w:rsid w:val="008E7F9D"/>
    <w:rsid w:val="008F06DC"/>
    <w:rsid w:val="008F182A"/>
    <w:rsid w:val="008F1A20"/>
    <w:rsid w:val="00902422"/>
    <w:rsid w:val="00905BD3"/>
    <w:rsid w:val="0091457F"/>
    <w:rsid w:val="00920825"/>
    <w:rsid w:val="00920874"/>
    <w:rsid w:val="00923EF4"/>
    <w:rsid w:val="0093035B"/>
    <w:rsid w:val="00930EE0"/>
    <w:rsid w:val="00930FCA"/>
    <w:rsid w:val="00931925"/>
    <w:rsid w:val="0093218D"/>
    <w:rsid w:val="00935FDF"/>
    <w:rsid w:val="009448E5"/>
    <w:rsid w:val="00945E1D"/>
    <w:rsid w:val="009537A3"/>
    <w:rsid w:val="009550D6"/>
    <w:rsid w:val="0096431A"/>
    <w:rsid w:val="009670D3"/>
    <w:rsid w:val="00970914"/>
    <w:rsid w:val="009724A9"/>
    <w:rsid w:val="0097431C"/>
    <w:rsid w:val="009829F1"/>
    <w:rsid w:val="00982C29"/>
    <w:rsid w:val="00984691"/>
    <w:rsid w:val="00984C27"/>
    <w:rsid w:val="00985C7D"/>
    <w:rsid w:val="00986445"/>
    <w:rsid w:val="00986E76"/>
    <w:rsid w:val="00991674"/>
    <w:rsid w:val="009935D7"/>
    <w:rsid w:val="009940F2"/>
    <w:rsid w:val="00994841"/>
    <w:rsid w:val="009A0C00"/>
    <w:rsid w:val="009A3656"/>
    <w:rsid w:val="009A4879"/>
    <w:rsid w:val="009A4AF5"/>
    <w:rsid w:val="009B00AB"/>
    <w:rsid w:val="009B094C"/>
    <w:rsid w:val="009B2239"/>
    <w:rsid w:val="009B4A21"/>
    <w:rsid w:val="009B4DE1"/>
    <w:rsid w:val="009C4AF0"/>
    <w:rsid w:val="009C5680"/>
    <w:rsid w:val="009D0233"/>
    <w:rsid w:val="009D04EF"/>
    <w:rsid w:val="009E161B"/>
    <w:rsid w:val="009F789C"/>
    <w:rsid w:val="009F7910"/>
    <w:rsid w:val="00A012BB"/>
    <w:rsid w:val="00A0272F"/>
    <w:rsid w:val="00A05111"/>
    <w:rsid w:val="00A053AA"/>
    <w:rsid w:val="00A05A33"/>
    <w:rsid w:val="00A06DA0"/>
    <w:rsid w:val="00A06DF9"/>
    <w:rsid w:val="00A10ADC"/>
    <w:rsid w:val="00A157E3"/>
    <w:rsid w:val="00A16795"/>
    <w:rsid w:val="00A16881"/>
    <w:rsid w:val="00A1759E"/>
    <w:rsid w:val="00A2141D"/>
    <w:rsid w:val="00A22926"/>
    <w:rsid w:val="00A241A4"/>
    <w:rsid w:val="00A24CEF"/>
    <w:rsid w:val="00A25560"/>
    <w:rsid w:val="00A2592C"/>
    <w:rsid w:val="00A261DE"/>
    <w:rsid w:val="00A26FA8"/>
    <w:rsid w:val="00A340F4"/>
    <w:rsid w:val="00A36420"/>
    <w:rsid w:val="00A43023"/>
    <w:rsid w:val="00A44D2A"/>
    <w:rsid w:val="00A47B90"/>
    <w:rsid w:val="00A5023D"/>
    <w:rsid w:val="00A511AB"/>
    <w:rsid w:val="00A5164C"/>
    <w:rsid w:val="00A51FD5"/>
    <w:rsid w:val="00A53A3B"/>
    <w:rsid w:val="00A544F2"/>
    <w:rsid w:val="00A549DA"/>
    <w:rsid w:val="00A642AC"/>
    <w:rsid w:val="00A6708A"/>
    <w:rsid w:val="00A7151D"/>
    <w:rsid w:val="00A7161C"/>
    <w:rsid w:val="00A724E1"/>
    <w:rsid w:val="00A725EC"/>
    <w:rsid w:val="00A739DF"/>
    <w:rsid w:val="00A778B4"/>
    <w:rsid w:val="00A82F6A"/>
    <w:rsid w:val="00A84890"/>
    <w:rsid w:val="00A86C97"/>
    <w:rsid w:val="00A921B5"/>
    <w:rsid w:val="00A9353D"/>
    <w:rsid w:val="00AA2CCB"/>
    <w:rsid w:val="00AA3225"/>
    <w:rsid w:val="00AA59AC"/>
    <w:rsid w:val="00AA5FB8"/>
    <w:rsid w:val="00AA72CC"/>
    <w:rsid w:val="00AA7385"/>
    <w:rsid w:val="00AA7DD1"/>
    <w:rsid w:val="00AB10F4"/>
    <w:rsid w:val="00AB2D62"/>
    <w:rsid w:val="00AB2E5E"/>
    <w:rsid w:val="00AC069C"/>
    <w:rsid w:val="00AC1727"/>
    <w:rsid w:val="00AC2116"/>
    <w:rsid w:val="00AC427A"/>
    <w:rsid w:val="00AD3471"/>
    <w:rsid w:val="00AD3769"/>
    <w:rsid w:val="00AD3A0F"/>
    <w:rsid w:val="00AD48F0"/>
    <w:rsid w:val="00AE0FB5"/>
    <w:rsid w:val="00AE1D0F"/>
    <w:rsid w:val="00AF0E23"/>
    <w:rsid w:val="00AF2F66"/>
    <w:rsid w:val="00AF5635"/>
    <w:rsid w:val="00AF6B31"/>
    <w:rsid w:val="00B01715"/>
    <w:rsid w:val="00B01A3D"/>
    <w:rsid w:val="00B01E6E"/>
    <w:rsid w:val="00B032B1"/>
    <w:rsid w:val="00B04967"/>
    <w:rsid w:val="00B06F2C"/>
    <w:rsid w:val="00B10189"/>
    <w:rsid w:val="00B116CC"/>
    <w:rsid w:val="00B14E66"/>
    <w:rsid w:val="00B16D8D"/>
    <w:rsid w:val="00B179A0"/>
    <w:rsid w:val="00B17FE6"/>
    <w:rsid w:val="00B20AE1"/>
    <w:rsid w:val="00B20D55"/>
    <w:rsid w:val="00B23A09"/>
    <w:rsid w:val="00B2523B"/>
    <w:rsid w:val="00B3039C"/>
    <w:rsid w:val="00B30B8A"/>
    <w:rsid w:val="00B32E58"/>
    <w:rsid w:val="00B33183"/>
    <w:rsid w:val="00B3338D"/>
    <w:rsid w:val="00B52589"/>
    <w:rsid w:val="00B578BA"/>
    <w:rsid w:val="00B61616"/>
    <w:rsid w:val="00B623DD"/>
    <w:rsid w:val="00B62920"/>
    <w:rsid w:val="00B63657"/>
    <w:rsid w:val="00B63FFE"/>
    <w:rsid w:val="00B65059"/>
    <w:rsid w:val="00B657FB"/>
    <w:rsid w:val="00B66266"/>
    <w:rsid w:val="00B66E32"/>
    <w:rsid w:val="00B678F8"/>
    <w:rsid w:val="00B72653"/>
    <w:rsid w:val="00B72B53"/>
    <w:rsid w:val="00B75EDD"/>
    <w:rsid w:val="00B77AE0"/>
    <w:rsid w:val="00B77B07"/>
    <w:rsid w:val="00B81173"/>
    <w:rsid w:val="00B811C7"/>
    <w:rsid w:val="00B81D92"/>
    <w:rsid w:val="00B82894"/>
    <w:rsid w:val="00B90572"/>
    <w:rsid w:val="00B92412"/>
    <w:rsid w:val="00B925C9"/>
    <w:rsid w:val="00B93B6A"/>
    <w:rsid w:val="00B94B59"/>
    <w:rsid w:val="00B9594E"/>
    <w:rsid w:val="00B97190"/>
    <w:rsid w:val="00BA0674"/>
    <w:rsid w:val="00BA0C6F"/>
    <w:rsid w:val="00BB0A51"/>
    <w:rsid w:val="00BB3359"/>
    <w:rsid w:val="00BB3373"/>
    <w:rsid w:val="00BB69D9"/>
    <w:rsid w:val="00BB6C29"/>
    <w:rsid w:val="00BC4331"/>
    <w:rsid w:val="00BC5060"/>
    <w:rsid w:val="00BC6DE3"/>
    <w:rsid w:val="00BD26D6"/>
    <w:rsid w:val="00BD5585"/>
    <w:rsid w:val="00BD5C3C"/>
    <w:rsid w:val="00BD5DBB"/>
    <w:rsid w:val="00BE38DD"/>
    <w:rsid w:val="00BE56A8"/>
    <w:rsid w:val="00BF1E23"/>
    <w:rsid w:val="00BF32F9"/>
    <w:rsid w:val="00BF4A28"/>
    <w:rsid w:val="00C02CDA"/>
    <w:rsid w:val="00C02DC5"/>
    <w:rsid w:val="00C04309"/>
    <w:rsid w:val="00C10794"/>
    <w:rsid w:val="00C10FAD"/>
    <w:rsid w:val="00C151CE"/>
    <w:rsid w:val="00C1561C"/>
    <w:rsid w:val="00C16CBF"/>
    <w:rsid w:val="00C20438"/>
    <w:rsid w:val="00C2235D"/>
    <w:rsid w:val="00C258E7"/>
    <w:rsid w:val="00C330FF"/>
    <w:rsid w:val="00C332FD"/>
    <w:rsid w:val="00C40754"/>
    <w:rsid w:val="00C4186C"/>
    <w:rsid w:val="00C42BE8"/>
    <w:rsid w:val="00C441C9"/>
    <w:rsid w:val="00C4458D"/>
    <w:rsid w:val="00C456A1"/>
    <w:rsid w:val="00C47A19"/>
    <w:rsid w:val="00C5159F"/>
    <w:rsid w:val="00C52124"/>
    <w:rsid w:val="00C54EAA"/>
    <w:rsid w:val="00C5712D"/>
    <w:rsid w:val="00C63D1F"/>
    <w:rsid w:val="00C71F4F"/>
    <w:rsid w:val="00C73297"/>
    <w:rsid w:val="00C7374E"/>
    <w:rsid w:val="00C7732B"/>
    <w:rsid w:val="00C81D7B"/>
    <w:rsid w:val="00C911EE"/>
    <w:rsid w:val="00C951D2"/>
    <w:rsid w:val="00C95940"/>
    <w:rsid w:val="00C96771"/>
    <w:rsid w:val="00C96D09"/>
    <w:rsid w:val="00CA0239"/>
    <w:rsid w:val="00CA1DC3"/>
    <w:rsid w:val="00CA23EE"/>
    <w:rsid w:val="00CA3DCC"/>
    <w:rsid w:val="00CA4649"/>
    <w:rsid w:val="00CA4AFB"/>
    <w:rsid w:val="00CA5C8E"/>
    <w:rsid w:val="00CA60FB"/>
    <w:rsid w:val="00CB0A19"/>
    <w:rsid w:val="00CB0D65"/>
    <w:rsid w:val="00CB47A6"/>
    <w:rsid w:val="00CB491B"/>
    <w:rsid w:val="00CB5F5D"/>
    <w:rsid w:val="00CC2E60"/>
    <w:rsid w:val="00CC7BC5"/>
    <w:rsid w:val="00CD2FF9"/>
    <w:rsid w:val="00CD37A1"/>
    <w:rsid w:val="00CD3EBE"/>
    <w:rsid w:val="00CE2806"/>
    <w:rsid w:val="00CE28C2"/>
    <w:rsid w:val="00CE448C"/>
    <w:rsid w:val="00CE65B2"/>
    <w:rsid w:val="00CF1D71"/>
    <w:rsid w:val="00CF2379"/>
    <w:rsid w:val="00CF2453"/>
    <w:rsid w:val="00CF568D"/>
    <w:rsid w:val="00D00EF5"/>
    <w:rsid w:val="00D054FE"/>
    <w:rsid w:val="00D071E5"/>
    <w:rsid w:val="00D11F66"/>
    <w:rsid w:val="00D1212D"/>
    <w:rsid w:val="00D12D77"/>
    <w:rsid w:val="00D1427B"/>
    <w:rsid w:val="00D159F8"/>
    <w:rsid w:val="00D1669C"/>
    <w:rsid w:val="00D21FA0"/>
    <w:rsid w:val="00D2564E"/>
    <w:rsid w:val="00D265F1"/>
    <w:rsid w:val="00D37F25"/>
    <w:rsid w:val="00D46E41"/>
    <w:rsid w:val="00D531AD"/>
    <w:rsid w:val="00D53EFA"/>
    <w:rsid w:val="00D57E64"/>
    <w:rsid w:val="00D63207"/>
    <w:rsid w:val="00D63908"/>
    <w:rsid w:val="00D63B54"/>
    <w:rsid w:val="00D64B48"/>
    <w:rsid w:val="00D64F74"/>
    <w:rsid w:val="00D65B63"/>
    <w:rsid w:val="00D74D68"/>
    <w:rsid w:val="00D77159"/>
    <w:rsid w:val="00D80366"/>
    <w:rsid w:val="00D80D85"/>
    <w:rsid w:val="00D821E9"/>
    <w:rsid w:val="00D83D1F"/>
    <w:rsid w:val="00D847F8"/>
    <w:rsid w:val="00D84E02"/>
    <w:rsid w:val="00D8657E"/>
    <w:rsid w:val="00D90FE9"/>
    <w:rsid w:val="00D922CD"/>
    <w:rsid w:val="00D951E7"/>
    <w:rsid w:val="00DA3968"/>
    <w:rsid w:val="00DA3B9F"/>
    <w:rsid w:val="00DA53DA"/>
    <w:rsid w:val="00DA5B3A"/>
    <w:rsid w:val="00DA6D51"/>
    <w:rsid w:val="00DA72FE"/>
    <w:rsid w:val="00DB1CC1"/>
    <w:rsid w:val="00DB2AAE"/>
    <w:rsid w:val="00DB5AD2"/>
    <w:rsid w:val="00DB7C89"/>
    <w:rsid w:val="00DC1C55"/>
    <w:rsid w:val="00DC27A3"/>
    <w:rsid w:val="00DC66C2"/>
    <w:rsid w:val="00DC6B8A"/>
    <w:rsid w:val="00DC6BD0"/>
    <w:rsid w:val="00DD38CD"/>
    <w:rsid w:val="00DD5715"/>
    <w:rsid w:val="00DE04C2"/>
    <w:rsid w:val="00DE0C5E"/>
    <w:rsid w:val="00DE1788"/>
    <w:rsid w:val="00DE46DC"/>
    <w:rsid w:val="00DE503F"/>
    <w:rsid w:val="00DF05C5"/>
    <w:rsid w:val="00DF10DD"/>
    <w:rsid w:val="00DF3AB3"/>
    <w:rsid w:val="00DF5243"/>
    <w:rsid w:val="00DF66CE"/>
    <w:rsid w:val="00E023C9"/>
    <w:rsid w:val="00E12A94"/>
    <w:rsid w:val="00E17AE0"/>
    <w:rsid w:val="00E20C9E"/>
    <w:rsid w:val="00E2145B"/>
    <w:rsid w:val="00E223FA"/>
    <w:rsid w:val="00E2362C"/>
    <w:rsid w:val="00E349C4"/>
    <w:rsid w:val="00E3592E"/>
    <w:rsid w:val="00E4139F"/>
    <w:rsid w:val="00E423F5"/>
    <w:rsid w:val="00E42641"/>
    <w:rsid w:val="00E434D9"/>
    <w:rsid w:val="00E4435F"/>
    <w:rsid w:val="00E468FC"/>
    <w:rsid w:val="00E50540"/>
    <w:rsid w:val="00E5119A"/>
    <w:rsid w:val="00E54184"/>
    <w:rsid w:val="00E55003"/>
    <w:rsid w:val="00E631FD"/>
    <w:rsid w:val="00E70B2F"/>
    <w:rsid w:val="00E72C09"/>
    <w:rsid w:val="00E7633E"/>
    <w:rsid w:val="00E77615"/>
    <w:rsid w:val="00E8137B"/>
    <w:rsid w:val="00E8370C"/>
    <w:rsid w:val="00E8444B"/>
    <w:rsid w:val="00E90C32"/>
    <w:rsid w:val="00E918EF"/>
    <w:rsid w:val="00E95D36"/>
    <w:rsid w:val="00E97353"/>
    <w:rsid w:val="00E979F1"/>
    <w:rsid w:val="00EA077F"/>
    <w:rsid w:val="00EA1F3F"/>
    <w:rsid w:val="00EA640B"/>
    <w:rsid w:val="00EA6608"/>
    <w:rsid w:val="00EA773B"/>
    <w:rsid w:val="00EB564F"/>
    <w:rsid w:val="00EC2A38"/>
    <w:rsid w:val="00ED0529"/>
    <w:rsid w:val="00ED7B4E"/>
    <w:rsid w:val="00EE2A9F"/>
    <w:rsid w:val="00EE7386"/>
    <w:rsid w:val="00EE7B41"/>
    <w:rsid w:val="00F0170C"/>
    <w:rsid w:val="00F031A0"/>
    <w:rsid w:val="00F074B0"/>
    <w:rsid w:val="00F10361"/>
    <w:rsid w:val="00F128F9"/>
    <w:rsid w:val="00F13B57"/>
    <w:rsid w:val="00F1579E"/>
    <w:rsid w:val="00F158BE"/>
    <w:rsid w:val="00F17080"/>
    <w:rsid w:val="00F21A1D"/>
    <w:rsid w:val="00F224C2"/>
    <w:rsid w:val="00F232E2"/>
    <w:rsid w:val="00F247F5"/>
    <w:rsid w:val="00F26624"/>
    <w:rsid w:val="00F324C8"/>
    <w:rsid w:val="00F33689"/>
    <w:rsid w:val="00F45D59"/>
    <w:rsid w:val="00F46BAE"/>
    <w:rsid w:val="00F5058F"/>
    <w:rsid w:val="00F53945"/>
    <w:rsid w:val="00F568F9"/>
    <w:rsid w:val="00F56FF5"/>
    <w:rsid w:val="00F62E97"/>
    <w:rsid w:val="00F63BC5"/>
    <w:rsid w:val="00F70C02"/>
    <w:rsid w:val="00F70DCC"/>
    <w:rsid w:val="00F86EC4"/>
    <w:rsid w:val="00F91973"/>
    <w:rsid w:val="00F9344C"/>
    <w:rsid w:val="00F93774"/>
    <w:rsid w:val="00FA02AF"/>
    <w:rsid w:val="00FA18E5"/>
    <w:rsid w:val="00FA31F1"/>
    <w:rsid w:val="00FA5FAA"/>
    <w:rsid w:val="00FB3145"/>
    <w:rsid w:val="00FB3450"/>
    <w:rsid w:val="00FB3DD7"/>
    <w:rsid w:val="00FC5245"/>
    <w:rsid w:val="00FC648F"/>
    <w:rsid w:val="00FC69EC"/>
    <w:rsid w:val="00FD343E"/>
    <w:rsid w:val="00FD5693"/>
    <w:rsid w:val="00FD638A"/>
    <w:rsid w:val="00FE311C"/>
    <w:rsid w:val="00FE62D7"/>
    <w:rsid w:val="00FF03E1"/>
    <w:rsid w:val="00FF1C4D"/>
    <w:rsid w:val="00FF41E1"/>
    <w:rsid w:val="00FF49F3"/>
    <w:rsid w:val="00FF71B1"/>
    <w:rsid w:val="00FF74F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4" w:locked="1"/>
    <w:lsdException w:name="index 5" w:locked="1"/>
    <w:lsdException w:name="index 6" w:locked="1"/>
    <w:lsdException w:name="index 7" w:locked="1"/>
    <w:lsdException w:name="index 8" w:locked="1"/>
    <w:lsdException w:name="index 9" w:locked="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Normal Indent" w:locked="1"/>
    <w:lsdException w:name="footnote text" w:locked="1" w:qFormat="1"/>
    <w:lsdException w:name="annotation text" w:locked="1"/>
    <w:lsdException w:name="header" w:locked="1"/>
    <w:lsdException w:name="index heading" w:locked="1"/>
    <w:lsdException w:name="caption" w:semiHidden="1" w:unhideWhenUsed="1" w:qFormat="1"/>
    <w:lsdException w:name="table of figures" w:locked="1"/>
    <w:lsdException w:name="envelope address" w:locked="1"/>
    <w:lsdException w:name="envelope return" w:locked="1"/>
    <w:lsdException w:name="footnote reference" w:locked="1" w:qFormat="1"/>
    <w:lsdException w:name="annotation reference" w:locked="1"/>
    <w:lsdException w:name="lin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locked="1" w:qFormat="1"/>
    <w:lsdException w:name="Closing" w:locked="1"/>
    <w:lsdException w:name="Signature" w:locked="1"/>
    <w:lsdException w:name="Default Paragraph Font" w:uiPriority="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locked="1" w:uiPriority="99" w:qFormat="1"/>
    <w:lsdException w:name="Emphasis" w:locked="1" w:qFormat="1"/>
    <w:lsdException w:name="Plain Text" w:locked="1"/>
    <w:lsdException w:name="E-mail Signature"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annotation subject" w:locked="1"/>
    <w:lsdException w:name="No List" w:uiPriority="99"/>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Theme"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47B90"/>
    <w:pPr>
      <w:spacing w:after="200" w:line="276" w:lineRule="auto"/>
    </w:pPr>
    <w:rPr>
      <w:rFonts w:asciiTheme="minorHAnsi" w:eastAsiaTheme="minorHAnsi" w:hAnsiTheme="minorHAnsi" w:cs="MinionPro-Regular"/>
      <w:sz w:val="24"/>
    </w:rPr>
  </w:style>
  <w:style w:type="paragraph" w:styleId="Heading1">
    <w:name w:val="heading 1"/>
    <w:basedOn w:val="Normal"/>
    <w:next w:val="Normal"/>
    <w:link w:val="Heading1Char"/>
    <w:qFormat/>
    <w:rsid w:val="00CA1DC3"/>
    <w:pPr>
      <w:keepNext/>
      <w:spacing w:before="360" w:after="340"/>
      <w:contextualSpacing/>
      <w:outlineLvl w:val="0"/>
    </w:pPr>
    <w:rPr>
      <w:rFonts w:ascii="HelveticaNeue MediumCond" w:eastAsia="Times New Roman" w:hAnsi="HelveticaNeue MediumCond"/>
      <w:sz w:val="36"/>
      <w:szCs w:val="36"/>
    </w:rPr>
  </w:style>
  <w:style w:type="paragraph" w:styleId="Heading2">
    <w:name w:val="heading 2"/>
    <w:basedOn w:val="Normal"/>
    <w:next w:val="Normal"/>
    <w:link w:val="Heading2Char"/>
    <w:qFormat/>
    <w:rsid w:val="00CA1DC3"/>
    <w:pPr>
      <w:keepNext/>
      <w:spacing w:before="360" w:after="340"/>
      <w:contextualSpacing/>
      <w:outlineLvl w:val="1"/>
    </w:pPr>
    <w:rPr>
      <w:rFonts w:eastAsia="Times New Roman"/>
      <w:sz w:val="28"/>
      <w:szCs w:val="28"/>
    </w:rPr>
  </w:style>
  <w:style w:type="paragraph" w:styleId="Heading3">
    <w:name w:val="heading 3"/>
    <w:basedOn w:val="Normal"/>
    <w:next w:val="Normal"/>
    <w:link w:val="Heading3Char"/>
    <w:autoRedefine/>
    <w:qFormat/>
    <w:rsid w:val="007E11AC"/>
    <w:pPr>
      <w:keepNext/>
      <w:spacing w:before="360"/>
      <w:contextualSpacing/>
      <w:outlineLvl w:val="2"/>
    </w:pPr>
    <w:rPr>
      <w:rFonts w:ascii="HelveticaNeue MediumCond" w:eastAsia="Times New Roman" w:hAnsi="HelveticaNeue MediumCond"/>
      <w:sz w:val="28"/>
      <w:szCs w:val="28"/>
    </w:rPr>
  </w:style>
  <w:style w:type="paragraph" w:styleId="Heading4">
    <w:name w:val="heading 4"/>
    <w:basedOn w:val="Normal"/>
    <w:next w:val="Normal"/>
    <w:link w:val="Heading4Char"/>
    <w:qFormat/>
    <w:rsid w:val="007E11AC"/>
    <w:pPr>
      <w:keepNext/>
      <w:spacing w:before="360"/>
      <w:contextualSpacing/>
      <w:outlineLvl w:val="3"/>
    </w:pPr>
    <w:rPr>
      <w:rFonts w:eastAsia="Times New Roman"/>
      <w:spacing w:val="-6"/>
      <w:szCs w:val="24"/>
    </w:rPr>
  </w:style>
  <w:style w:type="paragraph" w:styleId="Heading5">
    <w:name w:val="heading 5"/>
    <w:basedOn w:val="Normal"/>
    <w:next w:val="Normal"/>
    <w:link w:val="Heading5Char"/>
    <w:qFormat/>
    <w:rsid w:val="007E11AC"/>
    <w:pPr>
      <w:spacing w:before="240" w:after="60"/>
      <w:outlineLvl w:val="4"/>
    </w:pPr>
    <w:rPr>
      <w:rFonts w:ascii="Arial Narrow" w:eastAsia="Times New Roman" w:hAnsi="Arial Narrow"/>
      <w:b/>
      <w:sz w:val="20"/>
    </w:rPr>
  </w:style>
  <w:style w:type="paragraph" w:styleId="Heading6">
    <w:name w:val="heading 6"/>
    <w:basedOn w:val="Normal"/>
    <w:next w:val="Normal"/>
    <w:link w:val="Heading6Char"/>
    <w:qFormat/>
    <w:locked/>
    <w:rsid w:val="00C456A1"/>
    <w:pPr>
      <w:spacing w:before="240" w:after="60"/>
      <w:outlineLvl w:val="5"/>
    </w:pPr>
    <w:rPr>
      <w:rFonts w:ascii="Calibri" w:eastAsia="PMingLiU" w:hAnsi="Calibri"/>
      <w:b/>
      <w:bCs/>
    </w:rPr>
  </w:style>
  <w:style w:type="character" w:default="1" w:styleId="DefaultParagraphFont">
    <w:name w:val="Default Paragraph Font"/>
    <w:uiPriority w:val="1"/>
    <w:semiHidden/>
    <w:unhideWhenUsed/>
    <w:rsid w:val="00A47B90"/>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rsid w:val="00A47B90"/>
  </w:style>
  <w:style w:type="character" w:customStyle="1" w:styleId="Heading1Char">
    <w:name w:val="Heading 1 Char"/>
    <w:link w:val="Heading1"/>
    <w:rsid w:val="00CA1DC3"/>
    <w:rPr>
      <w:rFonts w:ascii="HelveticaNeue MediumCond" w:hAnsi="HelveticaNeue MediumCond"/>
      <w:sz w:val="36"/>
      <w:szCs w:val="36"/>
      <w:lang w:eastAsia="en-US"/>
    </w:rPr>
  </w:style>
  <w:style w:type="character" w:customStyle="1" w:styleId="Heading2Char">
    <w:name w:val="Heading 2 Char"/>
    <w:link w:val="Heading2"/>
    <w:rsid w:val="00CA1DC3"/>
    <w:rPr>
      <w:rFonts w:ascii="Utopia" w:hAnsi="Utopia"/>
      <w:sz w:val="28"/>
      <w:szCs w:val="28"/>
      <w:lang w:eastAsia="en-US"/>
    </w:rPr>
  </w:style>
  <w:style w:type="character" w:customStyle="1" w:styleId="Heading3Char">
    <w:name w:val="Heading 3 Char"/>
    <w:link w:val="Heading3"/>
    <w:rsid w:val="008C56E7"/>
    <w:rPr>
      <w:rFonts w:ascii="HelveticaNeue MediumCond" w:hAnsi="HelveticaNeue MediumCond"/>
      <w:sz w:val="28"/>
      <w:szCs w:val="28"/>
      <w:lang w:val="en-US" w:eastAsia="en-US" w:bidi="ar-SA"/>
    </w:rPr>
  </w:style>
  <w:style w:type="character" w:customStyle="1" w:styleId="Heading4Char">
    <w:name w:val="Heading 4 Char"/>
    <w:link w:val="Heading4"/>
    <w:rsid w:val="008C56E7"/>
    <w:rPr>
      <w:rFonts w:ascii="Utopia" w:hAnsi="Utopia"/>
      <w:spacing w:val="-6"/>
      <w:sz w:val="24"/>
      <w:szCs w:val="24"/>
      <w:lang w:val="en-US" w:eastAsia="en-US" w:bidi="ar-SA"/>
    </w:rPr>
  </w:style>
  <w:style w:type="character" w:customStyle="1" w:styleId="Heading5Char">
    <w:name w:val="Heading 5 Char"/>
    <w:link w:val="Heading5"/>
    <w:rsid w:val="008C56E7"/>
    <w:rPr>
      <w:rFonts w:ascii="Arial Narrow" w:hAnsi="Arial Narrow"/>
      <w:b/>
      <w:lang w:val="en-US" w:eastAsia="en-US" w:bidi="ar-SA"/>
    </w:rPr>
  </w:style>
  <w:style w:type="character" w:customStyle="1" w:styleId="Heading6Char">
    <w:name w:val="Heading 6 Char"/>
    <w:link w:val="Heading6"/>
    <w:rsid w:val="00C456A1"/>
    <w:rPr>
      <w:rFonts w:ascii="Calibri" w:eastAsia="PMingLiU" w:hAnsi="Calibri" w:cs="Times New Roman"/>
      <w:b/>
      <w:bCs/>
      <w:sz w:val="22"/>
      <w:szCs w:val="22"/>
      <w:lang w:eastAsia="en-US"/>
    </w:rPr>
  </w:style>
  <w:style w:type="paragraph" w:styleId="BodyText">
    <w:name w:val="Body Text"/>
    <w:link w:val="BodyTextChar"/>
    <w:rsid w:val="00C5712D"/>
    <w:pPr>
      <w:suppressAutoHyphens/>
      <w:spacing w:before="360" w:after="120"/>
      <w:ind w:firstLine="360"/>
      <w:jc w:val="both"/>
    </w:pPr>
    <w:rPr>
      <w:rFonts w:ascii="Utopia" w:hAnsi="Utopia"/>
      <w:sz w:val="18"/>
      <w:lang w:val="en-IN"/>
    </w:rPr>
  </w:style>
  <w:style w:type="character" w:customStyle="1" w:styleId="BodyTextChar">
    <w:name w:val="Body Text Char"/>
    <w:link w:val="BodyText"/>
    <w:rsid w:val="00C5712D"/>
    <w:rPr>
      <w:rFonts w:ascii="Utopia" w:hAnsi="Utopia"/>
      <w:sz w:val="18"/>
      <w:lang w:eastAsia="en-US" w:bidi="ar-SA"/>
    </w:rPr>
  </w:style>
  <w:style w:type="paragraph" w:customStyle="1" w:styleId="Bullet">
    <w:name w:val="Bullet"/>
    <w:basedOn w:val="Normal"/>
    <w:rsid w:val="008C56E7"/>
    <w:pPr>
      <w:keepLines/>
      <w:numPr>
        <w:numId w:val="4"/>
      </w:numPr>
      <w:spacing w:before="120"/>
      <w:ind w:right="864"/>
    </w:pPr>
    <w:rPr>
      <w:rFonts w:ascii="Utopia" w:hAnsi="Utopia"/>
      <w:sz w:val="18"/>
    </w:rPr>
  </w:style>
  <w:style w:type="character" w:customStyle="1" w:styleId="CodeBold">
    <w:name w:val="Code Bold"/>
    <w:rsid w:val="009A4AF5"/>
    <w:rPr>
      <w:rFonts w:ascii="TheSansMonoConBlack" w:hAnsi="TheSansMonoConBlack"/>
      <w:sz w:val="18"/>
    </w:rPr>
  </w:style>
  <w:style w:type="paragraph" w:customStyle="1" w:styleId="ChapterNumber">
    <w:name w:val="Chapter Number"/>
    <w:next w:val="Normal"/>
    <w:autoRedefine/>
    <w:qFormat/>
    <w:rsid w:val="007C48CB"/>
    <w:pPr>
      <w:keepNext/>
      <w:spacing w:after="240"/>
    </w:pPr>
    <w:rPr>
      <w:rFonts w:ascii="Arial" w:hAnsi="Arial"/>
      <w:b/>
      <w:caps/>
      <w:sz w:val="28"/>
      <w:szCs w:val="28"/>
    </w:rPr>
  </w:style>
  <w:style w:type="paragraph" w:customStyle="1" w:styleId="ChapterTitle">
    <w:name w:val="Chapter Title"/>
    <w:next w:val="Normal"/>
    <w:rsid w:val="00876398"/>
    <w:pPr>
      <w:spacing w:before="240" w:after="1200"/>
    </w:pPr>
    <w:rPr>
      <w:rFonts w:ascii="Arial Narrow" w:hAnsi="Arial Narrow"/>
      <w:b/>
      <w:sz w:val="60"/>
      <w:szCs w:val="48"/>
    </w:rPr>
  </w:style>
  <w:style w:type="paragraph" w:customStyle="1" w:styleId="FigureCaption">
    <w:name w:val="Figure Caption"/>
    <w:next w:val="Normal"/>
    <w:qFormat/>
    <w:rsid w:val="00CA1DC3"/>
    <w:pPr>
      <w:tabs>
        <w:tab w:val="left" w:pos="576"/>
      </w:tabs>
      <w:spacing w:before="400" w:after="240"/>
      <w:contextualSpacing/>
    </w:pPr>
    <w:rPr>
      <w:rFonts w:ascii="Utopia" w:hAnsi="Utopia"/>
      <w:i/>
      <w:noProof/>
      <w:sz w:val="18"/>
    </w:rPr>
  </w:style>
  <w:style w:type="paragraph" w:customStyle="1" w:styleId="CodeCaption">
    <w:name w:val="Code Caption"/>
    <w:basedOn w:val="Normal"/>
    <w:next w:val="Code"/>
    <w:link w:val="CodeCaptionChar"/>
    <w:qFormat/>
    <w:rsid w:val="00CA1DC3"/>
    <w:pPr>
      <w:tabs>
        <w:tab w:val="left" w:pos="576"/>
      </w:tabs>
      <w:spacing w:before="460"/>
      <w:contextualSpacing/>
    </w:pPr>
    <w:rPr>
      <w:rFonts w:eastAsia="Times New Roman"/>
      <w:i/>
      <w:noProof/>
    </w:rPr>
  </w:style>
  <w:style w:type="paragraph" w:customStyle="1" w:styleId="Code">
    <w:name w:val="Code"/>
    <w:basedOn w:val="Normal"/>
    <w:link w:val="CodeChar"/>
    <w:qFormat/>
    <w:rsid w:val="008C56E7"/>
    <w:pPr>
      <w:spacing w:before="120"/>
      <w:contextualSpacing/>
    </w:pPr>
    <w:rPr>
      <w:rFonts w:ascii="TheSansMonoConNormal" w:eastAsia="Times New Roman" w:hAnsi="TheSansMonoConNormal"/>
      <w:noProof/>
    </w:rPr>
  </w:style>
  <w:style w:type="character" w:customStyle="1" w:styleId="CodeChar">
    <w:name w:val="Code Char"/>
    <w:link w:val="Code"/>
    <w:rsid w:val="008C56E7"/>
    <w:rPr>
      <w:rFonts w:ascii="TheSansMonoConNormal" w:hAnsi="TheSansMonoConNormal"/>
      <w:noProof/>
      <w:sz w:val="18"/>
    </w:rPr>
  </w:style>
  <w:style w:type="character" w:customStyle="1" w:styleId="CodeCaptionChar">
    <w:name w:val="Code Caption Char"/>
    <w:link w:val="CodeCaption"/>
    <w:rsid w:val="00CA1DC3"/>
    <w:rPr>
      <w:rFonts w:ascii="Utopia" w:hAnsi="Utopia"/>
      <w:i/>
      <w:noProof/>
      <w:sz w:val="18"/>
      <w:lang w:eastAsia="en-US"/>
    </w:rPr>
  </w:style>
  <w:style w:type="paragraph" w:customStyle="1" w:styleId="NumSubList">
    <w:name w:val="Num Sub List"/>
    <w:basedOn w:val="BulletSubList"/>
    <w:rsid w:val="008074D7"/>
    <w:pPr>
      <w:numPr>
        <w:numId w:val="7"/>
      </w:numPr>
      <w:tabs>
        <w:tab w:val="clear" w:pos="1080"/>
      </w:tabs>
    </w:pPr>
  </w:style>
  <w:style w:type="paragraph" w:customStyle="1" w:styleId="BulletSubList">
    <w:name w:val="Bullet Sub List"/>
    <w:basedOn w:val="Bullet"/>
    <w:rsid w:val="00CA1DC3"/>
    <w:pPr>
      <w:numPr>
        <w:numId w:val="8"/>
      </w:numPr>
      <w:tabs>
        <w:tab w:val="left" w:pos="792"/>
        <w:tab w:val="left" w:pos="1080"/>
      </w:tabs>
      <w:spacing w:before="340"/>
    </w:pPr>
  </w:style>
  <w:style w:type="paragraph" w:customStyle="1" w:styleId="FMCopyrightTitle">
    <w:name w:val="FM Copyright Title"/>
    <w:basedOn w:val="FMCopyright"/>
    <w:rsid w:val="00B30B8A"/>
    <w:pPr>
      <w:spacing w:before="100" w:after="100"/>
    </w:pPr>
    <w:rPr>
      <w:rFonts w:ascii="Utopia Bold" w:hAnsi="Utopia Bold"/>
      <w:sz w:val="19"/>
    </w:rPr>
  </w:style>
  <w:style w:type="paragraph" w:customStyle="1" w:styleId="FMCopyright">
    <w:name w:val="FM Copyright"/>
    <w:rsid w:val="005F7F62"/>
    <w:pPr>
      <w:spacing w:before="120" w:after="120"/>
    </w:pPr>
    <w:rPr>
      <w:rFonts w:ascii="Utopia" w:hAnsi="Utopia"/>
      <w:sz w:val="18"/>
    </w:rPr>
  </w:style>
  <w:style w:type="paragraph" w:styleId="Index1">
    <w:name w:val="index 1"/>
    <w:basedOn w:val="Normal"/>
    <w:next w:val="Normal"/>
    <w:semiHidden/>
    <w:rsid w:val="00F1579E"/>
    <w:pPr>
      <w:ind w:left="720" w:hanging="720"/>
    </w:pPr>
  </w:style>
  <w:style w:type="paragraph" w:styleId="Index2">
    <w:name w:val="index 2"/>
    <w:basedOn w:val="Normal"/>
    <w:next w:val="Normal"/>
    <w:semiHidden/>
    <w:rsid w:val="00F1579E"/>
    <w:pPr>
      <w:ind w:left="720" w:hanging="432"/>
    </w:pPr>
  </w:style>
  <w:style w:type="paragraph" w:styleId="Index3">
    <w:name w:val="index 3"/>
    <w:basedOn w:val="Normal"/>
    <w:next w:val="Normal"/>
    <w:semiHidden/>
    <w:rsid w:val="00F1579E"/>
    <w:pPr>
      <w:ind w:left="720" w:hanging="144"/>
    </w:pPr>
  </w:style>
  <w:style w:type="paragraph" w:customStyle="1" w:styleId="PartText">
    <w:name w:val="Part Text"/>
    <w:basedOn w:val="Normal"/>
    <w:next w:val="Normal"/>
    <w:rsid w:val="0081408F"/>
    <w:pPr>
      <w:spacing w:before="120" w:after="0" w:line="360" w:lineRule="auto"/>
      <w:contextualSpacing/>
    </w:pPr>
    <w:rPr>
      <w:rFonts w:ascii="Book Antiqua" w:hAnsi="Book Antiqua"/>
      <w:spacing w:val="-6"/>
    </w:rPr>
  </w:style>
  <w:style w:type="paragraph" w:customStyle="1" w:styleId="PartNumber">
    <w:name w:val="Part Number"/>
    <w:basedOn w:val="ChapterNumber"/>
    <w:next w:val="PartTitle"/>
    <w:autoRedefine/>
    <w:qFormat/>
    <w:rsid w:val="002D03B5"/>
    <w:pPr>
      <w:keepNext w:val="0"/>
    </w:pPr>
  </w:style>
  <w:style w:type="paragraph" w:customStyle="1" w:styleId="PartTitle">
    <w:name w:val="Part Title"/>
    <w:basedOn w:val="ChapterTitle"/>
    <w:next w:val="Normal"/>
    <w:autoRedefine/>
    <w:qFormat/>
    <w:rsid w:val="00DF10DD"/>
    <w:pPr>
      <w:spacing w:before="0"/>
    </w:pPr>
    <w:rPr>
      <w:rFonts w:ascii="Arial" w:hAnsi="Arial"/>
    </w:rPr>
  </w:style>
  <w:style w:type="paragraph" w:styleId="Quote">
    <w:name w:val="Quote"/>
    <w:basedOn w:val="Normal"/>
    <w:next w:val="BodyText"/>
    <w:link w:val="QuoteChar"/>
    <w:qFormat/>
    <w:rsid w:val="00CA1DC3"/>
    <w:pPr>
      <w:tabs>
        <w:tab w:val="left" w:pos="346"/>
      </w:tabs>
      <w:spacing w:before="560" w:after="360"/>
      <w:ind w:left="432" w:right="432"/>
      <w:contextualSpacing/>
      <w:jc w:val="both"/>
    </w:pPr>
    <w:rPr>
      <w:rFonts w:eastAsia="Times New Roman"/>
      <w:i/>
      <w:iCs/>
      <w:sz w:val="20"/>
    </w:rPr>
  </w:style>
  <w:style w:type="character" w:customStyle="1" w:styleId="QuoteChar">
    <w:name w:val="Quote Char"/>
    <w:link w:val="Quote"/>
    <w:rsid w:val="00CA1DC3"/>
    <w:rPr>
      <w:rFonts w:ascii="Utopia" w:hAnsi="Utopia"/>
      <w:i/>
      <w:iCs/>
      <w:lang w:eastAsia="en-US"/>
    </w:rPr>
  </w:style>
  <w:style w:type="paragraph" w:customStyle="1" w:styleId="Results">
    <w:name w:val="Results"/>
    <w:basedOn w:val="Normal"/>
    <w:rsid w:val="00A36420"/>
    <w:pPr>
      <w:pBdr>
        <w:top w:val="single" w:sz="18" w:space="5" w:color="999999"/>
        <w:bottom w:val="single" w:sz="18" w:space="5" w:color="999999"/>
      </w:pBdr>
      <w:spacing w:after="0"/>
      <w:ind w:left="142" w:right="142"/>
    </w:pPr>
    <w:rPr>
      <w:rFonts w:ascii="TheSansMonoConNormal" w:hAnsi="TheSansMonoConNormal"/>
      <w:noProof/>
      <w:sz w:val="18"/>
    </w:rPr>
  </w:style>
  <w:style w:type="paragraph" w:customStyle="1" w:styleId="ExerciseNumList">
    <w:name w:val="Exercise Num List"/>
    <w:basedOn w:val="ExerciseBody"/>
    <w:locked/>
    <w:rsid w:val="00404202"/>
    <w:pPr>
      <w:numPr>
        <w:numId w:val="1"/>
      </w:numPr>
    </w:pPr>
  </w:style>
  <w:style w:type="paragraph" w:customStyle="1" w:styleId="ExerciseBody">
    <w:name w:val="Exercise Body"/>
    <w:basedOn w:val="Normal"/>
    <w:link w:val="ExerciseBodyChar"/>
    <w:qFormat/>
    <w:rsid w:val="00222109"/>
    <w:pPr>
      <w:spacing w:before="120"/>
      <w:ind w:left="288" w:right="288"/>
    </w:pPr>
    <w:rPr>
      <w:rFonts w:ascii="HelveticaNeue Condensed" w:eastAsia="Times New Roman" w:hAnsi="HelveticaNeue Condensed"/>
      <w:sz w:val="20"/>
    </w:rPr>
  </w:style>
  <w:style w:type="character" w:customStyle="1" w:styleId="ExerciseBodyChar">
    <w:name w:val="Exercise Body Char"/>
    <w:link w:val="ExerciseBody"/>
    <w:rsid w:val="00222109"/>
    <w:rPr>
      <w:rFonts w:ascii="HelveticaNeue Condensed" w:hAnsi="HelveticaNeue Condensed"/>
    </w:rPr>
  </w:style>
  <w:style w:type="paragraph" w:customStyle="1" w:styleId="ExerciseBullet">
    <w:name w:val="Exercise Bullet"/>
    <w:basedOn w:val="Normal"/>
    <w:rsid w:val="008C56E7"/>
    <w:pPr>
      <w:framePr w:wrap="notBeside" w:vAnchor="text" w:hAnchor="text" w:y="1"/>
      <w:numPr>
        <w:numId w:val="2"/>
      </w:numPr>
      <w:spacing w:before="120"/>
      <w:ind w:right="1152"/>
    </w:pPr>
    <w:rPr>
      <w:rFonts w:ascii="HelveticaNeue Condensed" w:hAnsi="HelveticaNeue Condensed"/>
      <w:sz w:val="20"/>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link w:val="TableTextChar"/>
    <w:qFormat/>
    <w:rsid w:val="006C6578"/>
    <w:pPr>
      <w:spacing w:before="120" w:after="120"/>
      <w:contextualSpacing/>
    </w:pPr>
    <w:rPr>
      <w:rFonts w:ascii="Utopia" w:hAnsi="Utopia"/>
      <w:sz w:val="18"/>
    </w:rPr>
  </w:style>
  <w:style w:type="paragraph" w:customStyle="1" w:styleId="TableCaption">
    <w:name w:val="Table Caption"/>
    <w:basedOn w:val="FigureCaption"/>
    <w:next w:val="Normal"/>
    <w:qFormat/>
    <w:rsid w:val="009448E5"/>
    <w:pPr>
      <w:spacing w:after="120"/>
    </w:pPr>
  </w:style>
  <w:style w:type="paragraph" w:customStyle="1" w:styleId="TableHead">
    <w:name w:val="Table Head"/>
    <w:next w:val="Normal"/>
    <w:rsid w:val="006C6578"/>
    <w:pPr>
      <w:keepNext/>
      <w:spacing w:before="60" w:after="60" w:line="240" w:lineRule="exact"/>
      <w:ind w:left="720" w:hanging="720"/>
    </w:pPr>
    <w:rPr>
      <w:rFonts w:ascii="Arial Narrow" w:hAnsi="Arial Narrow"/>
      <w:b/>
    </w:rPr>
  </w:style>
  <w:style w:type="paragraph" w:customStyle="1" w:styleId="TableFootnote">
    <w:name w:val="Table Footnote"/>
    <w:basedOn w:val="Normal"/>
    <w:next w:val="Normal"/>
    <w:rsid w:val="008C56E7"/>
    <w:pPr>
      <w:spacing w:before="60" w:after="240"/>
      <w:contextualSpacing/>
    </w:pPr>
    <w:rPr>
      <w:rFonts w:ascii="Utopia" w:hAnsi="Utopia"/>
      <w:i/>
      <w:sz w:val="18"/>
    </w:rPr>
  </w:style>
  <w:style w:type="table" w:styleId="TableGrid">
    <w:name w:val="Table Grid"/>
    <w:basedOn w:val="TableNormal"/>
    <w:rsid w:val="00C16CBF"/>
    <w:pPr>
      <w:spacing w:after="120"/>
    </w:pPr>
    <w:rPr>
      <w:rFonts w:ascii="Times" w:hAnsi="Times"/>
    </w:rPr>
    <w:tblPr>
      <w:tblInd w:w="0" w:type="dxa"/>
      <w:tblBorders>
        <w:top w:val="single" w:sz="4" w:space="0" w:color="auto"/>
        <w:left w:val="single" w:sz="4" w:space="0" w:color="auto"/>
        <w:bottom w:val="single" w:sz="4" w:space="0" w:color="auto"/>
        <w:right w:val="single" w:sz="4" w:space="0" w:color="auto"/>
      </w:tblBorders>
      <w:tblCellMar>
        <w:top w:w="0" w:type="dxa"/>
        <w:left w:w="0" w:type="dxa"/>
        <w:bottom w:w="0" w:type="dxa"/>
        <w:right w:w="0" w:type="dxa"/>
      </w:tblCellMar>
    </w:tblPr>
  </w:style>
  <w:style w:type="paragraph" w:customStyle="1" w:styleId="UnnumberedList">
    <w:name w:val="Unnumbered List"/>
    <w:basedOn w:val="NumList"/>
    <w:rsid w:val="00CA1DC3"/>
    <w:pPr>
      <w:numPr>
        <w:numId w:val="0"/>
      </w:numPr>
      <w:spacing w:before="340"/>
      <w:ind w:left="864"/>
    </w:pPr>
  </w:style>
  <w:style w:type="paragraph" w:customStyle="1" w:styleId="NumList">
    <w:name w:val="Num List"/>
    <w:basedOn w:val="Normal"/>
    <w:rsid w:val="00FD638A"/>
    <w:pPr>
      <w:keepLines/>
      <w:numPr>
        <w:numId w:val="9"/>
      </w:numPr>
      <w:spacing w:before="120"/>
      <w:ind w:right="1152"/>
    </w:pPr>
    <w:rPr>
      <w:rFonts w:ascii="Utopia" w:hAnsi="Utopia"/>
      <w:sz w:val="18"/>
    </w:rPr>
  </w:style>
  <w:style w:type="paragraph" w:customStyle="1" w:styleId="QuoteSource">
    <w:name w:val="Quote Source"/>
    <w:basedOn w:val="Quote"/>
    <w:next w:val="Normal"/>
    <w:qFormat/>
    <w:rsid w:val="009448E5"/>
    <w:pPr>
      <w:spacing w:before="0"/>
      <w:ind w:left="0" w:right="0"/>
      <w:jc w:val="right"/>
    </w:pPr>
    <w:rPr>
      <w:i w:val="0"/>
    </w:rPr>
  </w:style>
  <w:style w:type="paragraph" w:customStyle="1" w:styleId="ExerciseHead">
    <w:name w:val="Exercise Head"/>
    <w:basedOn w:val="Normal"/>
    <w:next w:val="Normal"/>
    <w:rsid w:val="00C16CBF"/>
    <w:pPr>
      <w:keepNext/>
      <w:keepLines/>
      <w:pBdr>
        <w:top w:val="single" w:sz="18" w:space="1" w:color="333333"/>
        <w:left w:val="single" w:sz="18" w:space="0" w:color="333333"/>
        <w:bottom w:val="single" w:sz="18" w:space="1" w:color="333333"/>
        <w:right w:val="single" w:sz="18" w:space="0" w:color="333333"/>
      </w:pBdr>
      <w:spacing w:before="360" w:after="240"/>
      <w:ind w:left="144" w:right="144"/>
      <w:contextualSpacing/>
      <w:jc w:val="center"/>
    </w:pPr>
    <w:rPr>
      <w:rFonts w:ascii="Arial" w:hAnsi="Arial"/>
      <w:b/>
      <w:caps/>
    </w:rPr>
  </w:style>
  <w:style w:type="paragraph" w:customStyle="1" w:styleId="BookTitle1">
    <w:name w:val="Book Title1"/>
    <w:basedOn w:val="Normal"/>
    <w:semiHidden/>
    <w:locked/>
    <w:rsid w:val="005856B4"/>
    <w:pPr>
      <w:spacing w:before="600" w:after="240"/>
    </w:pPr>
    <w:rPr>
      <w:rFonts w:ascii="HelveticaNeue MediumExt" w:hAnsi="HelveticaNeue MediumExt"/>
      <w:sz w:val="80"/>
    </w:rPr>
  </w:style>
  <w:style w:type="paragraph" w:customStyle="1" w:styleId="FMSubtitle">
    <w:name w:val="FM Subtitle"/>
    <w:basedOn w:val="Normal"/>
    <w:rsid w:val="005856B4"/>
    <w:pPr>
      <w:jc w:val="center"/>
      <w:outlineLvl w:val="0"/>
    </w:pPr>
    <w:rPr>
      <w:rFonts w:ascii="HelveticaNeue MediumCond" w:hAnsi="HelveticaNeue MediumCond"/>
      <w:color w:val="808080"/>
      <w:sz w:val="48"/>
    </w:rPr>
  </w:style>
  <w:style w:type="paragraph" w:customStyle="1" w:styleId="FMAuthor">
    <w:name w:val="FM Author"/>
    <w:basedOn w:val="Normal"/>
    <w:rsid w:val="00195810"/>
    <w:rPr>
      <w:rFonts w:ascii="HelveticaNeue MediumExt" w:hAnsi="HelveticaNeue MediumExt"/>
      <w:sz w:val="32"/>
      <w:szCs w:val="24"/>
    </w:rPr>
  </w:style>
  <w:style w:type="paragraph" w:customStyle="1" w:styleId="BookSubtitle">
    <w:name w:val="Book Subtitle"/>
    <w:basedOn w:val="BookTitle1"/>
    <w:semiHidden/>
    <w:locked/>
    <w:rsid w:val="005856B4"/>
    <w:pPr>
      <w:spacing w:before="120"/>
    </w:pPr>
    <w:rPr>
      <w:rFonts w:ascii="HelveticaNeue Condensed" w:hAnsi="HelveticaNeue Condensed"/>
      <w:sz w:val="60"/>
    </w:rPr>
  </w:style>
  <w:style w:type="paragraph" w:customStyle="1" w:styleId="FMText">
    <w:name w:val="FM Text"/>
    <w:basedOn w:val="Normal"/>
    <w:rsid w:val="005F7F62"/>
    <w:pPr>
      <w:contextualSpacing/>
    </w:pPr>
    <w:rPr>
      <w:rFonts w:ascii="Utopia" w:hAnsi="Utopia"/>
      <w:sz w:val="18"/>
    </w:rPr>
  </w:style>
  <w:style w:type="paragraph" w:customStyle="1" w:styleId="FMDedication">
    <w:name w:val="FM Dedication"/>
    <w:basedOn w:val="Normal"/>
    <w:rsid w:val="005856B4"/>
    <w:pPr>
      <w:jc w:val="center"/>
    </w:pPr>
    <w:rPr>
      <w:rFonts w:ascii="UtopiaItalic" w:hAnsi="UtopiaItalic"/>
      <w:i/>
      <w:sz w:val="20"/>
    </w:rPr>
  </w:style>
  <w:style w:type="paragraph" w:customStyle="1" w:styleId="FMTextCont">
    <w:name w:val="FM Text Cont"/>
    <w:basedOn w:val="FMText"/>
    <w:rsid w:val="008D5C58"/>
    <w:pPr>
      <w:ind w:firstLine="576"/>
    </w:pPr>
  </w:style>
  <w:style w:type="paragraph" w:customStyle="1" w:styleId="Footnote">
    <w:name w:val="Footnote"/>
    <w:basedOn w:val="Normal"/>
    <w:rsid w:val="008C56E7"/>
    <w:rPr>
      <w:sz w:val="19"/>
    </w:rPr>
  </w:style>
  <w:style w:type="paragraph" w:styleId="DocumentMap">
    <w:name w:val="Document Map"/>
    <w:basedOn w:val="Normal"/>
    <w:semiHidden/>
    <w:rsid w:val="00F1579E"/>
    <w:pPr>
      <w:shd w:val="clear" w:color="auto" w:fill="000080"/>
    </w:pPr>
    <w:rPr>
      <w:rFonts w:ascii="Tahoma" w:hAnsi="Tahoma" w:cs="Tahoma"/>
    </w:rPr>
  </w:style>
  <w:style w:type="paragraph" w:customStyle="1" w:styleId="ExerciseCode">
    <w:name w:val="Exercise Code"/>
    <w:basedOn w:val="Normal"/>
    <w:link w:val="ExerciseCodeChar"/>
    <w:qFormat/>
    <w:rsid w:val="00173C8B"/>
    <w:pPr>
      <w:spacing w:before="120"/>
      <w:ind w:left="288" w:right="288"/>
      <w:contextualSpacing/>
    </w:pPr>
    <w:rPr>
      <w:rFonts w:ascii="TheSansMonoConNormal" w:eastAsia="Times New Roman" w:hAnsi="TheSansMonoConNormal"/>
      <w:noProof/>
    </w:rPr>
  </w:style>
  <w:style w:type="character" w:customStyle="1" w:styleId="ExerciseCodeChar">
    <w:name w:val="Exercise Code Char"/>
    <w:link w:val="ExerciseCode"/>
    <w:rsid w:val="00173C8B"/>
    <w:rPr>
      <w:rFonts w:ascii="TheSansMonoConNormal" w:hAnsi="TheSansMonoConNormal"/>
      <w:noProof/>
      <w:sz w:val="18"/>
    </w:rPr>
  </w:style>
  <w:style w:type="paragraph" w:customStyle="1" w:styleId="ExerciseSubhead">
    <w:name w:val="Exercise Subhead"/>
    <w:basedOn w:val="Normal"/>
    <w:rsid w:val="008C56E7"/>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semiHidden/>
    <w:locked/>
    <w:rsid w:val="00100B19"/>
    <w:pPr>
      <w:suppressAutoHyphens/>
      <w:spacing w:after="0"/>
      <w:ind w:firstLine="720"/>
    </w:pPr>
    <w:rPr>
      <w:rFonts w:ascii="Utopia" w:hAnsi="Utopia"/>
      <w:sz w:val="18"/>
    </w:rPr>
  </w:style>
  <w:style w:type="character" w:styleId="Hyperlink">
    <w:name w:val="Hyperlink"/>
    <w:semiHidden/>
    <w:locked/>
    <w:rsid w:val="003A7043"/>
    <w:rPr>
      <w:color w:val="0000FF"/>
      <w:u w:val="single"/>
    </w:rPr>
  </w:style>
  <w:style w:type="paragraph" w:styleId="Footer">
    <w:name w:val="footer"/>
    <w:basedOn w:val="Normal"/>
    <w:link w:val="FooterChar"/>
    <w:rsid w:val="003038F1"/>
    <w:pPr>
      <w:tabs>
        <w:tab w:val="center" w:pos="4320"/>
        <w:tab w:val="right" w:pos="8640"/>
      </w:tabs>
    </w:pPr>
    <w:rPr>
      <w:rFonts w:eastAsia="Times New Roman"/>
      <w:sz w:val="20"/>
    </w:rPr>
  </w:style>
  <w:style w:type="paragraph" w:customStyle="1" w:styleId="NoteTipCaution">
    <w:name w:val="Note/Tip/Caution"/>
    <w:basedOn w:val="Normal"/>
    <w:next w:val="Normal"/>
    <w:link w:val="NoteTipCautionChar"/>
    <w:rsid w:val="00CA1DC3"/>
    <w:pPr>
      <w:pBdr>
        <w:top w:val="single" w:sz="4" w:space="10" w:color="auto"/>
        <w:bottom w:val="single" w:sz="4" w:space="10" w:color="auto"/>
      </w:pBdr>
      <w:spacing w:before="360" w:after="480" w:line="280" w:lineRule="exact"/>
      <w:ind w:left="144" w:right="144"/>
    </w:pPr>
    <w:rPr>
      <w:rFonts w:ascii="HelveticaNeue Condensed" w:eastAsia="Times New Roman" w:hAnsi="HelveticaNeue Condensed"/>
      <w:sz w:val="20"/>
    </w:rPr>
  </w:style>
  <w:style w:type="paragraph" w:customStyle="1" w:styleId="BodyTextFirst">
    <w:name w:val="Body Text First"/>
    <w:basedOn w:val="BodyText"/>
    <w:link w:val="BodyTextFirstChar"/>
    <w:rsid w:val="00B623DD"/>
    <w:pPr>
      <w:spacing w:before="120"/>
      <w:ind w:firstLine="0"/>
    </w:pPr>
  </w:style>
  <w:style w:type="character" w:customStyle="1" w:styleId="BodyTextFirstChar">
    <w:name w:val="Body Text First Char"/>
    <w:link w:val="BodyTextFirst"/>
    <w:rsid w:val="00B623DD"/>
    <w:rPr>
      <w:rFonts w:ascii="Utopia" w:hAnsi="Utopia"/>
      <w:sz w:val="18"/>
      <w:lang w:eastAsia="en-US"/>
    </w:rPr>
  </w:style>
  <w:style w:type="character" w:customStyle="1" w:styleId="CodeInline">
    <w:name w:val="Code Inline"/>
    <w:rsid w:val="009A4AF5"/>
    <w:rPr>
      <w:rFonts w:ascii="TheSansMonoConNormal" w:hAnsi="TheSansMonoConNormal"/>
      <w:color w:val="auto"/>
      <w:sz w:val="18"/>
      <w:bdr w:val="none" w:sz="0" w:space="0" w:color="auto"/>
      <w:shd w:val="clear" w:color="auto" w:fill="auto"/>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Char"/>
    <w:rsid w:val="00C16CBF"/>
    <w:rPr>
      <w:rFonts w:ascii="ZapfDingbats" w:hAnsi="ZapfDingbats"/>
      <w:color w:val="BFBFBF"/>
      <w:szCs w:val="24"/>
    </w:rPr>
  </w:style>
  <w:style w:type="character" w:customStyle="1" w:styleId="DingbatCharChar">
    <w:name w:val="Dingbat Char Char"/>
    <w:link w:val="Dingbat"/>
    <w:rsid w:val="00C16CBF"/>
    <w:rPr>
      <w:rFonts w:ascii="ZapfDingbats" w:hAnsi="ZapfDingbats"/>
      <w:color w:val="BFBFBF"/>
      <w:szCs w:val="24"/>
      <w:lang w:val="en-US" w:eastAsia="en-US" w:bidi="ar-SA"/>
    </w:rPr>
  </w:style>
  <w:style w:type="table" w:customStyle="1" w:styleId="TableList">
    <w:name w:val="Table List"/>
    <w:basedOn w:val="TableNormal"/>
    <w:rsid w:val="00C16CBF"/>
    <w:pPr>
      <w:spacing w:after="120"/>
    </w:pPr>
    <w:rPr>
      <w:rFonts w:ascii="Times" w:hAnsi="Times"/>
    </w:rPr>
    <w:tblPr>
      <w:tblInd w:w="0" w:type="dxa"/>
      <w:tblBorders>
        <w:top w:val="single" w:sz="6" w:space="0" w:color="auto"/>
        <w:bottom w:val="single" w:sz="6" w:space="0" w:color="auto"/>
      </w:tblBorders>
      <w:tblCellMar>
        <w:top w:w="0" w:type="dxa"/>
        <w:left w:w="0" w:type="dxa"/>
        <w:bottom w:w="0" w:type="dxa"/>
        <w:right w:w="0" w:type="dxa"/>
      </w:tblCellMar>
    </w:tblPr>
    <w:tcPr>
      <w:shd w:val="clear" w:color="auto" w:fill="auto"/>
    </w:tcPr>
  </w:style>
  <w:style w:type="character" w:styleId="PageNumber">
    <w:name w:val="page number"/>
    <w:basedOn w:val="DefaultParagraphFont"/>
    <w:rsid w:val="00C456A1"/>
  </w:style>
  <w:style w:type="paragraph" w:customStyle="1" w:styleId="SideBarSubhead">
    <w:name w:val="Side Bar Subhead"/>
    <w:basedOn w:val="Normal"/>
    <w:rsid w:val="008C56E7"/>
    <w:pPr>
      <w:spacing w:before="120" w:after="240"/>
      <w:ind w:left="288" w:right="288"/>
      <w:contextualSpacing/>
      <w:jc w:val="center"/>
    </w:pPr>
    <w:rPr>
      <w:rFonts w:ascii="Arial" w:hAnsi="Arial"/>
      <w:b/>
      <w:color w:val="808080"/>
      <w:sz w:val="21"/>
      <w:u w:val="single"/>
    </w:rPr>
  </w:style>
  <w:style w:type="paragraph" w:customStyle="1" w:styleId="SideBarBody">
    <w:name w:val="Side Bar Body"/>
    <w:basedOn w:val="Normal"/>
    <w:link w:val="SideBarBodyChar"/>
    <w:qFormat/>
    <w:rsid w:val="008C56E7"/>
    <w:pPr>
      <w:spacing w:before="120"/>
      <w:ind w:left="288" w:right="288"/>
    </w:pPr>
    <w:rPr>
      <w:rFonts w:ascii="HelveticaNeue Condensed" w:eastAsia="Times New Roman" w:hAnsi="HelveticaNeue Condensed"/>
      <w:sz w:val="20"/>
    </w:rPr>
  </w:style>
  <w:style w:type="character" w:customStyle="1" w:styleId="SideBarBodyChar">
    <w:name w:val="Side Bar Body Char"/>
    <w:link w:val="SideBarBody"/>
    <w:rsid w:val="008C56E7"/>
    <w:rPr>
      <w:rFonts w:ascii="HelveticaNeue Condensed" w:hAnsi="HelveticaNeue Condensed"/>
    </w:rPr>
  </w:style>
  <w:style w:type="paragraph" w:customStyle="1" w:styleId="ExerciseLast">
    <w:name w:val="Exercise Last"/>
    <w:basedOn w:val="Normal"/>
    <w:link w:val="ExerciseLastChar"/>
    <w:qFormat/>
    <w:rsid w:val="0023262B"/>
    <w:pPr>
      <w:pBdr>
        <w:bottom w:val="single" w:sz="18" w:space="3" w:color="auto"/>
      </w:pBdr>
      <w:spacing w:before="120"/>
      <w:ind w:left="288" w:right="288"/>
    </w:pPr>
    <w:rPr>
      <w:rFonts w:ascii="HelveticaNeue Condensed" w:eastAsia="Times New Roman" w:hAnsi="HelveticaNeue Condensed"/>
      <w:sz w:val="20"/>
    </w:rPr>
  </w:style>
  <w:style w:type="character" w:customStyle="1" w:styleId="ExerciseLastChar">
    <w:name w:val="Exercise Last Char"/>
    <w:link w:val="ExerciseLast"/>
    <w:rsid w:val="0023262B"/>
    <w:rPr>
      <w:rFonts w:ascii="HelveticaNeue Condensed" w:hAnsi="HelveticaNeue Condensed"/>
      <w:lang w:eastAsia="en-US"/>
    </w:rPr>
  </w:style>
  <w:style w:type="paragraph" w:customStyle="1" w:styleId="SideBarLast">
    <w:name w:val="Side Bar Last"/>
    <w:basedOn w:val="Normal"/>
    <w:link w:val="SideBarLastChar"/>
    <w:qFormat/>
    <w:rsid w:val="0023262B"/>
    <w:pPr>
      <w:pBdr>
        <w:bottom w:val="single" w:sz="18" w:space="3" w:color="auto"/>
      </w:pBdr>
      <w:spacing w:before="120"/>
      <w:ind w:left="288" w:right="288"/>
    </w:pPr>
    <w:rPr>
      <w:rFonts w:ascii="HelveticaNeue Condensed" w:eastAsia="Times New Roman" w:hAnsi="HelveticaNeue Condensed"/>
      <w:sz w:val="20"/>
    </w:rPr>
  </w:style>
  <w:style w:type="character" w:customStyle="1" w:styleId="SideBarLastChar">
    <w:name w:val="Side Bar Last Char"/>
    <w:link w:val="SideBarLast"/>
    <w:rsid w:val="0023262B"/>
    <w:rPr>
      <w:rFonts w:ascii="HelveticaNeue Condensed" w:hAnsi="HelveticaNeue Condensed"/>
      <w:lang w:eastAsia="en-US"/>
    </w:rPr>
  </w:style>
  <w:style w:type="paragraph" w:customStyle="1" w:styleId="SideBarBullet">
    <w:name w:val="Side Bar Bullet"/>
    <w:basedOn w:val="Normal"/>
    <w:rsid w:val="005C35C4"/>
    <w:pPr>
      <w:framePr w:wrap="notBeside" w:vAnchor="text" w:hAnchor="text" w:y="1"/>
      <w:numPr>
        <w:numId w:val="3"/>
      </w:numPr>
      <w:spacing w:before="120"/>
      <w:ind w:right="1152"/>
    </w:pPr>
    <w:rPr>
      <w:rFonts w:ascii="HelveticaNeue Condensed" w:hAnsi="HelveticaNeue Condensed"/>
      <w:sz w:val="20"/>
    </w:rPr>
  </w:style>
  <w:style w:type="paragraph" w:customStyle="1" w:styleId="ExerciseNum">
    <w:name w:val="Exercise Num"/>
    <w:basedOn w:val="Normal"/>
    <w:link w:val="ExerciseNumChar"/>
    <w:qFormat/>
    <w:rsid w:val="001F4B5D"/>
    <w:pPr>
      <w:numPr>
        <w:numId w:val="5"/>
      </w:numPr>
      <w:spacing w:before="120"/>
      <w:ind w:right="1152"/>
    </w:pPr>
    <w:rPr>
      <w:rFonts w:ascii="HelveticaNeue Condensed" w:eastAsia="Times New Roman" w:hAnsi="HelveticaNeue Condensed"/>
      <w:sz w:val="20"/>
    </w:rPr>
  </w:style>
  <w:style w:type="character" w:customStyle="1" w:styleId="ExerciseNumChar">
    <w:name w:val="Exercise Num Char"/>
    <w:link w:val="ExerciseNum"/>
    <w:rsid w:val="001F4B5D"/>
    <w:rPr>
      <w:rFonts w:ascii="HelveticaNeue Condensed" w:hAnsi="HelveticaNeue Condensed" w:cstheme="minorBidi"/>
    </w:rPr>
  </w:style>
  <w:style w:type="paragraph" w:customStyle="1" w:styleId="SideBarNum">
    <w:name w:val="Side Bar Num"/>
    <w:basedOn w:val="Normal"/>
    <w:link w:val="SideBarNumChar"/>
    <w:qFormat/>
    <w:rsid w:val="002504DD"/>
    <w:pPr>
      <w:numPr>
        <w:numId w:val="6"/>
      </w:numPr>
      <w:spacing w:before="120"/>
      <w:ind w:right="1152"/>
    </w:pPr>
    <w:rPr>
      <w:rFonts w:ascii="HelveticaNeue Condensed" w:eastAsia="Times New Roman" w:hAnsi="HelveticaNeue Condensed"/>
      <w:sz w:val="20"/>
    </w:rPr>
  </w:style>
  <w:style w:type="character" w:customStyle="1" w:styleId="SideBarNumChar">
    <w:name w:val="Side Bar Num Char"/>
    <w:link w:val="SideBarNum"/>
    <w:rsid w:val="002504DD"/>
    <w:rPr>
      <w:rFonts w:ascii="HelveticaNeue Condensed" w:hAnsi="HelveticaNeue Condensed" w:cstheme="minorBidi"/>
    </w:rPr>
  </w:style>
  <w:style w:type="paragraph" w:customStyle="1" w:styleId="SideBarHead">
    <w:name w:val="Side Bar Head"/>
    <w:basedOn w:val="Normal"/>
    <w:next w:val="Normal"/>
    <w:rsid w:val="00C16CBF"/>
    <w:pPr>
      <w:keepNext/>
      <w:keepLines/>
      <w:pBdr>
        <w:top w:val="single" w:sz="18" w:space="1" w:color="333333"/>
        <w:left w:val="single" w:sz="18" w:space="0" w:color="333333"/>
        <w:bottom w:val="single" w:sz="18" w:space="1" w:color="333333"/>
        <w:right w:val="single" w:sz="18" w:space="0" w:color="333333"/>
      </w:pBdr>
      <w:spacing w:before="360" w:after="240"/>
      <w:ind w:left="144" w:right="144"/>
      <w:contextualSpacing/>
      <w:jc w:val="center"/>
    </w:pPr>
    <w:rPr>
      <w:rFonts w:ascii="Arial" w:hAnsi="Arial"/>
      <w:b/>
      <w:caps/>
    </w:rPr>
  </w:style>
  <w:style w:type="paragraph" w:customStyle="1" w:styleId="FooterText">
    <w:name w:val="Footer Text"/>
    <w:rsid w:val="00686711"/>
    <w:pPr>
      <w:tabs>
        <w:tab w:val="center" w:pos="4680"/>
        <w:tab w:val="right" w:pos="9360"/>
      </w:tabs>
      <w:spacing w:before="240" w:after="480" w:line="276" w:lineRule="auto"/>
    </w:pPr>
    <w:rPr>
      <w:rFonts w:ascii="Utopia" w:hAnsi="Utopia"/>
    </w:rPr>
  </w:style>
  <w:style w:type="paragraph" w:customStyle="1" w:styleId="FMBookTitle">
    <w:name w:val="FM Book Title"/>
    <w:basedOn w:val="ChapterTitle"/>
    <w:rsid w:val="00B30B8A"/>
    <w:rPr>
      <w:rFonts w:ascii="HelveticaNeue MediumCond" w:hAnsi="HelveticaNeue MediumCond"/>
      <w:b w:val="0"/>
      <w:spacing w:val="-20"/>
    </w:rPr>
  </w:style>
  <w:style w:type="paragraph" w:customStyle="1" w:styleId="FMEdition">
    <w:name w:val="FM Edition"/>
    <w:basedOn w:val="Normal"/>
    <w:rsid w:val="00195810"/>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5F7F62"/>
    <w:pPr>
      <w:spacing w:before="240" w:after="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5F7F62"/>
    <w:pPr>
      <w:spacing w:before="0" w:after="240"/>
    </w:pPr>
  </w:style>
  <w:style w:type="paragraph" w:customStyle="1" w:styleId="FMHead">
    <w:name w:val="FM Head"/>
    <w:basedOn w:val="ChapterTitle"/>
    <w:rsid w:val="005F7F62"/>
    <w:rPr>
      <w:rFonts w:ascii="Trebuchet MS" w:hAnsi="Trebuchet MS"/>
      <w:spacing w:val="-20"/>
    </w:rPr>
  </w:style>
  <w:style w:type="paragraph" w:customStyle="1" w:styleId="ToC2">
    <w:name w:val="ToC 2"/>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
    <w:name w:val="ToC 3"/>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semiHidden/>
    <w:rsid w:val="005F7F62"/>
    <w:pPr>
      <w:spacing w:before="120" w:after="0" w:line="360" w:lineRule="auto"/>
      <w:contextualSpacing/>
    </w:pPr>
    <w:rPr>
      <w:rFonts w:ascii="Trebuchet MS" w:hAnsi="Trebuchet MS"/>
      <w:b/>
      <w:spacing w:val="-6"/>
    </w:rPr>
  </w:style>
  <w:style w:type="table" w:customStyle="1" w:styleId="ApressTable">
    <w:name w:val="Apress Table"/>
    <w:basedOn w:val="TableNormal"/>
    <w:rsid w:val="00C16CBF"/>
    <w:pPr>
      <w:spacing w:before="120" w:after="120"/>
    </w:pPr>
    <w:rPr>
      <w:rFonts w:ascii="Utopia" w:hAnsi="Utopia"/>
      <w:sz w:val="18"/>
    </w:rPr>
    <w:tblPr>
      <w:tblInd w:w="0" w:type="dxa"/>
      <w:tblCellMar>
        <w:top w:w="0" w:type="dxa"/>
        <w:left w:w="0" w:type="dxa"/>
        <w:bottom w:w="0" w:type="dxa"/>
        <w:right w:w="0" w:type="dxa"/>
      </w:tblCellMar>
    </w:tblPr>
  </w:style>
  <w:style w:type="table" w:styleId="TableList3">
    <w:name w:val="Table List 3"/>
    <w:basedOn w:val="TableNormal"/>
    <w:semiHidden/>
    <w:locked/>
    <w:rsid w:val="0043083A"/>
    <w:pPr>
      <w:spacing w:after="120"/>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Indent">
    <w:name w:val="Body Text Indent"/>
    <w:basedOn w:val="Normal"/>
    <w:link w:val="BodyTextIndentChar"/>
    <w:semiHidden/>
    <w:locked/>
    <w:rsid w:val="004B5B88"/>
    <w:pPr>
      <w:ind w:left="360"/>
    </w:pPr>
    <w:rPr>
      <w:rFonts w:ascii="Times New Roman" w:eastAsia="Times New Roman" w:hAnsi="Times New Roman"/>
    </w:rPr>
  </w:style>
  <w:style w:type="character" w:customStyle="1" w:styleId="BodyTextIndentChar">
    <w:name w:val="Body Text Indent Char"/>
    <w:link w:val="BodyTextIndent"/>
    <w:rsid w:val="004B5B88"/>
    <w:rPr>
      <w:sz w:val="24"/>
      <w:lang w:eastAsia="en-US"/>
    </w:rPr>
  </w:style>
  <w:style w:type="paragraph" w:styleId="BodyTextFirstIndent2">
    <w:name w:val="Body Text First Indent 2"/>
    <w:basedOn w:val="BodyTextIndent"/>
    <w:link w:val="BodyTextFirstIndent2Char"/>
    <w:semiHidden/>
    <w:locked/>
    <w:rsid w:val="004B5B88"/>
    <w:pPr>
      <w:ind w:firstLine="210"/>
    </w:pPr>
  </w:style>
  <w:style w:type="character" w:customStyle="1" w:styleId="BodyTextFirstIndent2Char">
    <w:name w:val="Body Text First Indent 2 Char"/>
    <w:basedOn w:val="BodyTextIndentChar"/>
    <w:link w:val="BodyTextFirstIndent2"/>
    <w:rsid w:val="004B5B88"/>
  </w:style>
  <w:style w:type="character" w:customStyle="1" w:styleId="NoteTipCautionChar">
    <w:name w:val="Note/Tip/Caution Char"/>
    <w:link w:val="NoteTipCaution"/>
    <w:rsid w:val="00CA1DC3"/>
    <w:rPr>
      <w:rFonts w:ascii="HelveticaNeue Condensed" w:hAnsi="HelveticaNeue Condensed"/>
      <w:lang w:eastAsia="en-US"/>
    </w:rPr>
  </w:style>
  <w:style w:type="character" w:customStyle="1" w:styleId="FooterChar">
    <w:name w:val="Footer Char"/>
    <w:link w:val="Footer"/>
    <w:rsid w:val="009448E5"/>
    <w:rPr>
      <w:rFonts w:ascii="Utopia" w:hAnsi="Utopia"/>
      <w:lang w:eastAsia="en-US"/>
    </w:rPr>
  </w:style>
  <w:style w:type="paragraph" w:styleId="Header">
    <w:name w:val="header"/>
    <w:basedOn w:val="Normal"/>
    <w:link w:val="HeaderChar"/>
    <w:locked/>
    <w:rsid w:val="00384E5F"/>
    <w:pPr>
      <w:tabs>
        <w:tab w:val="center" w:pos="4680"/>
        <w:tab w:val="right" w:pos="9360"/>
      </w:tabs>
    </w:pPr>
    <w:rPr>
      <w:rFonts w:ascii="Times New Roman" w:eastAsia="Times New Roman" w:hAnsi="Times New Roman"/>
    </w:rPr>
  </w:style>
  <w:style w:type="character" w:customStyle="1" w:styleId="HeaderChar">
    <w:name w:val="Header Char"/>
    <w:link w:val="Header"/>
    <w:rsid w:val="00384E5F"/>
    <w:rPr>
      <w:sz w:val="24"/>
      <w:lang w:eastAsia="en-US"/>
    </w:rPr>
  </w:style>
  <w:style w:type="character" w:styleId="CommentReference">
    <w:name w:val="annotation reference"/>
    <w:semiHidden/>
    <w:locked/>
    <w:rsid w:val="00876398"/>
    <w:rPr>
      <w:sz w:val="16"/>
      <w:szCs w:val="16"/>
    </w:rPr>
  </w:style>
  <w:style w:type="paragraph" w:styleId="CommentText">
    <w:name w:val="annotation text"/>
    <w:basedOn w:val="Normal"/>
    <w:link w:val="CommentTextChar"/>
    <w:semiHidden/>
    <w:locked/>
    <w:rsid w:val="00876398"/>
    <w:rPr>
      <w:rFonts w:ascii="Times" w:eastAsia="Times New Roman" w:hAnsi="Times"/>
      <w:sz w:val="20"/>
    </w:rPr>
  </w:style>
  <w:style w:type="character" w:customStyle="1" w:styleId="CommentTextChar">
    <w:name w:val="Comment Text Char"/>
    <w:link w:val="CommentText"/>
    <w:rsid w:val="00876398"/>
    <w:rPr>
      <w:rFonts w:ascii="Times" w:hAnsi="Times"/>
      <w:lang w:eastAsia="en-US"/>
    </w:rPr>
  </w:style>
  <w:style w:type="paragraph" w:customStyle="1" w:styleId="Figure">
    <w:name w:val="Figure"/>
    <w:next w:val="Normal"/>
    <w:rsid w:val="0023262B"/>
    <w:pPr>
      <w:keepNext/>
      <w:spacing w:before="240"/>
      <w:jc w:val="center"/>
    </w:pPr>
    <w:rPr>
      <w:rFonts w:ascii="Arial" w:hAnsi="Arial" w:cs="Arial"/>
      <w:sz w:val="18"/>
    </w:rPr>
  </w:style>
  <w:style w:type="character" w:customStyle="1" w:styleId="TableTextChar">
    <w:name w:val="Table Text Char"/>
    <w:link w:val="TableText"/>
    <w:rsid w:val="00697EF0"/>
    <w:rPr>
      <w:rFonts w:ascii="Utopia" w:hAnsi="Utopia"/>
      <w:sz w:val="18"/>
      <w:lang w:val="en-US" w:eastAsia="en-US" w:bidi="ar-SA"/>
    </w:rPr>
  </w:style>
  <w:style w:type="character" w:styleId="Strong">
    <w:name w:val="Strong"/>
    <w:uiPriority w:val="99"/>
    <w:qFormat/>
    <w:locked/>
    <w:rsid w:val="00697EF0"/>
    <w:rPr>
      <w:rFonts w:cs="Times New Roman"/>
      <w:b/>
      <w:bCs/>
    </w:rPr>
  </w:style>
  <w:style w:type="paragraph" w:customStyle="1" w:styleId="Equation">
    <w:name w:val="Equation"/>
    <w:basedOn w:val="Normal"/>
    <w:qFormat/>
    <w:rsid w:val="00697EF0"/>
    <w:pPr>
      <w:spacing w:line="320" w:lineRule="atLeast"/>
      <w:jc w:val="center"/>
    </w:pPr>
  </w:style>
  <w:style w:type="character" w:styleId="FootnoteReference">
    <w:name w:val="footnote reference"/>
    <w:unhideWhenUsed/>
    <w:qFormat/>
    <w:locked/>
    <w:rsid w:val="00697EF0"/>
    <w:rPr>
      <w:vertAlign w:val="superscript"/>
    </w:rPr>
  </w:style>
  <w:style w:type="character" w:styleId="IntenseEmphasis">
    <w:name w:val="Intense Emphasis"/>
    <w:uiPriority w:val="21"/>
    <w:qFormat/>
    <w:rsid w:val="002F0152"/>
    <w:rPr>
      <w:b/>
      <w:bCs/>
      <w:i/>
      <w:iCs/>
      <w:color w:val="auto"/>
    </w:rPr>
  </w:style>
  <w:style w:type="character" w:styleId="Emphasis">
    <w:name w:val="Emphasis"/>
    <w:qFormat/>
    <w:locked/>
    <w:rsid w:val="002F0152"/>
    <w:rPr>
      <w:i/>
      <w:iCs/>
    </w:rPr>
  </w:style>
  <w:style w:type="paragraph" w:styleId="FootnoteText">
    <w:name w:val="footnote text"/>
    <w:link w:val="FootnoteTextChar"/>
    <w:qFormat/>
    <w:locked/>
    <w:rsid w:val="00551CB0"/>
    <w:rPr>
      <w:rFonts w:eastAsiaTheme="minorEastAsia" w:cstheme="minorBidi"/>
      <w:color w:val="000000"/>
      <w:sz w:val="24"/>
      <w:szCs w:val="22"/>
    </w:rPr>
  </w:style>
  <w:style w:type="character" w:customStyle="1" w:styleId="FootnoteTextChar">
    <w:name w:val="Footnote Text Char"/>
    <w:basedOn w:val="DefaultParagraphFont"/>
    <w:link w:val="FootnoteText"/>
    <w:rsid w:val="00551CB0"/>
    <w:rPr>
      <w:rFonts w:eastAsiaTheme="minorEastAsia" w:cstheme="minorBidi"/>
      <w:color w:val="000000"/>
      <w:sz w:val="24"/>
      <w:szCs w:val="22"/>
    </w:rPr>
  </w:style>
  <w:style w:type="paragraph" w:customStyle="1" w:styleId="SpAbstract">
    <w:name w:val="SpAbstract"/>
    <w:qFormat/>
    <w:rsid w:val="00551CB0"/>
    <w:rPr>
      <w:rFonts w:eastAsiaTheme="minorEastAsia" w:cstheme="minorBidi"/>
      <w:color w:val="000000"/>
      <w:sz w:val="24"/>
      <w:szCs w:val="22"/>
    </w:rPr>
  </w:style>
  <w:style w:type="paragraph" w:customStyle="1" w:styleId="SpArticlenote">
    <w:name w:val="SpArticlenote"/>
    <w:qFormat/>
    <w:rsid w:val="00551CB0"/>
    <w:rPr>
      <w:rFonts w:eastAsiaTheme="minorEastAsia" w:cstheme="minorBidi"/>
      <w:color w:val="000000"/>
      <w:sz w:val="24"/>
      <w:szCs w:val="22"/>
    </w:rPr>
  </w:style>
  <w:style w:type="paragraph" w:customStyle="1" w:styleId="SpAuthor">
    <w:name w:val="SpAuthor"/>
    <w:qFormat/>
    <w:rsid w:val="00551CB0"/>
    <w:rPr>
      <w:rFonts w:eastAsiaTheme="minorEastAsia" w:cstheme="minorBidi"/>
      <w:color w:val="000000"/>
      <w:sz w:val="24"/>
      <w:szCs w:val="22"/>
    </w:rPr>
  </w:style>
  <w:style w:type="paragraph" w:customStyle="1" w:styleId="SpBlockQuote">
    <w:name w:val="SpBlockQuote"/>
    <w:qFormat/>
    <w:rsid w:val="00551CB0"/>
    <w:rPr>
      <w:rFonts w:eastAsiaTheme="minorEastAsia" w:cstheme="minorBidi"/>
      <w:color w:val="000000"/>
      <w:sz w:val="24"/>
      <w:szCs w:val="22"/>
    </w:rPr>
  </w:style>
  <w:style w:type="paragraph" w:customStyle="1" w:styleId="SpBoxStart">
    <w:name w:val="SpBoxStart"/>
    <w:qFormat/>
    <w:rsid w:val="00551CB0"/>
    <w:rPr>
      <w:rFonts w:eastAsiaTheme="minorEastAsia" w:cstheme="minorBidi"/>
      <w:color w:val="000000"/>
      <w:sz w:val="24"/>
      <w:szCs w:val="22"/>
    </w:rPr>
  </w:style>
  <w:style w:type="paragraph" w:customStyle="1" w:styleId="SpBoxStop">
    <w:name w:val="SpBoxStop"/>
    <w:qFormat/>
    <w:rsid w:val="00551CB0"/>
    <w:rPr>
      <w:rFonts w:eastAsiaTheme="minorEastAsia" w:cstheme="minorBidi"/>
      <w:color w:val="000000"/>
      <w:sz w:val="24"/>
      <w:szCs w:val="22"/>
    </w:rPr>
  </w:style>
  <w:style w:type="paragraph" w:customStyle="1" w:styleId="SpDescription">
    <w:name w:val="SpDescription"/>
    <w:qFormat/>
    <w:rsid w:val="00551CB0"/>
    <w:rPr>
      <w:rFonts w:eastAsiaTheme="minorEastAsia" w:cstheme="minorBidi"/>
      <w:color w:val="000000"/>
      <w:sz w:val="24"/>
      <w:szCs w:val="22"/>
    </w:rPr>
  </w:style>
  <w:style w:type="paragraph" w:customStyle="1" w:styleId="SpEquation">
    <w:name w:val="SpEquation"/>
    <w:qFormat/>
    <w:rsid w:val="00551CB0"/>
    <w:rPr>
      <w:rFonts w:eastAsiaTheme="minorEastAsia" w:cstheme="minorBidi"/>
      <w:color w:val="000000"/>
      <w:sz w:val="24"/>
      <w:szCs w:val="22"/>
    </w:rPr>
  </w:style>
  <w:style w:type="paragraph" w:customStyle="1" w:styleId="SpFigLegend">
    <w:name w:val="SpFigLegend"/>
    <w:qFormat/>
    <w:rsid w:val="00551CB0"/>
    <w:rPr>
      <w:rFonts w:eastAsiaTheme="minorEastAsia" w:cstheme="minorBidi"/>
      <w:color w:val="000000"/>
      <w:sz w:val="24"/>
      <w:szCs w:val="22"/>
    </w:rPr>
  </w:style>
  <w:style w:type="paragraph" w:customStyle="1" w:styleId="SpFigureStart">
    <w:name w:val="SpFigureStart"/>
    <w:qFormat/>
    <w:rsid w:val="00551CB0"/>
    <w:rPr>
      <w:rFonts w:eastAsiaTheme="minorEastAsia" w:cstheme="minorBidi"/>
      <w:color w:val="000000"/>
      <w:sz w:val="24"/>
      <w:szCs w:val="22"/>
    </w:rPr>
  </w:style>
  <w:style w:type="paragraph" w:customStyle="1" w:styleId="SpFigureStop">
    <w:name w:val="SpFigureStop"/>
    <w:qFormat/>
    <w:rsid w:val="00551CB0"/>
    <w:rPr>
      <w:rFonts w:eastAsiaTheme="minorEastAsia" w:cstheme="minorBidi"/>
      <w:color w:val="000000"/>
      <w:sz w:val="24"/>
      <w:szCs w:val="22"/>
    </w:rPr>
  </w:style>
  <w:style w:type="paragraph" w:customStyle="1" w:styleId="SpH1SubHeader">
    <w:name w:val="SpH1SubHeader"/>
    <w:qFormat/>
    <w:rsid w:val="00551CB0"/>
    <w:rPr>
      <w:rFonts w:eastAsiaTheme="minorEastAsia" w:cstheme="minorBidi"/>
      <w:color w:val="000000"/>
      <w:sz w:val="24"/>
      <w:szCs w:val="22"/>
    </w:rPr>
  </w:style>
  <w:style w:type="paragraph" w:customStyle="1" w:styleId="SpListArabic1">
    <w:name w:val="SpListArabic1"/>
    <w:qFormat/>
    <w:rsid w:val="00551CB0"/>
    <w:rPr>
      <w:rFonts w:eastAsiaTheme="minorEastAsia" w:cstheme="minorBidi"/>
      <w:color w:val="000000"/>
      <w:sz w:val="24"/>
      <w:szCs w:val="22"/>
    </w:rPr>
  </w:style>
  <w:style w:type="paragraph" w:customStyle="1" w:styleId="SpListArabic2">
    <w:name w:val="SpListArabic2"/>
    <w:qFormat/>
    <w:rsid w:val="00551CB0"/>
    <w:rPr>
      <w:rFonts w:eastAsiaTheme="minorEastAsia" w:cstheme="minorBidi"/>
      <w:color w:val="000000"/>
      <w:sz w:val="24"/>
      <w:szCs w:val="22"/>
    </w:rPr>
  </w:style>
  <w:style w:type="paragraph" w:customStyle="1" w:styleId="SpListArabic3">
    <w:name w:val="SpListArabic3"/>
    <w:qFormat/>
    <w:rsid w:val="00551CB0"/>
    <w:rPr>
      <w:rFonts w:eastAsiaTheme="minorEastAsia" w:cstheme="minorBidi"/>
      <w:color w:val="000000"/>
      <w:sz w:val="24"/>
      <w:szCs w:val="22"/>
    </w:rPr>
  </w:style>
  <w:style w:type="paragraph" w:customStyle="1" w:styleId="SpListDash1">
    <w:name w:val="SpListDash1"/>
    <w:qFormat/>
    <w:rsid w:val="00551CB0"/>
    <w:rPr>
      <w:rFonts w:eastAsiaTheme="minorEastAsia" w:cstheme="minorBidi"/>
      <w:color w:val="000000"/>
      <w:sz w:val="24"/>
      <w:szCs w:val="22"/>
    </w:rPr>
  </w:style>
  <w:style w:type="paragraph" w:customStyle="1" w:styleId="SpListDash2">
    <w:name w:val="SpListDash2"/>
    <w:qFormat/>
    <w:rsid w:val="00551CB0"/>
    <w:rPr>
      <w:rFonts w:eastAsiaTheme="minorEastAsia" w:cstheme="minorBidi"/>
      <w:color w:val="000000"/>
      <w:sz w:val="24"/>
      <w:szCs w:val="22"/>
    </w:rPr>
  </w:style>
  <w:style w:type="paragraph" w:customStyle="1" w:styleId="SpListDash3">
    <w:name w:val="SpListDash3"/>
    <w:qFormat/>
    <w:rsid w:val="00551CB0"/>
    <w:rPr>
      <w:rFonts w:eastAsiaTheme="minorEastAsia" w:cstheme="minorBidi"/>
      <w:color w:val="000000"/>
      <w:sz w:val="24"/>
      <w:szCs w:val="22"/>
    </w:rPr>
  </w:style>
  <w:style w:type="paragraph" w:customStyle="1" w:styleId="SpLiteral">
    <w:name w:val="SpLiteral"/>
    <w:qFormat/>
    <w:rsid w:val="00551CB0"/>
    <w:rPr>
      <w:rFonts w:eastAsiaTheme="minorEastAsia" w:cstheme="minorBidi"/>
      <w:color w:val="000000"/>
      <w:sz w:val="24"/>
      <w:szCs w:val="22"/>
    </w:rPr>
  </w:style>
  <w:style w:type="paragraph" w:customStyle="1" w:styleId="SpMarginStart">
    <w:name w:val="SpMarginStart"/>
    <w:qFormat/>
    <w:rsid w:val="00551CB0"/>
    <w:rPr>
      <w:rFonts w:eastAsiaTheme="minorEastAsia" w:cstheme="minorBidi"/>
      <w:color w:val="000000"/>
      <w:sz w:val="24"/>
      <w:szCs w:val="22"/>
    </w:rPr>
  </w:style>
  <w:style w:type="paragraph" w:customStyle="1" w:styleId="SpMarginStop">
    <w:name w:val="SpMarginStop"/>
    <w:qFormat/>
    <w:rsid w:val="00551CB0"/>
    <w:rPr>
      <w:rFonts w:eastAsiaTheme="minorEastAsia" w:cstheme="minorBidi"/>
      <w:color w:val="000000"/>
      <w:sz w:val="24"/>
      <w:szCs w:val="22"/>
    </w:rPr>
  </w:style>
  <w:style w:type="paragraph" w:customStyle="1" w:styleId="SpMarginText">
    <w:name w:val="SpMarginText"/>
    <w:qFormat/>
    <w:rsid w:val="00551CB0"/>
    <w:rPr>
      <w:rFonts w:eastAsiaTheme="minorEastAsia" w:cstheme="minorBidi"/>
      <w:color w:val="000000"/>
      <w:sz w:val="24"/>
      <w:szCs w:val="22"/>
    </w:rPr>
  </w:style>
  <w:style w:type="paragraph" w:customStyle="1" w:styleId="SpMotto">
    <w:name w:val="SpMotto"/>
    <w:qFormat/>
    <w:rsid w:val="00551CB0"/>
    <w:rPr>
      <w:rFonts w:eastAsiaTheme="minorEastAsia" w:cstheme="minorBidi"/>
      <w:color w:val="000000"/>
      <w:sz w:val="24"/>
      <w:szCs w:val="22"/>
    </w:rPr>
  </w:style>
  <w:style w:type="paragraph" w:customStyle="1" w:styleId="SpPart">
    <w:name w:val="SpPart"/>
    <w:qFormat/>
    <w:rsid w:val="00551CB0"/>
    <w:rPr>
      <w:rFonts w:eastAsiaTheme="minorEastAsia" w:cstheme="minorBidi"/>
      <w:color w:val="000000"/>
      <w:sz w:val="24"/>
      <w:szCs w:val="22"/>
    </w:rPr>
  </w:style>
  <w:style w:type="paragraph" w:customStyle="1" w:styleId="SpReferences">
    <w:name w:val="SpReferences"/>
    <w:qFormat/>
    <w:rsid w:val="00551CB0"/>
    <w:rPr>
      <w:rFonts w:eastAsiaTheme="minorEastAsia" w:cstheme="minorBidi"/>
      <w:color w:val="000000"/>
      <w:sz w:val="24"/>
      <w:szCs w:val="22"/>
    </w:rPr>
  </w:style>
  <w:style w:type="paragraph" w:customStyle="1" w:styleId="SpSpecialHead1">
    <w:name w:val="SpSpecialHead1"/>
    <w:qFormat/>
    <w:rsid w:val="00551CB0"/>
    <w:rPr>
      <w:rFonts w:eastAsiaTheme="minorEastAsia" w:cstheme="minorBidi"/>
      <w:color w:val="000000"/>
      <w:sz w:val="24"/>
      <w:szCs w:val="22"/>
    </w:rPr>
  </w:style>
  <w:style w:type="paragraph" w:customStyle="1" w:styleId="SpSpecialHead2">
    <w:name w:val="SpSpecialHead2"/>
    <w:qFormat/>
    <w:rsid w:val="00551CB0"/>
    <w:rPr>
      <w:rFonts w:eastAsiaTheme="minorEastAsia" w:cstheme="minorBidi"/>
      <w:color w:val="000000"/>
      <w:sz w:val="24"/>
      <w:szCs w:val="22"/>
    </w:rPr>
  </w:style>
  <w:style w:type="paragraph" w:customStyle="1" w:styleId="SpSpecialHead3">
    <w:name w:val="SpSpecialHead3"/>
    <w:qFormat/>
    <w:rsid w:val="00551CB0"/>
    <w:rPr>
      <w:rFonts w:eastAsiaTheme="minorEastAsia" w:cstheme="minorBidi"/>
      <w:color w:val="000000"/>
      <w:sz w:val="24"/>
      <w:szCs w:val="22"/>
    </w:rPr>
  </w:style>
  <w:style w:type="paragraph" w:customStyle="1" w:styleId="SpSpecialStart">
    <w:name w:val="SpSpecialStart"/>
    <w:qFormat/>
    <w:rsid w:val="00551CB0"/>
    <w:rPr>
      <w:rFonts w:eastAsiaTheme="minorEastAsia" w:cstheme="minorBidi"/>
      <w:color w:val="000000"/>
      <w:sz w:val="24"/>
      <w:szCs w:val="22"/>
    </w:rPr>
  </w:style>
  <w:style w:type="paragraph" w:customStyle="1" w:styleId="SpSpecialStop">
    <w:name w:val="SpSpecialStop"/>
    <w:qFormat/>
    <w:rsid w:val="00551CB0"/>
    <w:rPr>
      <w:rFonts w:eastAsiaTheme="minorEastAsia" w:cstheme="minorBidi"/>
      <w:color w:val="000000"/>
      <w:sz w:val="24"/>
      <w:szCs w:val="22"/>
    </w:rPr>
  </w:style>
  <w:style w:type="paragraph" w:customStyle="1" w:styleId="SpStandard">
    <w:name w:val="SpStandard"/>
    <w:qFormat/>
    <w:rsid w:val="00551CB0"/>
    <w:rPr>
      <w:rFonts w:eastAsiaTheme="minorEastAsia" w:cstheme="minorBidi"/>
      <w:color w:val="000000"/>
      <w:sz w:val="24"/>
      <w:szCs w:val="22"/>
    </w:rPr>
  </w:style>
  <w:style w:type="paragraph" w:customStyle="1" w:styleId="SpStyle1">
    <w:name w:val="SpStyle1"/>
    <w:qFormat/>
    <w:rsid w:val="00551CB0"/>
    <w:rPr>
      <w:rFonts w:eastAsiaTheme="minorEastAsia" w:cstheme="minorBidi"/>
      <w:color w:val="000000"/>
      <w:sz w:val="24"/>
      <w:szCs w:val="22"/>
    </w:rPr>
  </w:style>
  <w:style w:type="paragraph" w:customStyle="1" w:styleId="SpStyle2">
    <w:name w:val="SpStyle2"/>
    <w:qFormat/>
    <w:rsid w:val="00551CB0"/>
    <w:rPr>
      <w:rFonts w:eastAsiaTheme="minorEastAsia" w:cstheme="minorBidi"/>
      <w:color w:val="000000"/>
      <w:sz w:val="24"/>
      <w:szCs w:val="22"/>
    </w:rPr>
  </w:style>
  <w:style w:type="paragraph" w:customStyle="1" w:styleId="SpStyle3">
    <w:name w:val="SpStyle3"/>
    <w:qFormat/>
    <w:rsid w:val="00551CB0"/>
    <w:rPr>
      <w:rFonts w:eastAsiaTheme="minorEastAsia" w:cstheme="minorBidi"/>
      <w:color w:val="000000"/>
      <w:sz w:val="24"/>
      <w:szCs w:val="22"/>
    </w:rPr>
  </w:style>
  <w:style w:type="paragraph" w:customStyle="1" w:styleId="SpTabBody">
    <w:name w:val="SpTab_Body"/>
    <w:qFormat/>
    <w:rsid w:val="00551CB0"/>
    <w:rPr>
      <w:rFonts w:eastAsiaTheme="minorEastAsia" w:cstheme="minorBidi"/>
      <w:color w:val="000000"/>
      <w:sz w:val="24"/>
      <w:szCs w:val="22"/>
    </w:rPr>
  </w:style>
  <w:style w:type="paragraph" w:customStyle="1" w:styleId="SpTabFooter">
    <w:name w:val="SpTab_Footer"/>
    <w:qFormat/>
    <w:rsid w:val="00551CB0"/>
    <w:rPr>
      <w:rFonts w:eastAsiaTheme="minorEastAsia" w:cstheme="minorBidi"/>
      <w:color w:val="000000"/>
      <w:sz w:val="24"/>
      <w:szCs w:val="22"/>
    </w:rPr>
  </w:style>
  <w:style w:type="paragraph" w:customStyle="1" w:styleId="SpTabHeader">
    <w:name w:val="SpTab_Header"/>
    <w:qFormat/>
    <w:rsid w:val="00551CB0"/>
    <w:rPr>
      <w:rFonts w:eastAsiaTheme="minorEastAsia" w:cstheme="minorBidi"/>
      <w:color w:val="000000"/>
      <w:sz w:val="24"/>
      <w:szCs w:val="22"/>
    </w:rPr>
  </w:style>
  <w:style w:type="paragraph" w:customStyle="1" w:styleId="SpTabLeg">
    <w:name w:val="SpTab_Leg"/>
    <w:qFormat/>
    <w:rsid w:val="00551CB0"/>
    <w:rPr>
      <w:rFonts w:eastAsiaTheme="minorEastAsia" w:cstheme="minorBidi"/>
      <w:color w:val="000000"/>
      <w:sz w:val="24"/>
      <w:szCs w:val="22"/>
    </w:rPr>
  </w:style>
  <w:style w:type="paragraph" w:customStyle="1" w:styleId="SpTerm">
    <w:name w:val="SpTerm"/>
    <w:qFormat/>
    <w:rsid w:val="00551CB0"/>
    <w:rPr>
      <w:rFonts w:eastAsiaTheme="minorEastAsia" w:cstheme="minorBidi"/>
      <w:color w:val="000000"/>
      <w:sz w:val="24"/>
      <w:szCs w:val="22"/>
    </w:rPr>
  </w:style>
</w:styles>
</file>

<file path=word/webSettings.xml><?xml version="1.0" encoding="utf-8"?>
<w:webSettings xmlns:r="http://schemas.openxmlformats.org/officeDocument/2006/relationships" xmlns:w="http://schemas.openxmlformats.org/wordprocessingml/2006/main">
  <w:divs>
    <w:div w:id="626935433">
      <w:bodyDiv w:val="1"/>
      <w:marLeft w:val="0"/>
      <w:marRight w:val="0"/>
      <w:marTop w:val="0"/>
      <w:marBottom w:val="0"/>
      <w:divBdr>
        <w:top w:val="none" w:sz="0" w:space="0" w:color="auto"/>
        <w:left w:val="none" w:sz="0" w:space="0" w:color="auto"/>
        <w:bottom w:val="none" w:sz="0" w:space="0" w:color="auto"/>
        <w:right w:val="none" w:sz="0" w:space="0" w:color="auto"/>
      </w:divBdr>
    </w:div>
    <w:div w:id="1617516409">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46.bin"/><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4.wmf"/><Relationship Id="rId84" Type="http://schemas.openxmlformats.org/officeDocument/2006/relationships/oleObject" Target="embeddings/oleObject35.bin"/><Relationship Id="rId89" Type="http://schemas.openxmlformats.org/officeDocument/2006/relationships/image" Target="media/image45.wmf"/><Relationship Id="rId112" Type="http://schemas.openxmlformats.org/officeDocument/2006/relationships/oleObject" Target="embeddings/oleObject44.bin"/><Relationship Id="rId133" Type="http://schemas.openxmlformats.org/officeDocument/2006/relationships/oleObject" Target="embeddings/oleObject53.bin"/><Relationship Id="rId138" Type="http://schemas.openxmlformats.org/officeDocument/2006/relationships/image" Target="media/image77.wmf"/><Relationship Id="rId16" Type="http://schemas.openxmlformats.org/officeDocument/2006/relationships/image" Target="media/image6.wmf"/><Relationship Id="rId107" Type="http://schemas.openxmlformats.org/officeDocument/2006/relationships/image" Target="media/image59.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image" Target="media/image37.png"/><Relationship Id="rId79" Type="http://schemas.openxmlformats.org/officeDocument/2006/relationships/image" Target="media/image40.wmf"/><Relationship Id="rId102" Type="http://schemas.openxmlformats.org/officeDocument/2006/relationships/image" Target="media/image55.jpeg"/><Relationship Id="rId123" Type="http://schemas.openxmlformats.org/officeDocument/2006/relationships/oleObject" Target="embeddings/oleObject49.bin"/><Relationship Id="rId128" Type="http://schemas.openxmlformats.org/officeDocument/2006/relationships/oleObject" Target="embeddings/oleObject51.bin"/><Relationship Id="rId144" Type="http://schemas.openxmlformats.org/officeDocument/2006/relationships/image" Target="media/image80.wmf"/><Relationship Id="rId149"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8.png"/><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0.png"/><Relationship Id="rId48" Type="http://schemas.openxmlformats.org/officeDocument/2006/relationships/image" Target="media/image23.wmf"/><Relationship Id="rId64" Type="http://schemas.openxmlformats.org/officeDocument/2006/relationships/image" Target="media/image32.wmf"/><Relationship Id="rId69" Type="http://schemas.openxmlformats.org/officeDocument/2006/relationships/oleObject" Target="embeddings/oleObject28.bin"/><Relationship Id="rId113" Type="http://schemas.openxmlformats.org/officeDocument/2006/relationships/image" Target="media/image62.png"/><Relationship Id="rId118" Type="http://schemas.openxmlformats.org/officeDocument/2006/relationships/image" Target="media/image65.wmf"/><Relationship Id="rId134" Type="http://schemas.openxmlformats.org/officeDocument/2006/relationships/image" Target="media/image74.wmf"/><Relationship Id="rId139" Type="http://schemas.openxmlformats.org/officeDocument/2006/relationships/oleObject" Target="embeddings/oleObject55.bin"/><Relationship Id="rId80" Type="http://schemas.openxmlformats.org/officeDocument/2006/relationships/oleObject" Target="embeddings/oleObject33.bin"/><Relationship Id="rId85" Type="http://schemas.openxmlformats.org/officeDocument/2006/relationships/image" Target="media/image43.wmf"/><Relationship Id="rId150" Type="http://schemas.openxmlformats.org/officeDocument/2006/relationships/footer" Target="footer2.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image" Target="media/image29.png"/><Relationship Id="rId67" Type="http://schemas.openxmlformats.org/officeDocument/2006/relationships/oleObject" Target="embeddings/oleObject27.bin"/><Relationship Id="rId103" Type="http://schemas.openxmlformats.org/officeDocument/2006/relationships/image" Target="media/image56.png"/><Relationship Id="rId108" Type="http://schemas.openxmlformats.org/officeDocument/2006/relationships/oleObject" Target="embeddings/oleObject42.bin"/><Relationship Id="rId116" Type="http://schemas.openxmlformats.org/officeDocument/2006/relationships/image" Target="media/image64.wmf"/><Relationship Id="rId124" Type="http://schemas.openxmlformats.org/officeDocument/2006/relationships/image" Target="media/image68.wmf"/><Relationship Id="rId129" Type="http://schemas.openxmlformats.org/officeDocument/2006/relationships/image" Target="media/image71.wmf"/><Relationship Id="rId137" Type="http://schemas.openxmlformats.org/officeDocument/2006/relationships/image" Target="media/image76.jpeg"/><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7.bin"/><Relationship Id="rId91" Type="http://schemas.openxmlformats.org/officeDocument/2006/relationships/image" Target="media/image46.wmf"/><Relationship Id="rId96" Type="http://schemas.openxmlformats.org/officeDocument/2006/relationships/image" Target="media/image49.png"/><Relationship Id="rId111" Type="http://schemas.openxmlformats.org/officeDocument/2006/relationships/image" Target="media/image61.wmf"/><Relationship Id="rId132" Type="http://schemas.openxmlformats.org/officeDocument/2006/relationships/image" Target="media/image73.wmf"/><Relationship Id="rId140" Type="http://schemas.openxmlformats.org/officeDocument/2006/relationships/image" Target="media/image78.wmf"/><Relationship Id="rId145" Type="http://schemas.openxmlformats.org/officeDocument/2006/relationships/oleObject" Target="embeddings/oleObject58.bin"/><Relationship Id="rId153"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8.wmf"/><Relationship Id="rId106" Type="http://schemas.openxmlformats.org/officeDocument/2006/relationships/oleObject" Target="embeddings/oleObject41.bin"/><Relationship Id="rId114" Type="http://schemas.openxmlformats.org/officeDocument/2006/relationships/image" Target="media/image63.wmf"/><Relationship Id="rId119" Type="http://schemas.openxmlformats.org/officeDocument/2006/relationships/oleObject" Target="embeddings/oleObject47.bin"/><Relationship Id="rId127" Type="http://schemas.openxmlformats.org/officeDocument/2006/relationships/image" Target="media/image70.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oleObject" Target="embeddings/oleObject20.bin"/><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image" Target="media/image41.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52.jpeg"/><Relationship Id="rId101" Type="http://schemas.openxmlformats.org/officeDocument/2006/relationships/image" Target="media/image54.png"/><Relationship Id="rId122" Type="http://schemas.openxmlformats.org/officeDocument/2006/relationships/image" Target="media/image67.wmf"/><Relationship Id="rId130" Type="http://schemas.openxmlformats.org/officeDocument/2006/relationships/oleObject" Target="embeddings/oleObject52.bin"/><Relationship Id="rId135" Type="http://schemas.openxmlformats.org/officeDocument/2006/relationships/oleObject" Target="embeddings/oleObject54.bin"/><Relationship Id="rId143" Type="http://schemas.openxmlformats.org/officeDocument/2006/relationships/oleObject" Target="embeddings/oleObject57.bin"/><Relationship Id="rId148" Type="http://schemas.openxmlformats.org/officeDocument/2006/relationships/header" Target="header2.xml"/><Relationship Id="rId15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60.wmf"/><Relationship Id="rId34" Type="http://schemas.openxmlformats.org/officeDocument/2006/relationships/oleObject" Target="embeddings/oleObject12.bin"/><Relationship Id="rId50" Type="http://schemas.openxmlformats.org/officeDocument/2006/relationships/image" Target="media/image24.png"/><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50.png"/><Relationship Id="rId104" Type="http://schemas.openxmlformats.org/officeDocument/2006/relationships/image" Target="media/image57.png"/><Relationship Id="rId120" Type="http://schemas.openxmlformats.org/officeDocument/2006/relationships/image" Target="media/image66.wmf"/><Relationship Id="rId125" Type="http://schemas.openxmlformats.org/officeDocument/2006/relationships/oleObject" Target="embeddings/oleObject50.bin"/><Relationship Id="rId141" Type="http://schemas.openxmlformats.org/officeDocument/2006/relationships/oleObject" Target="embeddings/oleObject56.bin"/><Relationship Id="rId146" Type="http://schemas.openxmlformats.org/officeDocument/2006/relationships/image" Target="media/image81.jpeg"/><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3.bin"/><Relationship Id="rId115" Type="http://schemas.openxmlformats.org/officeDocument/2006/relationships/oleObject" Target="embeddings/oleObject45.bin"/><Relationship Id="rId131" Type="http://schemas.openxmlformats.org/officeDocument/2006/relationships/image" Target="media/image72.png"/><Relationship Id="rId136" Type="http://schemas.openxmlformats.org/officeDocument/2006/relationships/image" Target="media/image75.png"/><Relationship Id="rId61" Type="http://schemas.openxmlformats.org/officeDocument/2006/relationships/oleObject" Target="embeddings/oleObject24.bin"/><Relationship Id="rId82" Type="http://schemas.openxmlformats.org/officeDocument/2006/relationships/oleObject" Target="embeddings/oleObject34.bin"/><Relationship Id="rId152"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image" Target="media/image53.png"/><Relationship Id="rId105" Type="http://schemas.openxmlformats.org/officeDocument/2006/relationships/image" Target="media/image58.wmf"/><Relationship Id="rId126" Type="http://schemas.openxmlformats.org/officeDocument/2006/relationships/image" Target="media/image69.png"/><Relationship Id="rId147"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image" Target="media/image51.png"/><Relationship Id="rId121" Type="http://schemas.openxmlformats.org/officeDocument/2006/relationships/oleObject" Target="embeddings/oleObject48.bin"/><Relationship Id="rId142" Type="http://schemas.openxmlformats.org/officeDocument/2006/relationships/image" Target="media/image79.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1</TotalTime>
  <Pages>48</Pages>
  <Words>12504</Words>
  <Characters>78397</Characters>
  <Application>Microsoft Office Word</Application>
  <DocSecurity>0</DocSecurity>
  <Lines>653</Lines>
  <Paragraphs>181</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907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creator>BPR</dc:creator>
  <cp:lastModifiedBy>201177</cp:lastModifiedBy>
  <cp:revision>18</cp:revision>
  <cp:lastPrinted>2009-03-19T04:35:00Z</cp:lastPrinted>
  <dcterms:created xsi:type="dcterms:W3CDTF">2021-04-04T05:54:00Z</dcterms:created>
  <dcterms:modified xsi:type="dcterms:W3CDTF">2021-04-05T13:52:00Z</dcterms:modified>
</cp:coreProperties>
</file>